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7651" w:rsidRPr="000B7651" w:rsidRDefault="00EC36F9" w:rsidP="00A97228">
      <w:pPr>
        <w:pStyle w:val="Title"/>
      </w:pPr>
      <w:r>
        <w:fldChar w:fldCharType="begin"/>
      </w:r>
      <w:r w:rsidR="00D9723E">
        <w:instrText xml:space="preserve"> MACROBUTTON MTEditEquationSection2 </w:instrText>
      </w:r>
      <w:r w:rsidR="00D9723E" w:rsidRPr="00D9723E">
        <w:rPr>
          <w:rStyle w:val="MTEquationSection"/>
        </w:rPr>
        <w:instrText>Equation Chapter 1 Section 1</w:instrText>
      </w:r>
      <w:r>
        <w:fldChar w:fldCharType="begin"/>
      </w:r>
      <w:r w:rsidR="00D9723E">
        <w:instrText xml:space="preserve"> SEQ MTEqn \r \h \* MERGEFORMAT </w:instrText>
      </w:r>
      <w:r>
        <w:fldChar w:fldCharType="end"/>
      </w:r>
      <w:r>
        <w:fldChar w:fldCharType="begin"/>
      </w:r>
      <w:r w:rsidR="00D9723E">
        <w:instrText xml:space="preserve"> SEQ MTSec \r 1 \h \* MERGEFORMAT </w:instrText>
      </w:r>
      <w:r>
        <w:fldChar w:fldCharType="end"/>
      </w:r>
      <w:r>
        <w:fldChar w:fldCharType="begin"/>
      </w:r>
      <w:r w:rsidR="00D9723E">
        <w:instrText xml:space="preserve"> SEQ MTChap \r 1 \h \* MERGEFORMAT </w:instrText>
      </w:r>
      <w:r>
        <w:fldChar w:fldCharType="end"/>
      </w:r>
      <w:r>
        <w:fldChar w:fldCharType="end"/>
      </w:r>
      <w:r w:rsidR="002604A6" w:rsidRPr="0057542E">
        <w:t xml:space="preserve">Memoria </w:t>
      </w:r>
      <w:r w:rsidR="00106E8B">
        <w:t>Descriptiva</w:t>
      </w:r>
    </w:p>
    <w:p w:rsidR="00D8136A" w:rsidRDefault="002604A6" w:rsidP="00D8136A">
      <w:pPr>
        <w:pStyle w:val="Title"/>
      </w:pPr>
      <w:r w:rsidRPr="0057542E">
        <w:t>Planta Potabilizadora AguaClara</w:t>
      </w:r>
    </w:p>
    <w:p w:rsidR="00D8136A" w:rsidRPr="00D8136A" w:rsidRDefault="00EC71D8" w:rsidP="00A97228">
      <w:pPr>
        <w:pStyle w:val="Title2"/>
      </w:pPr>
      <w:r>
        <w:t>UI.Name</w:t>
      </w:r>
    </w:p>
    <w:p w:rsidR="00D8136A" w:rsidRPr="00EC71D8" w:rsidRDefault="00EC71D8" w:rsidP="00A97228">
      <w:pPr>
        <w:pStyle w:val="Title2"/>
        <w:rPr>
          <w:lang w:val="en-US"/>
        </w:rPr>
      </w:pPr>
      <w:r w:rsidRPr="00EC71D8">
        <w:rPr>
          <w:lang w:val="en-US"/>
        </w:rPr>
        <w:t>UI.City</w:t>
      </w:r>
      <w:r w:rsidR="00D8136A" w:rsidRPr="00EC71D8">
        <w:rPr>
          <w:lang w:val="en-US"/>
        </w:rPr>
        <w:t xml:space="preserve">, </w:t>
      </w:r>
      <w:r w:rsidRPr="00EC71D8">
        <w:rPr>
          <w:lang w:val="en-US"/>
        </w:rPr>
        <w:t>UI.State</w:t>
      </w:r>
      <w:r w:rsidR="00D8136A" w:rsidRPr="00EC71D8">
        <w:rPr>
          <w:lang w:val="en-US"/>
        </w:rPr>
        <w:t xml:space="preserve">, </w:t>
      </w:r>
      <w:r>
        <w:rPr>
          <w:lang w:val="en-US"/>
        </w:rPr>
        <w:t>UI.Country</w:t>
      </w:r>
    </w:p>
    <w:p w:rsidR="002604A6" w:rsidRPr="00A97228" w:rsidRDefault="008A7B58" w:rsidP="00A97228">
      <w:pPr>
        <w:pStyle w:val="Title2"/>
      </w:pPr>
      <w:r w:rsidRPr="00A97228">
        <w:t xml:space="preserve">Caudal de Diseño: </w:t>
      </w:r>
      <w:r w:rsidR="00D8136A" w:rsidRPr="00A97228">
        <w:t>Q.Plant</w:t>
      </w:r>
    </w:p>
    <w:p w:rsidR="00A97228" w:rsidRPr="00A97228" w:rsidRDefault="00A97228" w:rsidP="00A97228">
      <w:pPr>
        <w:pStyle w:val="Title2"/>
      </w:pPr>
      <w:r>
        <w:t>Versión de la Herramienta de Diseño: SVN.Version</w:t>
      </w:r>
    </w:p>
    <w:p w:rsidR="002604A6" w:rsidRDefault="00B4009E" w:rsidP="00EC71D8">
      <w:pPr>
        <w:spacing w:line="360" w:lineRule="auto"/>
        <w:contextualSpacing/>
        <w:jc w:val="center"/>
        <w:rPr>
          <w:rFonts w:eastAsiaTheme="majorEastAsia"/>
        </w:rPr>
      </w:pPr>
      <w:r>
        <w:rPr>
          <w:rFonts w:eastAsiaTheme="majorEastAsia"/>
          <w:noProof/>
          <w:lang w:val="en-US"/>
        </w:rPr>
        <w:drawing>
          <wp:inline distT="0" distB="0" distL="0" distR="0">
            <wp:extent cx="4699221" cy="3485975"/>
            <wp:effectExtent l="19050" t="0" r="6129"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4701919" cy="3487976"/>
                    </a:xfrm>
                    <a:prstGeom prst="rect">
                      <a:avLst/>
                    </a:prstGeom>
                    <a:noFill/>
                    <a:ln w="9525">
                      <a:noFill/>
                      <a:miter lim="800000"/>
                      <a:headEnd/>
                      <a:tailEnd/>
                    </a:ln>
                  </pic:spPr>
                </pic:pic>
              </a:graphicData>
            </a:graphic>
          </wp:inline>
        </w:drawing>
      </w:r>
    </w:p>
    <w:p w:rsidR="002604A6" w:rsidRDefault="002604A6" w:rsidP="008A7B58">
      <w:pPr>
        <w:spacing w:line="360" w:lineRule="auto"/>
        <w:contextualSpacing/>
        <w:rPr>
          <w:rFonts w:eastAsiaTheme="majorEastAsia"/>
        </w:rPr>
      </w:pPr>
    </w:p>
    <w:p w:rsidR="00A97228" w:rsidRDefault="00EC36F9" w:rsidP="00D034BF">
      <w:pPr>
        <w:pStyle w:val="Subtitle"/>
      </w:pPr>
      <w:r>
        <w:fldChar w:fldCharType="begin"/>
      </w:r>
      <w:r w:rsidR="007416FF">
        <w:instrText xml:space="preserve"> DATE  \@ "d' de 'MMMM' de 'yyyy"  \* MERGEFORMAT </w:instrText>
      </w:r>
      <w:r>
        <w:fldChar w:fldCharType="separate"/>
      </w:r>
      <w:r w:rsidR="00A97228">
        <w:rPr>
          <w:noProof/>
        </w:rPr>
        <w:t>29 de julio de 2015</w:t>
      </w:r>
      <w:r>
        <w:fldChar w:fldCharType="end"/>
      </w:r>
      <w:bookmarkStart w:id="0" w:name="_Toc378190141"/>
    </w:p>
    <w:p w:rsidR="00A97228" w:rsidRDefault="00A97228" w:rsidP="00A97228">
      <w:pPr>
        <w:rPr>
          <w:rFonts w:eastAsiaTheme="minorEastAsia" w:cstheme="minorBidi"/>
          <w:spacing w:val="15"/>
          <w:kern w:val="28"/>
          <w:sz w:val="22"/>
          <w:szCs w:val="22"/>
        </w:rPr>
      </w:pPr>
      <w:r>
        <w:br w:type="page"/>
      </w:r>
    </w:p>
    <w:p w:rsidR="00DF5A4E" w:rsidRDefault="00290ACF" w:rsidP="00C47B0E">
      <w:pPr>
        <w:pStyle w:val="Heading1"/>
        <w:spacing w:before="240" w:after="120"/>
        <w:rPr>
          <w:noProof/>
        </w:rPr>
      </w:pPr>
      <w:bookmarkStart w:id="1" w:name="_Toc378220477"/>
      <w:bookmarkStart w:id="2" w:name="_Toc378234105"/>
      <w:bookmarkStart w:id="3" w:name="_Toc424289888"/>
      <w:r>
        <w:lastRenderedPageBreak/>
        <w:t>Índice</w:t>
      </w:r>
      <w:bookmarkEnd w:id="0"/>
      <w:r w:rsidR="00FE3528">
        <w:t xml:space="preserve"> General</w:t>
      </w:r>
      <w:bookmarkEnd w:id="1"/>
      <w:bookmarkEnd w:id="2"/>
      <w:bookmarkEnd w:id="3"/>
      <w:r w:rsidR="00EC36F9">
        <w:rPr>
          <w:sz w:val="22"/>
          <w:szCs w:val="22"/>
        </w:rPr>
        <w:fldChar w:fldCharType="begin"/>
      </w:r>
      <w:r w:rsidR="00106E8B">
        <w:rPr>
          <w:sz w:val="22"/>
          <w:szCs w:val="22"/>
        </w:rPr>
        <w:instrText xml:space="preserve"> TOC \o "1-2" \h \z \u </w:instrText>
      </w:r>
      <w:r w:rsidR="00EC36F9">
        <w:rPr>
          <w:sz w:val="22"/>
          <w:szCs w:val="22"/>
        </w:rPr>
        <w:fldChar w:fldCharType="separate"/>
      </w:r>
    </w:p>
    <w:p w:rsidR="00DF5A4E" w:rsidRDefault="00EC36F9">
      <w:pPr>
        <w:pStyle w:val="TOC1"/>
        <w:tabs>
          <w:tab w:val="right" w:leader="dot" w:pos="10416"/>
        </w:tabs>
        <w:rPr>
          <w:rFonts w:eastAsiaTheme="minorEastAsia" w:cstheme="minorBidi"/>
          <w:b w:val="0"/>
          <w:bCs w:val="0"/>
          <w:caps w:val="0"/>
          <w:noProof/>
          <w:sz w:val="22"/>
          <w:szCs w:val="22"/>
          <w:lang w:val="en-US"/>
        </w:rPr>
      </w:pPr>
      <w:hyperlink w:anchor="_Toc424289888" w:history="1">
        <w:r w:rsidR="00DF5A4E" w:rsidRPr="00EF6E03">
          <w:rPr>
            <w:rStyle w:val="Hyperlink"/>
            <w:rFonts w:eastAsiaTheme="majorEastAsia"/>
            <w:noProof/>
          </w:rPr>
          <w:t>Índice General</w:t>
        </w:r>
        <w:r w:rsidR="00DF5A4E">
          <w:rPr>
            <w:noProof/>
            <w:webHidden/>
          </w:rPr>
          <w:tab/>
        </w:r>
        <w:r>
          <w:rPr>
            <w:noProof/>
            <w:webHidden/>
          </w:rPr>
          <w:fldChar w:fldCharType="begin"/>
        </w:r>
        <w:r w:rsidR="00DF5A4E">
          <w:rPr>
            <w:noProof/>
            <w:webHidden/>
          </w:rPr>
          <w:instrText xml:space="preserve"> PAGEREF _Toc424289888 \h </w:instrText>
        </w:r>
        <w:r>
          <w:rPr>
            <w:noProof/>
            <w:webHidden/>
          </w:rPr>
        </w:r>
        <w:r>
          <w:rPr>
            <w:noProof/>
            <w:webHidden/>
          </w:rPr>
          <w:fldChar w:fldCharType="separate"/>
        </w:r>
        <w:r w:rsidR="00DF5A4E">
          <w:rPr>
            <w:noProof/>
            <w:webHidden/>
          </w:rPr>
          <w:t>2</w:t>
        </w:r>
        <w:r>
          <w:rPr>
            <w:noProof/>
            <w:webHidden/>
          </w:rPr>
          <w:fldChar w:fldCharType="end"/>
        </w:r>
      </w:hyperlink>
    </w:p>
    <w:p w:rsidR="00DF5A4E" w:rsidRDefault="00EC36F9">
      <w:pPr>
        <w:pStyle w:val="TOC1"/>
        <w:tabs>
          <w:tab w:val="right" w:leader="dot" w:pos="10416"/>
        </w:tabs>
        <w:rPr>
          <w:rFonts w:eastAsiaTheme="minorEastAsia" w:cstheme="minorBidi"/>
          <w:b w:val="0"/>
          <w:bCs w:val="0"/>
          <w:caps w:val="0"/>
          <w:noProof/>
          <w:sz w:val="22"/>
          <w:szCs w:val="22"/>
          <w:lang w:val="en-US"/>
        </w:rPr>
      </w:pPr>
      <w:hyperlink w:anchor="_Toc424289889" w:history="1">
        <w:r w:rsidR="00DF5A4E" w:rsidRPr="00EF6E03">
          <w:rPr>
            <w:rStyle w:val="Hyperlink"/>
            <w:rFonts w:eastAsiaTheme="majorEastAsia"/>
            <w:noProof/>
            <w:lang w:val="en-US"/>
          </w:rPr>
          <w:t xml:space="preserve">Índice </w:t>
        </w:r>
        <w:r w:rsidR="00DF5A4E" w:rsidRPr="00EF6E03">
          <w:rPr>
            <w:rStyle w:val="Hyperlink"/>
            <w:rFonts w:eastAsiaTheme="majorEastAsia"/>
            <w:noProof/>
          </w:rPr>
          <w:t>de</w:t>
        </w:r>
        <w:r w:rsidR="00DF5A4E" w:rsidRPr="00EF6E03">
          <w:rPr>
            <w:rStyle w:val="Hyperlink"/>
            <w:rFonts w:eastAsiaTheme="majorEastAsia"/>
            <w:noProof/>
            <w:lang w:val="en-US"/>
          </w:rPr>
          <w:t xml:space="preserve"> Ilustraciones</w:t>
        </w:r>
        <w:r w:rsidR="00DF5A4E">
          <w:rPr>
            <w:noProof/>
            <w:webHidden/>
          </w:rPr>
          <w:tab/>
        </w:r>
        <w:r>
          <w:rPr>
            <w:noProof/>
            <w:webHidden/>
          </w:rPr>
          <w:fldChar w:fldCharType="begin"/>
        </w:r>
        <w:r w:rsidR="00DF5A4E">
          <w:rPr>
            <w:noProof/>
            <w:webHidden/>
          </w:rPr>
          <w:instrText xml:space="preserve"> PAGEREF _Toc424289889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EC36F9">
      <w:pPr>
        <w:pStyle w:val="TOC1"/>
        <w:tabs>
          <w:tab w:val="right" w:leader="dot" w:pos="10416"/>
        </w:tabs>
        <w:rPr>
          <w:rFonts w:eastAsiaTheme="minorEastAsia" w:cstheme="minorBidi"/>
          <w:b w:val="0"/>
          <w:bCs w:val="0"/>
          <w:caps w:val="0"/>
          <w:noProof/>
          <w:sz w:val="22"/>
          <w:szCs w:val="22"/>
          <w:lang w:val="en-US"/>
        </w:rPr>
      </w:pPr>
      <w:hyperlink w:anchor="_Toc424289890" w:history="1">
        <w:r w:rsidR="00DF5A4E" w:rsidRPr="00EF6E03">
          <w:rPr>
            <w:rStyle w:val="Hyperlink"/>
            <w:rFonts w:eastAsiaTheme="majorEastAsia"/>
            <w:noProof/>
            <w:lang w:val="en-US"/>
          </w:rPr>
          <w:t>Índice de Tablas</w:t>
        </w:r>
        <w:r w:rsidR="00DF5A4E">
          <w:rPr>
            <w:noProof/>
            <w:webHidden/>
          </w:rPr>
          <w:tab/>
        </w:r>
        <w:r>
          <w:rPr>
            <w:noProof/>
            <w:webHidden/>
          </w:rPr>
          <w:fldChar w:fldCharType="begin"/>
        </w:r>
        <w:r w:rsidR="00DF5A4E">
          <w:rPr>
            <w:noProof/>
            <w:webHidden/>
          </w:rPr>
          <w:instrText xml:space="preserve"> PAGEREF _Toc424289890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EC36F9">
      <w:pPr>
        <w:pStyle w:val="TOC1"/>
        <w:tabs>
          <w:tab w:val="right" w:leader="dot" w:pos="10416"/>
        </w:tabs>
        <w:rPr>
          <w:rFonts w:eastAsiaTheme="minorEastAsia" w:cstheme="minorBidi"/>
          <w:b w:val="0"/>
          <w:bCs w:val="0"/>
          <w:caps w:val="0"/>
          <w:noProof/>
          <w:sz w:val="22"/>
          <w:szCs w:val="22"/>
          <w:lang w:val="en-US"/>
        </w:rPr>
      </w:pPr>
      <w:hyperlink w:anchor="_Toc424289891" w:history="1">
        <w:r w:rsidR="00DF5A4E" w:rsidRPr="00EF6E03">
          <w:rPr>
            <w:rStyle w:val="Hyperlink"/>
            <w:rFonts w:eastAsiaTheme="majorEastAsia"/>
            <w:noProof/>
          </w:rPr>
          <w:t>Introducción a la Tecnología AguaClara</w:t>
        </w:r>
        <w:r w:rsidR="00DF5A4E">
          <w:rPr>
            <w:noProof/>
            <w:webHidden/>
          </w:rPr>
          <w:tab/>
        </w:r>
        <w:r>
          <w:rPr>
            <w:noProof/>
            <w:webHidden/>
          </w:rPr>
          <w:fldChar w:fldCharType="begin"/>
        </w:r>
        <w:r w:rsidR="00DF5A4E">
          <w:rPr>
            <w:noProof/>
            <w:webHidden/>
          </w:rPr>
          <w:instrText xml:space="preserve"> PAGEREF _Toc424289891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892" w:history="1">
        <w:r w:rsidR="00DF5A4E" w:rsidRPr="00EF6E03">
          <w:rPr>
            <w:rStyle w:val="Hyperlink"/>
            <w:rFonts w:eastAsiaTheme="majorEastAsia"/>
            <w:noProof/>
          </w:rPr>
          <w:t>Historia</w:t>
        </w:r>
        <w:r w:rsidR="00DF5A4E">
          <w:rPr>
            <w:noProof/>
            <w:webHidden/>
          </w:rPr>
          <w:tab/>
        </w:r>
        <w:r>
          <w:rPr>
            <w:noProof/>
            <w:webHidden/>
          </w:rPr>
          <w:fldChar w:fldCharType="begin"/>
        </w:r>
        <w:r w:rsidR="00DF5A4E">
          <w:rPr>
            <w:noProof/>
            <w:webHidden/>
          </w:rPr>
          <w:instrText xml:space="preserve"> PAGEREF _Toc42428989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893" w:history="1">
        <w:r w:rsidR="00DF5A4E" w:rsidRPr="00EF6E03">
          <w:rPr>
            <w:rStyle w:val="Hyperlink"/>
            <w:rFonts w:eastAsiaTheme="majorEastAsia"/>
            <w:noProof/>
          </w:rPr>
          <w:t>Proceso de Tratamiento</w:t>
        </w:r>
        <w:r w:rsidR="00DF5A4E">
          <w:rPr>
            <w:noProof/>
            <w:webHidden/>
          </w:rPr>
          <w:tab/>
        </w:r>
        <w:r>
          <w:rPr>
            <w:noProof/>
            <w:webHidden/>
          </w:rPr>
          <w:fldChar w:fldCharType="begin"/>
        </w:r>
        <w:r w:rsidR="00DF5A4E">
          <w:rPr>
            <w:noProof/>
            <w:webHidden/>
          </w:rPr>
          <w:instrText xml:space="preserve"> PAGEREF _Toc424289893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894" w:history="1">
        <w:r w:rsidR="00DF5A4E" w:rsidRPr="00EF6E03">
          <w:rPr>
            <w:rStyle w:val="Hyperlink"/>
            <w:rFonts w:eastAsia="TimesNewRoman"/>
            <w:noProof/>
          </w:rPr>
          <w:t>Necesidades para operar una planta AguaClara</w:t>
        </w:r>
        <w:r w:rsidR="00DF5A4E">
          <w:rPr>
            <w:noProof/>
            <w:webHidden/>
          </w:rPr>
          <w:tab/>
        </w:r>
        <w:r>
          <w:rPr>
            <w:noProof/>
            <w:webHidden/>
          </w:rPr>
          <w:fldChar w:fldCharType="begin"/>
        </w:r>
        <w:r w:rsidR="00DF5A4E">
          <w:rPr>
            <w:noProof/>
            <w:webHidden/>
          </w:rPr>
          <w:instrText xml:space="preserve"> PAGEREF _Toc424289894 \h </w:instrText>
        </w:r>
        <w:r>
          <w:rPr>
            <w:noProof/>
            <w:webHidden/>
          </w:rPr>
        </w:r>
        <w:r>
          <w:rPr>
            <w:noProof/>
            <w:webHidden/>
          </w:rPr>
          <w:fldChar w:fldCharType="separate"/>
        </w:r>
        <w:r w:rsidR="00DF5A4E">
          <w:rPr>
            <w:noProof/>
            <w:webHidden/>
          </w:rPr>
          <w:t>6</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895" w:history="1">
        <w:r w:rsidR="00DF5A4E" w:rsidRPr="00EF6E03">
          <w:rPr>
            <w:rStyle w:val="Hyperlink"/>
            <w:rFonts w:eastAsiaTheme="majorEastAsia"/>
            <w:noProof/>
          </w:rPr>
          <w:t>La Herramienta de Diseño Automática</w:t>
        </w:r>
        <w:r w:rsidR="00DF5A4E">
          <w:rPr>
            <w:noProof/>
            <w:webHidden/>
          </w:rPr>
          <w:tab/>
        </w:r>
        <w:r>
          <w:rPr>
            <w:noProof/>
            <w:webHidden/>
          </w:rPr>
          <w:fldChar w:fldCharType="begin"/>
        </w:r>
        <w:r w:rsidR="00DF5A4E">
          <w:rPr>
            <w:noProof/>
            <w:webHidden/>
          </w:rPr>
          <w:instrText xml:space="preserve"> PAGEREF _Toc424289895 \h </w:instrText>
        </w:r>
        <w:r>
          <w:rPr>
            <w:noProof/>
            <w:webHidden/>
          </w:rPr>
        </w:r>
        <w:r>
          <w:rPr>
            <w:noProof/>
            <w:webHidden/>
          </w:rPr>
          <w:fldChar w:fldCharType="separate"/>
        </w:r>
        <w:r w:rsidR="00DF5A4E">
          <w:rPr>
            <w:noProof/>
            <w:webHidden/>
          </w:rPr>
          <w:t>8</w:t>
        </w:r>
        <w:r>
          <w:rPr>
            <w:noProof/>
            <w:webHidden/>
          </w:rPr>
          <w:fldChar w:fldCharType="end"/>
        </w:r>
      </w:hyperlink>
    </w:p>
    <w:p w:rsidR="00DF5A4E" w:rsidRDefault="00EC36F9">
      <w:pPr>
        <w:pStyle w:val="TOC1"/>
        <w:tabs>
          <w:tab w:val="right" w:leader="dot" w:pos="10416"/>
        </w:tabs>
        <w:rPr>
          <w:rFonts w:eastAsiaTheme="minorEastAsia" w:cstheme="minorBidi"/>
          <w:b w:val="0"/>
          <w:bCs w:val="0"/>
          <w:caps w:val="0"/>
          <w:noProof/>
          <w:sz w:val="22"/>
          <w:szCs w:val="22"/>
          <w:lang w:val="en-US"/>
        </w:rPr>
      </w:pPr>
      <w:hyperlink w:anchor="_Toc424289896" w:history="1">
        <w:r w:rsidR="00DF5A4E" w:rsidRPr="00EF6E03">
          <w:rPr>
            <w:rStyle w:val="Hyperlink"/>
            <w:rFonts w:eastAsiaTheme="majorEastAsia"/>
            <w:noProof/>
          </w:rPr>
          <w:t>Tanque de Entrada</w:t>
        </w:r>
        <w:r w:rsidR="00DF5A4E">
          <w:rPr>
            <w:noProof/>
            <w:webHidden/>
          </w:rPr>
          <w:tab/>
        </w:r>
        <w:r>
          <w:rPr>
            <w:noProof/>
            <w:webHidden/>
          </w:rPr>
          <w:fldChar w:fldCharType="begin"/>
        </w:r>
        <w:r w:rsidR="00DF5A4E">
          <w:rPr>
            <w:noProof/>
            <w:webHidden/>
          </w:rPr>
          <w:instrText xml:space="preserve"> PAGEREF _Toc424289896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897"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897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898" w:history="1">
        <w:r w:rsidR="00DF5A4E" w:rsidRPr="00EF6E03">
          <w:rPr>
            <w:rStyle w:val="Hyperlink"/>
            <w:rFonts w:eastAsiaTheme="majorEastAsia"/>
            <w:noProof/>
          </w:rPr>
          <w:t>Medidor Lineal de Caudal (LFOM)</w:t>
        </w:r>
        <w:r w:rsidR="00DF5A4E">
          <w:rPr>
            <w:noProof/>
            <w:webHidden/>
          </w:rPr>
          <w:tab/>
        </w:r>
        <w:r>
          <w:rPr>
            <w:noProof/>
            <w:webHidden/>
          </w:rPr>
          <w:fldChar w:fldCharType="begin"/>
        </w:r>
        <w:r w:rsidR="00DF5A4E">
          <w:rPr>
            <w:noProof/>
            <w:webHidden/>
          </w:rPr>
          <w:instrText xml:space="preserve"> PAGEREF _Toc424289898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899"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899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EC36F9">
      <w:pPr>
        <w:pStyle w:val="TOC1"/>
        <w:tabs>
          <w:tab w:val="right" w:leader="dot" w:pos="10416"/>
        </w:tabs>
        <w:rPr>
          <w:rFonts w:eastAsiaTheme="minorEastAsia" w:cstheme="minorBidi"/>
          <w:b w:val="0"/>
          <w:bCs w:val="0"/>
          <w:caps w:val="0"/>
          <w:noProof/>
          <w:sz w:val="22"/>
          <w:szCs w:val="22"/>
          <w:lang w:val="en-US"/>
        </w:rPr>
      </w:pPr>
      <w:hyperlink w:anchor="_Toc424289900" w:history="1">
        <w:r w:rsidR="00DF5A4E" w:rsidRPr="00EF6E03">
          <w:rPr>
            <w:rStyle w:val="Hyperlink"/>
            <w:rFonts w:eastAsiaTheme="majorEastAsia"/>
            <w:noProof/>
          </w:rPr>
          <w:t>Dosificadores de los Químicos</w:t>
        </w:r>
        <w:r w:rsidR="00DF5A4E">
          <w:rPr>
            <w:noProof/>
            <w:webHidden/>
          </w:rPr>
          <w:tab/>
        </w:r>
        <w:r>
          <w:rPr>
            <w:noProof/>
            <w:webHidden/>
          </w:rPr>
          <w:fldChar w:fldCharType="begin"/>
        </w:r>
        <w:r w:rsidR="00DF5A4E">
          <w:rPr>
            <w:noProof/>
            <w:webHidden/>
          </w:rPr>
          <w:instrText xml:space="preserve"> PAGEREF _Toc424289900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01"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1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02" w:history="1">
        <w:r w:rsidR="00DF5A4E" w:rsidRPr="00EF6E03">
          <w:rPr>
            <w:rStyle w:val="Hyperlink"/>
            <w:rFonts w:eastAsiaTheme="majorEastAsia"/>
            <w:noProof/>
            <w:shd w:val="clear" w:color="auto" w:fill="FFFFFF"/>
          </w:rPr>
          <w:t>Teoría del Diseño</w:t>
        </w:r>
        <w:r w:rsidR="00DF5A4E">
          <w:rPr>
            <w:noProof/>
            <w:webHidden/>
          </w:rPr>
          <w:tab/>
        </w:r>
        <w:r>
          <w:rPr>
            <w:noProof/>
            <w:webHidden/>
          </w:rPr>
          <w:fldChar w:fldCharType="begin"/>
        </w:r>
        <w:r w:rsidR="00DF5A4E">
          <w:rPr>
            <w:noProof/>
            <w:webHidden/>
          </w:rPr>
          <w:instrText xml:space="preserve"> PAGEREF _Toc424289902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03"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03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EC36F9">
      <w:pPr>
        <w:pStyle w:val="TOC1"/>
        <w:tabs>
          <w:tab w:val="right" w:leader="dot" w:pos="10416"/>
        </w:tabs>
        <w:rPr>
          <w:rFonts w:eastAsiaTheme="minorEastAsia" w:cstheme="minorBidi"/>
          <w:b w:val="0"/>
          <w:bCs w:val="0"/>
          <w:caps w:val="0"/>
          <w:noProof/>
          <w:sz w:val="22"/>
          <w:szCs w:val="22"/>
          <w:lang w:val="en-US"/>
        </w:rPr>
      </w:pPr>
      <w:hyperlink w:anchor="_Toc424289904" w:history="1">
        <w:r w:rsidR="00DF5A4E" w:rsidRPr="00EF6E03">
          <w:rPr>
            <w:rStyle w:val="Hyperlink"/>
            <w:rFonts w:eastAsiaTheme="majorEastAsia"/>
            <w:noProof/>
          </w:rPr>
          <w:t>Mezcla Rápida</w:t>
        </w:r>
        <w:r w:rsidR="00DF5A4E">
          <w:rPr>
            <w:noProof/>
            <w:webHidden/>
          </w:rPr>
          <w:tab/>
        </w:r>
        <w:r>
          <w:rPr>
            <w:noProof/>
            <w:webHidden/>
          </w:rPr>
          <w:fldChar w:fldCharType="begin"/>
        </w:r>
        <w:r w:rsidR="00DF5A4E">
          <w:rPr>
            <w:noProof/>
            <w:webHidden/>
          </w:rPr>
          <w:instrText xml:space="preserve"> PAGEREF _Toc424289904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05"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5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06"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6 \h </w:instrText>
        </w:r>
        <w:r>
          <w:rPr>
            <w:noProof/>
            <w:webHidden/>
          </w:rPr>
        </w:r>
        <w:r>
          <w:rPr>
            <w:noProof/>
            <w:webHidden/>
          </w:rPr>
          <w:fldChar w:fldCharType="separate"/>
        </w:r>
        <w:r w:rsidR="00DF5A4E">
          <w:rPr>
            <w:noProof/>
            <w:webHidden/>
          </w:rPr>
          <w:t>23</w:t>
        </w:r>
        <w:r>
          <w:rPr>
            <w:noProof/>
            <w:webHidden/>
          </w:rPr>
          <w:fldChar w:fldCharType="end"/>
        </w:r>
      </w:hyperlink>
    </w:p>
    <w:p w:rsidR="00DF5A4E" w:rsidRDefault="00EC36F9">
      <w:pPr>
        <w:pStyle w:val="TOC1"/>
        <w:tabs>
          <w:tab w:val="right" w:leader="dot" w:pos="10416"/>
        </w:tabs>
        <w:rPr>
          <w:rFonts w:eastAsiaTheme="minorEastAsia" w:cstheme="minorBidi"/>
          <w:b w:val="0"/>
          <w:bCs w:val="0"/>
          <w:caps w:val="0"/>
          <w:noProof/>
          <w:sz w:val="22"/>
          <w:szCs w:val="22"/>
          <w:lang w:val="en-US"/>
        </w:rPr>
      </w:pPr>
      <w:hyperlink w:anchor="_Toc424289907" w:history="1">
        <w:r w:rsidR="00DF5A4E" w:rsidRPr="00EF6E03">
          <w:rPr>
            <w:rStyle w:val="Hyperlink"/>
            <w:rFonts w:eastAsiaTheme="majorEastAsia"/>
            <w:noProof/>
          </w:rPr>
          <w:t>Floculación</w:t>
        </w:r>
        <w:r w:rsidR="00DF5A4E">
          <w:rPr>
            <w:noProof/>
            <w:webHidden/>
          </w:rPr>
          <w:tab/>
        </w:r>
        <w:r>
          <w:rPr>
            <w:noProof/>
            <w:webHidden/>
          </w:rPr>
          <w:fldChar w:fldCharType="begin"/>
        </w:r>
        <w:r w:rsidR="00DF5A4E">
          <w:rPr>
            <w:noProof/>
            <w:webHidden/>
          </w:rPr>
          <w:instrText xml:space="preserve"> PAGEREF _Toc424289907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08"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8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09"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9 \h </w:instrText>
        </w:r>
        <w:r>
          <w:rPr>
            <w:noProof/>
            <w:webHidden/>
          </w:rPr>
        </w:r>
        <w:r>
          <w:rPr>
            <w:noProof/>
            <w:webHidden/>
          </w:rPr>
          <w:fldChar w:fldCharType="separate"/>
        </w:r>
        <w:r w:rsidR="00DF5A4E">
          <w:rPr>
            <w:noProof/>
            <w:webHidden/>
          </w:rPr>
          <w:t>26</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10" w:history="1">
        <w:r w:rsidR="00DF5A4E" w:rsidRPr="00EF6E03">
          <w:rPr>
            <w:rStyle w:val="Hyperlink"/>
            <w:rFonts w:eastAsiaTheme="majorEastAsia"/>
            <w:noProof/>
            <w:lang w:val="es-ES"/>
          </w:rPr>
          <w:t>Dimensionamiento y Detalles de Construcción</w:t>
        </w:r>
        <w:r w:rsidR="00DF5A4E">
          <w:rPr>
            <w:noProof/>
            <w:webHidden/>
          </w:rPr>
          <w:tab/>
        </w:r>
        <w:r>
          <w:rPr>
            <w:noProof/>
            <w:webHidden/>
          </w:rPr>
          <w:fldChar w:fldCharType="begin"/>
        </w:r>
        <w:r w:rsidR="00DF5A4E">
          <w:rPr>
            <w:noProof/>
            <w:webHidden/>
          </w:rPr>
          <w:instrText xml:space="preserve"> PAGEREF _Toc42428991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EC36F9">
      <w:pPr>
        <w:pStyle w:val="TOC1"/>
        <w:tabs>
          <w:tab w:val="right" w:leader="dot" w:pos="10416"/>
        </w:tabs>
        <w:rPr>
          <w:rFonts w:eastAsiaTheme="minorEastAsia" w:cstheme="minorBidi"/>
          <w:b w:val="0"/>
          <w:bCs w:val="0"/>
          <w:caps w:val="0"/>
          <w:noProof/>
          <w:sz w:val="22"/>
          <w:szCs w:val="22"/>
          <w:lang w:val="en-US"/>
        </w:rPr>
      </w:pPr>
      <w:hyperlink w:anchor="_Toc424289911" w:history="1">
        <w:r w:rsidR="00DF5A4E" w:rsidRPr="00EF6E03">
          <w:rPr>
            <w:rStyle w:val="Hyperlink"/>
            <w:rFonts w:eastAsiaTheme="majorEastAsia"/>
            <w:noProof/>
          </w:rPr>
          <w:t>Sedimentación</w:t>
        </w:r>
        <w:r w:rsidR="00DF5A4E">
          <w:rPr>
            <w:noProof/>
            <w:webHidden/>
          </w:rPr>
          <w:tab/>
        </w:r>
        <w:r>
          <w:rPr>
            <w:noProof/>
            <w:webHidden/>
          </w:rPr>
          <w:fldChar w:fldCharType="begin"/>
        </w:r>
        <w:r w:rsidR="00DF5A4E">
          <w:rPr>
            <w:noProof/>
            <w:webHidden/>
          </w:rPr>
          <w:instrText xml:space="preserve"> PAGEREF _Toc424289911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12"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12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13" w:history="1">
        <w:r w:rsidR="00DF5A4E" w:rsidRPr="00EF6E03">
          <w:rPr>
            <w:rStyle w:val="Hyperlink"/>
            <w:rFonts w:eastAsiaTheme="majorEastAsia"/>
            <w:noProof/>
          </w:rPr>
          <w:t>El Manto de Lodos</w:t>
        </w:r>
        <w:r w:rsidR="00DF5A4E">
          <w:rPr>
            <w:noProof/>
            <w:webHidden/>
          </w:rPr>
          <w:tab/>
        </w:r>
        <w:r>
          <w:rPr>
            <w:noProof/>
            <w:webHidden/>
          </w:rPr>
          <w:fldChar w:fldCharType="begin"/>
        </w:r>
        <w:r w:rsidR="00DF5A4E">
          <w:rPr>
            <w:noProof/>
            <w:webHidden/>
          </w:rPr>
          <w:instrText xml:space="preserve"> PAGEREF _Toc424289913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14" w:history="1">
        <w:r w:rsidR="00DF5A4E" w:rsidRPr="00EF6E03">
          <w:rPr>
            <w:rStyle w:val="Hyperlink"/>
            <w:rFonts w:eastAsiaTheme="majorEastAsia"/>
            <w:noProof/>
          </w:rPr>
          <w:t>Recorrido del Agua</w:t>
        </w:r>
        <w:r w:rsidR="00DF5A4E">
          <w:rPr>
            <w:noProof/>
            <w:webHidden/>
          </w:rPr>
          <w:tab/>
        </w:r>
        <w:r>
          <w:rPr>
            <w:noProof/>
            <w:webHidden/>
          </w:rPr>
          <w:fldChar w:fldCharType="begin"/>
        </w:r>
        <w:r w:rsidR="00DF5A4E">
          <w:rPr>
            <w:noProof/>
            <w:webHidden/>
          </w:rPr>
          <w:instrText xml:space="preserve"> PAGEREF _Toc42428991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15" w:history="1">
        <w:r w:rsidR="00DF5A4E" w:rsidRPr="00EF6E03">
          <w:rPr>
            <w:rStyle w:val="Hyperlink"/>
            <w:rFonts w:eastAsiaTheme="majorEastAsia"/>
            <w:noProof/>
          </w:rPr>
          <w:t>Canales del tanque de sedimentación</w:t>
        </w:r>
        <w:r w:rsidR="00DF5A4E">
          <w:rPr>
            <w:noProof/>
            <w:webHidden/>
          </w:rPr>
          <w:tab/>
        </w:r>
        <w:r>
          <w:rPr>
            <w:noProof/>
            <w:webHidden/>
          </w:rPr>
          <w:fldChar w:fldCharType="begin"/>
        </w:r>
        <w:r w:rsidR="00DF5A4E">
          <w:rPr>
            <w:noProof/>
            <w:webHidden/>
          </w:rPr>
          <w:instrText xml:space="preserve"> PAGEREF _Toc424289915 \h </w:instrText>
        </w:r>
        <w:r>
          <w:rPr>
            <w:noProof/>
            <w:webHidden/>
          </w:rPr>
        </w:r>
        <w:r>
          <w:rPr>
            <w:noProof/>
            <w:webHidden/>
          </w:rPr>
          <w:fldChar w:fldCharType="separate"/>
        </w:r>
        <w:r w:rsidR="00DF5A4E">
          <w:rPr>
            <w:noProof/>
            <w:webHidden/>
          </w:rPr>
          <w:t>33</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16" w:history="1">
        <w:r w:rsidR="00DF5A4E" w:rsidRPr="00EF6E03">
          <w:rPr>
            <w:rStyle w:val="Hyperlink"/>
            <w:rFonts w:eastAsiaTheme="majorEastAsia"/>
            <w:noProof/>
          </w:rPr>
          <w:t>Tubos distribuidores</w:t>
        </w:r>
        <w:r w:rsidR="00DF5A4E">
          <w:rPr>
            <w:noProof/>
            <w:webHidden/>
          </w:rPr>
          <w:tab/>
        </w:r>
        <w:r>
          <w:rPr>
            <w:noProof/>
            <w:webHidden/>
          </w:rPr>
          <w:fldChar w:fldCharType="begin"/>
        </w:r>
        <w:r w:rsidR="00DF5A4E">
          <w:rPr>
            <w:noProof/>
            <w:webHidden/>
          </w:rPr>
          <w:instrText xml:space="preserve"> PAGEREF _Toc424289916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17" w:history="1">
        <w:r w:rsidR="00DF5A4E" w:rsidRPr="00EF6E03">
          <w:rPr>
            <w:rStyle w:val="Hyperlink"/>
            <w:rFonts w:eastAsiaTheme="majorEastAsia"/>
            <w:noProof/>
          </w:rPr>
          <w:t>Válvulas de drenaje</w:t>
        </w:r>
        <w:r w:rsidR="00DF5A4E">
          <w:rPr>
            <w:noProof/>
            <w:webHidden/>
          </w:rPr>
          <w:tab/>
        </w:r>
        <w:r>
          <w:rPr>
            <w:noProof/>
            <w:webHidden/>
          </w:rPr>
          <w:fldChar w:fldCharType="begin"/>
        </w:r>
        <w:r w:rsidR="00DF5A4E">
          <w:rPr>
            <w:noProof/>
            <w:webHidden/>
          </w:rPr>
          <w:instrText xml:space="preserve"> PAGEREF _Toc424289917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18" w:history="1">
        <w:r w:rsidR="00DF5A4E" w:rsidRPr="00EF6E03">
          <w:rPr>
            <w:rStyle w:val="Hyperlink"/>
            <w:rFonts w:eastAsiaTheme="majorEastAsia"/>
            <w:noProof/>
          </w:rPr>
          <w:t>Placas de sedimentación</w:t>
        </w:r>
        <w:r w:rsidR="00DF5A4E">
          <w:rPr>
            <w:noProof/>
            <w:webHidden/>
          </w:rPr>
          <w:tab/>
        </w:r>
        <w:r>
          <w:rPr>
            <w:noProof/>
            <w:webHidden/>
          </w:rPr>
          <w:fldChar w:fldCharType="begin"/>
        </w:r>
        <w:r w:rsidR="00DF5A4E">
          <w:rPr>
            <w:noProof/>
            <w:webHidden/>
          </w:rPr>
          <w:instrText xml:space="preserve"> PAGEREF _Toc424289918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19" w:history="1">
        <w:r w:rsidR="00DF5A4E" w:rsidRPr="00EF6E03">
          <w:rPr>
            <w:rStyle w:val="Hyperlink"/>
            <w:rFonts w:eastAsiaTheme="majorEastAsia"/>
            <w:noProof/>
          </w:rPr>
          <w:t>Tubos recolectores</w:t>
        </w:r>
        <w:r w:rsidR="00DF5A4E">
          <w:rPr>
            <w:noProof/>
            <w:webHidden/>
          </w:rPr>
          <w:tab/>
        </w:r>
        <w:r>
          <w:rPr>
            <w:noProof/>
            <w:webHidden/>
          </w:rPr>
          <w:fldChar w:fldCharType="begin"/>
        </w:r>
        <w:r w:rsidR="00DF5A4E">
          <w:rPr>
            <w:noProof/>
            <w:webHidden/>
          </w:rPr>
          <w:instrText xml:space="preserve"> PAGEREF _Toc424289919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20"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0 \h </w:instrText>
        </w:r>
        <w:r>
          <w:rPr>
            <w:noProof/>
            <w:webHidden/>
          </w:rPr>
        </w:r>
        <w:r>
          <w:rPr>
            <w:noProof/>
            <w:webHidden/>
          </w:rPr>
          <w:fldChar w:fldCharType="separate"/>
        </w:r>
        <w:r w:rsidR="00DF5A4E">
          <w:rPr>
            <w:noProof/>
            <w:webHidden/>
          </w:rPr>
          <w:t>39</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21"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EC36F9">
      <w:pPr>
        <w:pStyle w:val="TOC1"/>
        <w:tabs>
          <w:tab w:val="right" w:leader="dot" w:pos="10416"/>
        </w:tabs>
        <w:rPr>
          <w:rFonts w:eastAsiaTheme="minorEastAsia" w:cstheme="minorBidi"/>
          <w:b w:val="0"/>
          <w:bCs w:val="0"/>
          <w:caps w:val="0"/>
          <w:noProof/>
          <w:sz w:val="22"/>
          <w:szCs w:val="22"/>
          <w:lang w:val="en-US"/>
        </w:rPr>
      </w:pPr>
      <w:hyperlink w:anchor="_Toc424289922" w:history="1">
        <w:r w:rsidR="00DF5A4E" w:rsidRPr="00EF6E03">
          <w:rPr>
            <w:rStyle w:val="Hyperlink"/>
            <w:rFonts w:eastAsiaTheme="majorEastAsia"/>
            <w:noProof/>
          </w:rPr>
          <w:t>Filtro Rápido de Arena en Múltiples Capas Abierto: FRAMCA</w:t>
        </w:r>
        <w:r w:rsidR="00DF5A4E">
          <w:rPr>
            <w:noProof/>
            <w:webHidden/>
          </w:rPr>
          <w:tab/>
        </w:r>
        <w:r>
          <w:rPr>
            <w:noProof/>
            <w:webHidden/>
          </w:rPr>
          <w:fldChar w:fldCharType="begin"/>
        </w:r>
        <w:r w:rsidR="00DF5A4E">
          <w:rPr>
            <w:noProof/>
            <w:webHidden/>
          </w:rPr>
          <w:instrText xml:space="preserve"> PAGEREF _Toc424289922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23"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23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24"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4 \h </w:instrText>
        </w:r>
        <w:r>
          <w:rPr>
            <w:noProof/>
            <w:webHidden/>
          </w:rPr>
        </w:r>
        <w:r>
          <w:rPr>
            <w:noProof/>
            <w:webHidden/>
          </w:rPr>
          <w:fldChar w:fldCharType="separate"/>
        </w:r>
        <w:r w:rsidR="00DF5A4E">
          <w:rPr>
            <w:noProof/>
            <w:webHidden/>
          </w:rPr>
          <w:t>51</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25"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5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26" w:history="1">
        <w:r w:rsidR="00DF5A4E" w:rsidRPr="00EF6E03">
          <w:rPr>
            <w:rStyle w:val="Hyperlink"/>
            <w:rFonts w:eastAsiaTheme="majorEastAsia"/>
            <w:noProof/>
          </w:rPr>
          <w:t>Ramales de entrada (perforados) y salida (ranurados)</w:t>
        </w:r>
        <w:r w:rsidR="00DF5A4E">
          <w:rPr>
            <w:noProof/>
            <w:webHidden/>
          </w:rPr>
          <w:tab/>
        </w:r>
        <w:r>
          <w:rPr>
            <w:noProof/>
            <w:webHidden/>
          </w:rPr>
          <w:fldChar w:fldCharType="begin"/>
        </w:r>
        <w:r w:rsidR="00DF5A4E">
          <w:rPr>
            <w:noProof/>
            <w:webHidden/>
          </w:rPr>
          <w:instrText xml:space="preserve"> PAGEREF _Toc424289926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27" w:history="1">
        <w:r w:rsidR="00DF5A4E" w:rsidRPr="00EF6E03">
          <w:rPr>
            <w:rStyle w:val="Hyperlink"/>
            <w:rFonts w:eastAsiaTheme="majorEastAsia"/>
            <w:noProof/>
          </w:rPr>
          <w:t>Ramales de retrolavado</w:t>
        </w:r>
        <w:r w:rsidR="00DF5A4E">
          <w:rPr>
            <w:noProof/>
            <w:webHidden/>
          </w:rPr>
          <w:tab/>
        </w:r>
        <w:r>
          <w:rPr>
            <w:noProof/>
            <w:webHidden/>
          </w:rPr>
          <w:fldChar w:fldCharType="begin"/>
        </w:r>
        <w:r w:rsidR="00DF5A4E">
          <w:rPr>
            <w:noProof/>
            <w:webHidden/>
          </w:rPr>
          <w:instrText xml:space="preserve"> PAGEREF _Toc424289927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28" w:history="1">
        <w:r w:rsidR="00DF5A4E" w:rsidRPr="00EF6E03">
          <w:rPr>
            <w:rStyle w:val="Hyperlink"/>
            <w:rFonts w:eastAsiaTheme="majorEastAsia"/>
            <w:noProof/>
          </w:rPr>
          <w:t>Ramales de entrada superior</w:t>
        </w:r>
        <w:r w:rsidR="00DF5A4E">
          <w:rPr>
            <w:noProof/>
            <w:webHidden/>
          </w:rPr>
          <w:tab/>
        </w:r>
        <w:r>
          <w:rPr>
            <w:noProof/>
            <w:webHidden/>
          </w:rPr>
          <w:fldChar w:fldCharType="begin"/>
        </w:r>
        <w:r w:rsidR="00DF5A4E">
          <w:rPr>
            <w:noProof/>
            <w:webHidden/>
          </w:rPr>
          <w:instrText xml:space="preserve"> PAGEREF _Toc424289928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EC36F9">
      <w:pPr>
        <w:pStyle w:val="TOC2"/>
        <w:tabs>
          <w:tab w:val="right" w:leader="dot" w:pos="10416"/>
        </w:tabs>
        <w:rPr>
          <w:rFonts w:eastAsiaTheme="minorEastAsia" w:cstheme="minorBidi"/>
          <w:smallCaps w:val="0"/>
          <w:noProof/>
          <w:sz w:val="22"/>
          <w:szCs w:val="22"/>
          <w:lang w:val="en-US"/>
        </w:rPr>
      </w:pPr>
      <w:hyperlink w:anchor="_Toc424289929" w:history="1">
        <w:r w:rsidR="00DF5A4E" w:rsidRPr="00EF6E03">
          <w:rPr>
            <w:rStyle w:val="Hyperlink"/>
            <w:rFonts w:eastAsiaTheme="majorEastAsia"/>
            <w:noProof/>
          </w:rPr>
          <w:t>Alturas claves</w:t>
        </w:r>
        <w:r w:rsidR="00DF5A4E">
          <w:rPr>
            <w:noProof/>
            <w:webHidden/>
          </w:rPr>
          <w:tab/>
        </w:r>
        <w:r>
          <w:rPr>
            <w:noProof/>
            <w:webHidden/>
          </w:rPr>
          <w:fldChar w:fldCharType="begin"/>
        </w:r>
        <w:r w:rsidR="00DF5A4E">
          <w:rPr>
            <w:noProof/>
            <w:webHidden/>
          </w:rPr>
          <w:instrText xml:space="preserve"> PAGEREF _Toc424289929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EC36F9">
      <w:pPr>
        <w:pStyle w:val="TOC1"/>
        <w:tabs>
          <w:tab w:val="right" w:leader="dot" w:pos="10416"/>
        </w:tabs>
        <w:rPr>
          <w:rFonts w:eastAsiaTheme="minorEastAsia" w:cstheme="minorBidi"/>
          <w:b w:val="0"/>
          <w:bCs w:val="0"/>
          <w:caps w:val="0"/>
          <w:noProof/>
          <w:sz w:val="22"/>
          <w:szCs w:val="22"/>
          <w:lang w:val="en-US"/>
        </w:rPr>
      </w:pPr>
      <w:hyperlink w:anchor="_Toc424289930" w:history="1">
        <w:r w:rsidR="00DF5A4E" w:rsidRPr="00EF6E03">
          <w:rPr>
            <w:rStyle w:val="Hyperlink"/>
            <w:rFonts w:eastAsiaTheme="majorEastAsia"/>
            <w:noProof/>
          </w:rPr>
          <w:t>Apéndice 1: Datos Generales del Diseño</w:t>
        </w:r>
        <w:r w:rsidR="00DF5A4E">
          <w:rPr>
            <w:noProof/>
            <w:webHidden/>
          </w:rPr>
          <w:tab/>
        </w:r>
        <w:r>
          <w:rPr>
            <w:noProof/>
            <w:webHidden/>
          </w:rPr>
          <w:fldChar w:fldCharType="begin"/>
        </w:r>
        <w:r w:rsidR="00DF5A4E">
          <w:rPr>
            <w:noProof/>
            <w:webHidden/>
          </w:rPr>
          <w:instrText xml:space="preserve"> PAGEREF _Toc424289930 \h </w:instrText>
        </w:r>
        <w:r>
          <w:rPr>
            <w:noProof/>
            <w:webHidden/>
          </w:rPr>
        </w:r>
        <w:r>
          <w:rPr>
            <w:noProof/>
            <w:webHidden/>
          </w:rPr>
          <w:fldChar w:fldCharType="separate"/>
        </w:r>
        <w:r w:rsidR="00DF5A4E">
          <w:rPr>
            <w:noProof/>
            <w:webHidden/>
          </w:rPr>
          <w:t>54</w:t>
        </w:r>
        <w:r>
          <w:rPr>
            <w:noProof/>
            <w:webHidden/>
          </w:rPr>
          <w:fldChar w:fldCharType="end"/>
        </w:r>
      </w:hyperlink>
    </w:p>
    <w:p w:rsidR="00DF5A4E" w:rsidRDefault="00EC36F9">
      <w:pPr>
        <w:pStyle w:val="TOC1"/>
        <w:tabs>
          <w:tab w:val="right" w:leader="dot" w:pos="10416"/>
        </w:tabs>
        <w:rPr>
          <w:rFonts w:eastAsiaTheme="minorEastAsia" w:cstheme="minorBidi"/>
          <w:b w:val="0"/>
          <w:bCs w:val="0"/>
          <w:caps w:val="0"/>
          <w:noProof/>
          <w:sz w:val="22"/>
          <w:szCs w:val="22"/>
          <w:lang w:val="en-US"/>
        </w:rPr>
      </w:pPr>
      <w:hyperlink w:anchor="_Toc424289931" w:history="1">
        <w:r w:rsidR="00DF5A4E" w:rsidRPr="00EF6E03">
          <w:rPr>
            <w:rStyle w:val="Hyperlink"/>
            <w:rFonts w:eastAsiaTheme="majorEastAsia"/>
            <w:noProof/>
          </w:rPr>
          <w:t>Apéndice 2: Permisos e Información de la Licencia de la Universidad de Cornell</w:t>
        </w:r>
        <w:r w:rsidR="00DF5A4E">
          <w:rPr>
            <w:noProof/>
            <w:webHidden/>
          </w:rPr>
          <w:tab/>
        </w:r>
        <w:r>
          <w:rPr>
            <w:noProof/>
            <w:webHidden/>
          </w:rPr>
          <w:fldChar w:fldCharType="begin"/>
        </w:r>
        <w:r w:rsidR="00DF5A4E">
          <w:rPr>
            <w:noProof/>
            <w:webHidden/>
          </w:rPr>
          <w:instrText xml:space="preserve"> PAGEREF _Toc424289931 \h </w:instrText>
        </w:r>
        <w:r>
          <w:rPr>
            <w:noProof/>
            <w:webHidden/>
          </w:rPr>
        </w:r>
        <w:r>
          <w:rPr>
            <w:noProof/>
            <w:webHidden/>
          </w:rPr>
          <w:fldChar w:fldCharType="separate"/>
        </w:r>
        <w:r w:rsidR="00DF5A4E">
          <w:rPr>
            <w:noProof/>
            <w:webHidden/>
          </w:rPr>
          <w:t>56</w:t>
        </w:r>
        <w:r>
          <w:rPr>
            <w:noProof/>
            <w:webHidden/>
          </w:rPr>
          <w:fldChar w:fldCharType="end"/>
        </w:r>
      </w:hyperlink>
    </w:p>
    <w:p w:rsidR="005E4363" w:rsidRPr="007416FF" w:rsidRDefault="00EC36F9" w:rsidP="00745DF2">
      <w:pPr>
        <w:pStyle w:val="Heading1"/>
        <w:spacing w:before="120" w:after="120"/>
      </w:pPr>
      <w:r>
        <w:rPr>
          <w:sz w:val="22"/>
          <w:szCs w:val="22"/>
        </w:rPr>
        <w:fldChar w:fldCharType="end"/>
      </w:r>
      <w:bookmarkStart w:id="4" w:name="_Toc378220478"/>
      <w:bookmarkStart w:id="5" w:name="_Toc378234106"/>
      <w:bookmarkStart w:id="6" w:name="_Toc424289889"/>
      <w:r w:rsidR="005E4363">
        <w:rPr>
          <w:lang w:val="en-US"/>
        </w:rPr>
        <w:t xml:space="preserve">Índice </w:t>
      </w:r>
      <w:r w:rsidR="005E4363" w:rsidRPr="005E4363">
        <w:t>de</w:t>
      </w:r>
      <w:r w:rsidR="005E4363">
        <w:rPr>
          <w:lang w:val="en-US"/>
        </w:rPr>
        <w:t xml:space="preserve"> Ilustraciones</w:t>
      </w:r>
      <w:bookmarkEnd w:id="4"/>
      <w:bookmarkEnd w:id="5"/>
      <w:bookmarkEnd w:id="6"/>
    </w:p>
    <w:p w:rsidR="00DF5A4E" w:rsidRDefault="00EC36F9">
      <w:pPr>
        <w:pStyle w:val="TableofFigures"/>
        <w:tabs>
          <w:tab w:val="right" w:leader="dot" w:pos="10416"/>
        </w:tabs>
        <w:rPr>
          <w:rFonts w:eastAsiaTheme="minorEastAsia" w:cstheme="minorBidi"/>
          <w:smallCaps w:val="0"/>
          <w:noProof/>
          <w:sz w:val="22"/>
          <w:szCs w:val="22"/>
          <w:lang w:val="en-US"/>
        </w:rPr>
      </w:pPr>
      <w:r w:rsidRPr="00EC36F9">
        <w:rPr>
          <w:rFonts w:ascii="Times New Roman" w:hAnsi="Times New Roman"/>
          <w:sz w:val="28"/>
          <w:szCs w:val="24"/>
          <w:lang w:val="en-US"/>
        </w:rPr>
        <w:fldChar w:fldCharType="begin"/>
      </w:r>
      <w:r w:rsidR="005E4363" w:rsidRPr="00A646CF">
        <w:rPr>
          <w:rFonts w:ascii="Times New Roman" w:hAnsi="Times New Roman"/>
          <w:sz w:val="28"/>
          <w:szCs w:val="24"/>
          <w:lang w:val="en-US"/>
        </w:rPr>
        <w:instrText xml:space="preserve"> TOC \h \z \c "Ilustración" </w:instrText>
      </w:r>
      <w:r w:rsidRPr="00EC36F9">
        <w:rPr>
          <w:rFonts w:ascii="Times New Roman" w:hAnsi="Times New Roman"/>
          <w:sz w:val="28"/>
          <w:szCs w:val="24"/>
          <w:lang w:val="en-US"/>
        </w:rPr>
        <w:fldChar w:fldCharType="separate"/>
      </w:r>
      <w:hyperlink w:anchor="_Toc424289932" w:history="1">
        <w:r w:rsidR="00DF5A4E" w:rsidRPr="00430AB3">
          <w:rPr>
            <w:rStyle w:val="Hyperlink"/>
            <w:noProof/>
          </w:rPr>
          <w:t>Ilustración 1. Los procesos de tratamiento que se utilizan en la planta AguaClara</w:t>
        </w:r>
        <w:r w:rsidR="00DF5A4E">
          <w:rPr>
            <w:noProof/>
            <w:webHidden/>
          </w:rPr>
          <w:tab/>
        </w:r>
        <w:r>
          <w:rPr>
            <w:noProof/>
            <w:webHidden/>
          </w:rPr>
          <w:fldChar w:fldCharType="begin"/>
        </w:r>
        <w:r w:rsidR="00DF5A4E">
          <w:rPr>
            <w:noProof/>
            <w:webHidden/>
          </w:rPr>
          <w:instrText xml:space="preserve"> PAGEREF _Toc42428993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33" w:history="1">
        <w:r w:rsidR="00DF5A4E" w:rsidRPr="00430AB3">
          <w:rPr>
            <w:rStyle w:val="Hyperlink"/>
            <w:noProof/>
          </w:rPr>
          <w:t>Ilustración 2. El MicroTPI turbidímetro de HF Scientific</w:t>
        </w:r>
        <w:r w:rsidR="00DF5A4E">
          <w:rPr>
            <w:noProof/>
            <w:webHidden/>
          </w:rPr>
          <w:tab/>
        </w:r>
        <w:r>
          <w:rPr>
            <w:noProof/>
            <w:webHidden/>
          </w:rPr>
          <w:fldChar w:fldCharType="begin"/>
        </w:r>
        <w:r w:rsidR="00DF5A4E">
          <w:rPr>
            <w:noProof/>
            <w:webHidden/>
          </w:rPr>
          <w:instrText xml:space="preserve"> PAGEREF _Toc424289933 \h </w:instrText>
        </w:r>
        <w:r>
          <w:rPr>
            <w:noProof/>
            <w:webHidden/>
          </w:rPr>
        </w:r>
        <w:r>
          <w:rPr>
            <w:noProof/>
            <w:webHidden/>
          </w:rPr>
          <w:fldChar w:fldCharType="separate"/>
        </w:r>
        <w:r w:rsidR="00DF5A4E">
          <w:rPr>
            <w:noProof/>
            <w:webHidden/>
          </w:rPr>
          <w:t>7</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34" w:history="1">
        <w:r w:rsidR="00DF5A4E" w:rsidRPr="00430AB3">
          <w:rPr>
            <w:rStyle w:val="Hyperlink"/>
            <w:noProof/>
          </w:rPr>
          <w:t>Ilustración 3. La secuencia de ejecución y el flujo de información en la Herramienta de Diseño Automática de AguaClara</w:t>
        </w:r>
        <w:r w:rsidR="00DF5A4E">
          <w:rPr>
            <w:noProof/>
            <w:webHidden/>
          </w:rPr>
          <w:tab/>
        </w:r>
        <w:r>
          <w:rPr>
            <w:noProof/>
            <w:webHidden/>
          </w:rPr>
          <w:fldChar w:fldCharType="begin"/>
        </w:r>
        <w:r w:rsidR="00DF5A4E">
          <w:rPr>
            <w:noProof/>
            <w:webHidden/>
          </w:rPr>
          <w:instrText xml:space="preserve"> PAGEREF _Toc424289934 \h </w:instrText>
        </w:r>
        <w:r>
          <w:rPr>
            <w:noProof/>
            <w:webHidden/>
          </w:rPr>
        </w:r>
        <w:r>
          <w:rPr>
            <w:noProof/>
            <w:webHidden/>
          </w:rPr>
          <w:fldChar w:fldCharType="separate"/>
        </w:r>
        <w:r w:rsidR="00DF5A4E">
          <w:rPr>
            <w:noProof/>
            <w:webHidden/>
          </w:rPr>
          <w:t>9</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35" w:history="1">
        <w:r w:rsidR="00DF5A4E" w:rsidRPr="00430AB3">
          <w:rPr>
            <w:rStyle w:val="Hyperlink"/>
            <w:noProof/>
          </w:rPr>
          <w:t>Ilustración 4. Esquema de un tanque de entrada de una planta AguaClara</w:t>
        </w:r>
        <w:r w:rsidR="00DF5A4E">
          <w:rPr>
            <w:noProof/>
            <w:webHidden/>
          </w:rPr>
          <w:tab/>
        </w:r>
        <w:r>
          <w:rPr>
            <w:noProof/>
            <w:webHidden/>
          </w:rPr>
          <w:fldChar w:fldCharType="begin"/>
        </w:r>
        <w:r w:rsidR="00DF5A4E">
          <w:rPr>
            <w:noProof/>
            <w:webHidden/>
          </w:rPr>
          <w:instrText xml:space="preserve"> PAGEREF _Toc424289935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36" w:history="1">
        <w:r w:rsidR="00DF5A4E" w:rsidRPr="00430AB3">
          <w:rPr>
            <w:rStyle w:val="Hyperlink"/>
            <w:noProof/>
          </w:rPr>
          <w:t>Ilustración 5. Vista lateral de un tanque de entrada</w:t>
        </w:r>
        <w:r w:rsidR="00DF5A4E">
          <w:rPr>
            <w:noProof/>
            <w:webHidden/>
          </w:rPr>
          <w:tab/>
        </w:r>
        <w:r>
          <w:rPr>
            <w:noProof/>
            <w:webHidden/>
          </w:rPr>
          <w:fldChar w:fldCharType="begin"/>
        </w:r>
        <w:r w:rsidR="00DF5A4E">
          <w:rPr>
            <w:noProof/>
            <w:webHidden/>
          </w:rPr>
          <w:instrText xml:space="preserve"> PAGEREF _Toc424289936 \h </w:instrText>
        </w:r>
        <w:r>
          <w:rPr>
            <w:noProof/>
            <w:webHidden/>
          </w:rPr>
        </w:r>
        <w:r>
          <w:rPr>
            <w:noProof/>
            <w:webHidden/>
          </w:rPr>
          <w:fldChar w:fldCharType="separate"/>
        </w:r>
        <w:r w:rsidR="00DF5A4E">
          <w:rPr>
            <w:noProof/>
            <w:webHidden/>
          </w:rPr>
          <w:t>11</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37" w:history="1">
        <w:r w:rsidR="00DF5A4E" w:rsidRPr="00430AB3">
          <w:rPr>
            <w:rStyle w:val="Hyperlink"/>
            <w:noProof/>
          </w:rPr>
          <w:t>Ilustración 7. La forma de un vertedero tipo Sutro</w:t>
        </w:r>
        <w:r w:rsidR="00DF5A4E">
          <w:rPr>
            <w:noProof/>
            <w:webHidden/>
          </w:rPr>
          <w:tab/>
        </w:r>
        <w:r>
          <w:rPr>
            <w:noProof/>
            <w:webHidden/>
          </w:rPr>
          <w:fldChar w:fldCharType="begin"/>
        </w:r>
        <w:r w:rsidR="00DF5A4E">
          <w:rPr>
            <w:noProof/>
            <w:webHidden/>
          </w:rPr>
          <w:instrText xml:space="preserve"> PAGEREF _Toc424289937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38" w:history="1">
        <w:r w:rsidR="00DF5A4E" w:rsidRPr="00430AB3">
          <w:rPr>
            <w:rStyle w:val="Hyperlink"/>
            <w:noProof/>
          </w:rPr>
          <w:t>Ilustración 8. Esquema de un Medidor Lineal de Caudal (LFOM) en un tanque</w:t>
        </w:r>
        <w:r w:rsidR="00DF5A4E">
          <w:rPr>
            <w:noProof/>
            <w:webHidden/>
          </w:rPr>
          <w:tab/>
        </w:r>
        <w:r>
          <w:rPr>
            <w:noProof/>
            <w:webHidden/>
          </w:rPr>
          <w:fldChar w:fldCharType="begin"/>
        </w:r>
        <w:r w:rsidR="00DF5A4E">
          <w:rPr>
            <w:noProof/>
            <w:webHidden/>
          </w:rPr>
          <w:instrText xml:space="preserve"> PAGEREF _Toc424289938 \h </w:instrText>
        </w:r>
        <w:r>
          <w:rPr>
            <w:noProof/>
            <w:webHidden/>
          </w:rPr>
        </w:r>
        <w:r>
          <w:rPr>
            <w:noProof/>
            <w:webHidden/>
          </w:rPr>
          <w:fldChar w:fldCharType="separate"/>
        </w:r>
        <w:r w:rsidR="00DF5A4E">
          <w:rPr>
            <w:noProof/>
            <w:webHidden/>
          </w:rPr>
          <w:t>13</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39" w:history="1">
        <w:r w:rsidR="00DF5A4E" w:rsidRPr="00430AB3">
          <w:rPr>
            <w:rStyle w:val="Hyperlink"/>
            <w:noProof/>
          </w:rPr>
          <w:t>Ilustración 9. Esquema de un dosificador de AguaClara</w:t>
        </w:r>
        <w:r w:rsidR="00DF5A4E">
          <w:rPr>
            <w:noProof/>
            <w:webHidden/>
          </w:rPr>
          <w:tab/>
        </w:r>
        <w:r>
          <w:rPr>
            <w:noProof/>
            <w:webHidden/>
          </w:rPr>
          <w:fldChar w:fldCharType="begin"/>
        </w:r>
        <w:r w:rsidR="00DF5A4E">
          <w:rPr>
            <w:noProof/>
            <w:webHidden/>
          </w:rPr>
          <w:instrText xml:space="preserve"> PAGEREF _Toc424289939 \h </w:instrText>
        </w:r>
        <w:r>
          <w:rPr>
            <w:noProof/>
            <w:webHidden/>
          </w:rPr>
        </w:r>
        <w:r>
          <w:rPr>
            <w:noProof/>
            <w:webHidden/>
          </w:rPr>
          <w:fldChar w:fldCharType="separate"/>
        </w:r>
        <w:r w:rsidR="00DF5A4E">
          <w:rPr>
            <w:noProof/>
            <w:webHidden/>
          </w:rPr>
          <w:t>16</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40" w:history="1">
        <w:r w:rsidR="00DF5A4E" w:rsidRPr="00430AB3">
          <w:rPr>
            <w:rStyle w:val="Hyperlink"/>
            <w:noProof/>
          </w:rPr>
          <w:t>Ilustración 10. Esquema conceptual del dosificador con la balanza en la posición apagada</w:t>
        </w:r>
        <w:r w:rsidR="00DF5A4E">
          <w:rPr>
            <w:noProof/>
            <w:webHidden/>
          </w:rPr>
          <w:tab/>
        </w:r>
        <w:r>
          <w:rPr>
            <w:noProof/>
            <w:webHidden/>
          </w:rPr>
          <w:fldChar w:fldCharType="begin"/>
        </w:r>
        <w:r w:rsidR="00DF5A4E">
          <w:rPr>
            <w:noProof/>
            <w:webHidden/>
          </w:rPr>
          <w:instrText xml:space="preserve"> PAGEREF _Toc424289940 \h </w:instrText>
        </w:r>
        <w:r>
          <w:rPr>
            <w:noProof/>
            <w:webHidden/>
          </w:rPr>
        </w:r>
        <w:r>
          <w:rPr>
            <w:noProof/>
            <w:webHidden/>
          </w:rPr>
          <w:fldChar w:fldCharType="separate"/>
        </w:r>
        <w:r w:rsidR="00DF5A4E">
          <w:rPr>
            <w:noProof/>
            <w:webHidden/>
          </w:rPr>
          <w:t>17</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41" w:history="1">
        <w:r w:rsidR="00DF5A4E" w:rsidRPr="00430AB3">
          <w:rPr>
            <w:rStyle w:val="Hyperlink"/>
            <w:noProof/>
          </w:rPr>
          <w:t>Ilustración 11. Dosificador con balanza en una posición encendida</w:t>
        </w:r>
        <w:r w:rsidR="00DF5A4E">
          <w:rPr>
            <w:noProof/>
            <w:webHidden/>
          </w:rPr>
          <w:tab/>
        </w:r>
        <w:r>
          <w:rPr>
            <w:noProof/>
            <w:webHidden/>
          </w:rPr>
          <w:fldChar w:fldCharType="begin"/>
        </w:r>
        <w:r w:rsidR="00DF5A4E">
          <w:rPr>
            <w:noProof/>
            <w:webHidden/>
          </w:rPr>
          <w:instrText xml:space="preserve"> PAGEREF _Toc424289941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42" w:history="1">
        <w:r w:rsidR="00DF5A4E" w:rsidRPr="00430AB3">
          <w:rPr>
            <w:rStyle w:val="Hyperlink"/>
            <w:noProof/>
          </w:rPr>
          <w:t>Ilustración 12. El orificio de mezcla rápida en el tubo de entrada del floculador</w:t>
        </w:r>
        <w:r w:rsidR="00DF5A4E">
          <w:rPr>
            <w:noProof/>
            <w:webHidden/>
          </w:rPr>
          <w:tab/>
        </w:r>
        <w:r>
          <w:rPr>
            <w:noProof/>
            <w:webHidden/>
          </w:rPr>
          <w:fldChar w:fldCharType="begin"/>
        </w:r>
        <w:r w:rsidR="00DF5A4E">
          <w:rPr>
            <w:noProof/>
            <w:webHidden/>
          </w:rPr>
          <w:instrText xml:space="preserve"> PAGEREF _Toc424289942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43" w:history="1">
        <w:r w:rsidR="00DF5A4E" w:rsidRPr="00430AB3">
          <w:rPr>
            <w:rStyle w:val="Hyperlink"/>
            <w:noProof/>
          </w:rPr>
          <w:t>Ilustración 13. Vista superior de un floculador de AguaClara</w:t>
        </w:r>
        <w:r w:rsidR="00DF5A4E">
          <w:rPr>
            <w:noProof/>
            <w:webHidden/>
          </w:rPr>
          <w:tab/>
        </w:r>
        <w:r>
          <w:rPr>
            <w:noProof/>
            <w:webHidden/>
          </w:rPr>
          <w:fldChar w:fldCharType="begin"/>
        </w:r>
        <w:r w:rsidR="00DF5A4E">
          <w:rPr>
            <w:noProof/>
            <w:webHidden/>
          </w:rPr>
          <w:instrText xml:space="preserve"> PAGEREF _Toc424289943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44" w:history="1">
        <w:r w:rsidR="00DF5A4E" w:rsidRPr="00430AB3">
          <w:rPr>
            <w:rStyle w:val="Hyperlink"/>
            <w:noProof/>
          </w:rPr>
          <w:t>Ilustración 14. Vista del tanque de sedimentación experimental en el laboratorio AguaClara de la Universidad de Cornell</w:t>
        </w:r>
        <w:r w:rsidR="00DF5A4E">
          <w:rPr>
            <w:noProof/>
            <w:webHidden/>
          </w:rPr>
          <w:tab/>
        </w:r>
        <w:r>
          <w:rPr>
            <w:noProof/>
            <w:webHidden/>
          </w:rPr>
          <w:fldChar w:fldCharType="begin"/>
        </w:r>
        <w:r w:rsidR="00DF5A4E">
          <w:rPr>
            <w:noProof/>
            <w:webHidden/>
          </w:rPr>
          <w:instrText xml:space="preserve"> PAGEREF _Toc42428994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45" w:history="1">
        <w:r w:rsidR="00DF5A4E" w:rsidRPr="00430AB3">
          <w:rPr>
            <w:rStyle w:val="Hyperlink"/>
            <w:noProof/>
          </w:rPr>
          <w:t>Ilustración 15. Vista externa de un tanque de sedimentación</w:t>
        </w:r>
        <w:r w:rsidR="00DF5A4E">
          <w:rPr>
            <w:noProof/>
            <w:webHidden/>
          </w:rPr>
          <w:tab/>
        </w:r>
        <w:r>
          <w:rPr>
            <w:noProof/>
            <w:webHidden/>
          </w:rPr>
          <w:fldChar w:fldCharType="begin"/>
        </w:r>
        <w:r w:rsidR="00DF5A4E">
          <w:rPr>
            <w:noProof/>
            <w:webHidden/>
          </w:rPr>
          <w:instrText xml:space="preserve"> PAGEREF _Toc424289945 \h </w:instrText>
        </w:r>
        <w:r>
          <w:rPr>
            <w:noProof/>
            <w:webHidden/>
          </w:rPr>
        </w:r>
        <w:r>
          <w:rPr>
            <w:noProof/>
            <w:webHidden/>
          </w:rPr>
          <w:fldChar w:fldCharType="separate"/>
        </w:r>
        <w:r w:rsidR="00DF5A4E">
          <w:rPr>
            <w:noProof/>
            <w:webHidden/>
          </w:rPr>
          <w:t>32</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46" w:history="1">
        <w:r w:rsidR="00DF5A4E" w:rsidRPr="00430AB3">
          <w:rPr>
            <w:rStyle w:val="Hyperlink"/>
            <w:noProof/>
          </w:rPr>
          <w:t>Ilustración 16. Canales de los tanques de sedimentación</w:t>
        </w:r>
        <w:r w:rsidR="00DF5A4E">
          <w:rPr>
            <w:noProof/>
            <w:webHidden/>
          </w:rPr>
          <w:tab/>
        </w:r>
        <w:r>
          <w:rPr>
            <w:noProof/>
            <w:webHidden/>
          </w:rPr>
          <w:fldChar w:fldCharType="begin"/>
        </w:r>
        <w:r w:rsidR="00DF5A4E">
          <w:rPr>
            <w:noProof/>
            <w:webHidden/>
          </w:rPr>
          <w:instrText xml:space="preserve"> PAGEREF _Toc424289946 \h </w:instrText>
        </w:r>
        <w:r>
          <w:rPr>
            <w:noProof/>
            <w:webHidden/>
          </w:rPr>
        </w:r>
        <w:r>
          <w:rPr>
            <w:noProof/>
            <w:webHidden/>
          </w:rPr>
          <w:fldChar w:fldCharType="separate"/>
        </w:r>
        <w:r w:rsidR="00DF5A4E">
          <w:rPr>
            <w:noProof/>
            <w:webHidden/>
          </w:rPr>
          <w:t>34</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47" w:history="1">
        <w:r w:rsidR="00DF5A4E" w:rsidRPr="00430AB3">
          <w:rPr>
            <w:rStyle w:val="Hyperlink"/>
            <w:noProof/>
          </w:rPr>
          <w:t>Ilustración 17. Vista lateral de un tanque de sedimentación</w:t>
        </w:r>
        <w:r w:rsidR="00DF5A4E">
          <w:rPr>
            <w:noProof/>
            <w:webHidden/>
          </w:rPr>
          <w:tab/>
        </w:r>
        <w:r>
          <w:rPr>
            <w:noProof/>
            <w:webHidden/>
          </w:rPr>
          <w:fldChar w:fldCharType="begin"/>
        </w:r>
        <w:r w:rsidR="00DF5A4E">
          <w:rPr>
            <w:noProof/>
            <w:webHidden/>
          </w:rPr>
          <w:instrText xml:space="preserve"> PAGEREF _Toc424289947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48" w:history="1">
        <w:r w:rsidR="00DF5A4E" w:rsidRPr="00430AB3">
          <w:rPr>
            <w:rStyle w:val="Hyperlink"/>
            <w:noProof/>
          </w:rPr>
          <w:t>Ilustración 18. Corte transversal de una cámara de sedimentación</w:t>
        </w:r>
        <w:r w:rsidR="00DF5A4E">
          <w:rPr>
            <w:noProof/>
            <w:webHidden/>
          </w:rPr>
          <w:tab/>
        </w:r>
        <w:r>
          <w:rPr>
            <w:noProof/>
            <w:webHidden/>
          </w:rPr>
          <w:fldChar w:fldCharType="begin"/>
        </w:r>
        <w:r w:rsidR="00DF5A4E">
          <w:rPr>
            <w:noProof/>
            <w:webHidden/>
          </w:rPr>
          <w:instrText xml:space="preserve"> PAGEREF _Toc424289948 \h </w:instrText>
        </w:r>
        <w:r>
          <w:rPr>
            <w:noProof/>
            <w:webHidden/>
          </w:rPr>
        </w:r>
        <w:r>
          <w:rPr>
            <w:noProof/>
            <w:webHidden/>
          </w:rPr>
          <w:fldChar w:fldCharType="separate"/>
        </w:r>
        <w:r w:rsidR="00DF5A4E">
          <w:rPr>
            <w:noProof/>
            <w:webHidden/>
          </w:rPr>
          <w:t>36</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49" w:history="1">
        <w:r w:rsidR="00DF5A4E" w:rsidRPr="00430AB3">
          <w:rPr>
            <w:rStyle w:val="Hyperlink"/>
            <w:noProof/>
          </w:rPr>
          <w:t>Ilustración 19. Vista del corte transversal de una cámara de sedimentación concentrada en el tubo distribuidor</w:t>
        </w:r>
        <w:r w:rsidR="00DF5A4E">
          <w:rPr>
            <w:noProof/>
            <w:webHidden/>
          </w:rPr>
          <w:tab/>
        </w:r>
        <w:r>
          <w:rPr>
            <w:noProof/>
            <w:webHidden/>
          </w:rPr>
          <w:fldChar w:fldCharType="begin"/>
        </w:r>
        <w:r w:rsidR="00DF5A4E">
          <w:rPr>
            <w:noProof/>
            <w:webHidden/>
          </w:rPr>
          <w:instrText xml:space="preserve"> PAGEREF _Toc424289949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50" w:history="1">
        <w:r w:rsidR="00DF5A4E" w:rsidRPr="00430AB3">
          <w:rPr>
            <w:rStyle w:val="Hyperlink"/>
            <w:noProof/>
          </w:rPr>
          <w:t>Ilustración 20. Tubo recolector de una cámara de sedimentación</w:t>
        </w:r>
        <w:r w:rsidR="00DF5A4E">
          <w:rPr>
            <w:noProof/>
            <w:webHidden/>
          </w:rPr>
          <w:tab/>
        </w:r>
        <w:r>
          <w:rPr>
            <w:noProof/>
            <w:webHidden/>
          </w:rPr>
          <w:fldChar w:fldCharType="begin"/>
        </w:r>
        <w:r w:rsidR="00DF5A4E">
          <w:rPr>
            <w:noProof/>
            <w:webHidden/>
          </w:rPr>
          <w:instrText xml:space="preserve"> PAGEREF _Toc424289950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51" w:history="1">
        <w:r w:rsidR="00DF5A4E" w:rsidRPr="00430AB3">
          <w:rPr>
            <w:rStyle w:val="Hyperlink"/>
            <w:noProof/>
          </w:rPr>
          <w:t>Ilustración 21. Concepto de los recorridos de agua en la arena del FRAMCA durante el ciclo de filtración y el ciclo de retrolavado</w:t>
        </w:r>
        <w:r w:rsidR="00DF5A4E">
          <w:rPr>
            <w:noProof/>
            <w:webHidden/>
          </w:rPr>
          <w:tab/>
        </w:r>
        <w:r>
          <w:rPr>
            <w:noProof/>
            <w:webHidden/>
          </w:rPr>
          <w:fldChar w:fldCharType="begin"/>
        </w:r>
        <w:r w:rsidR="00DF5A4E">
          <w:rPr>
            <w:noProof/>
            <w:webHidden/>
          </w:rPr>
          <w:instrText xml:space="preserve"> PAGEREF _Toc424289951 \h </w:instrText>
        </w:r>
        <w:r>
          <w:rPr>
            <w:noProof/>
            <w:webHidden/>
          </w:rPr>
        </w:r>
        <w:r>
          <w:rPr>
            <w:noProof/>
            <w:webHidden/>
          </w:rPr>
          <w:fldChar w:fldCharType="separate"/>
        </w:r>
        <w:r w:rsidR="00DF5A4E">
          <w:rPr>
            <w:noProof/>
            <w:webHidden/>
          </w:rPr>
          <w:t>48</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52" w:history="1">
        <w:r w:rsidR="00DF5A4E" w:rsidRPr="00430AB3">
          <w:rPr>
            <w:rStyle w:val="Hyperlink"/>
            <w:noProof/>
          </w:rPr>
          <w:t>Ilustración 22. Concepto de los recorridos de agua en el FRAMCA durante los dos modos</w:t>
        </w:r>
        <w:r w:rsidR="00DF5A4E">
          <w:rPr>
            <w:noProof/>
            <w:webHidden/>
          </w:rPr>
          <w:tab/>
        </w:r>
        <w:r>
          <w:rPr>
            <w:noProof/>
            <w:webHidden/>
          </w:rPr>
          <w:fldChar w:fldCharType="begin"/>
        </w:r>
        <w:r w:rsidR="00DF5A4E">
          <w:rPr>
            <w:noProof/>
            <w:webHidden/>
          </w:rPr>
          <w:instrText xml:space="preserve"> PAGEREF _Toc424289952 \h </w:instrText>
        </w:r>
        <w:r>
          <w:rPr>
            <w:noProof/>
            <w:webHidden/>
          </w:rPr>
        </w:r>
        <w:r>
          <w:rPr>
            <w:noProof/>
            <w:webHidden/>
          </w:rPr>
          <w:fldChar w:fldCharType="separate"/>
        </w:r>
        <w:r w:rsidR="00DF5A4E">
          <w:rPr>
            <w:noProof/>
            <w:webHidden/>
          </w:rPr>
          <w:t>49</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53" w:history="1">
        <w:r w:rsidR="00DF5A4E" w:rsidRPr="00430AB3">
          <w:rPr>
            <w:rStyle w:val="Hyperlink"/>
            <w:noProof/>
          </w:rPr>
          <w:t>Ilustración 23. Vista superior de dos FRAMCA’s de AguaClara funcionando en paralelo</w:t>
        </w:r>
        <w:r w:rsidR="00DF5A4E">
          <w:rPr>
            <w:noProof/>
            <w:webHidden/>
          </w:rPr>
          <w:tab/>
        </w:r>
        <w:r>
          <w:rPr>
            <w:noProof/>
            <w:webHidden/>
          </w:rPr>
          <w:fldChar w:fldCharType="begin"/>
        </w:r>
        <w:r w:rsidR="00DF5A4E">
          <w:rPr>
            <w:noProof/>
            <w:webHidden/>
          </w:rPr>
          <w:instrText xml:space="preserve"> PAGEREF _Toc424289953 \h </w:instrText>
        </w:r>
        <w:r>
          <w:rPr>
            <w:noProof/>
            <w:webHidden/>
          </w:rPr>
        </w:r>
        <w:r>
          <w:rPr>
            <w:noProof/>
            <w:webHidden/>
          </w:rPr>
          <w:fldChar w:fldCharType="separate"/>
        </w:r>
        <w:r w:rsidR="00DF5A4E">
          <w:rPr>
            <w:noProof/>
            <w:webHidden/>
          </w:rPr>
          <w:t>50</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54" w:history="1">
        <w:r w:rsidR="00DF5A4E" w:rsidRPr="00430AB3">
          <w:rPr>
            <w:rStyle w:val="Hyperlink"/>
            <w:noProof/>
          </w:rPr>
          <w:t>Ilustración 24. Vista lateral de un FRAMCA de AguaClara en rayos equis</w:t>
        </w:r>
        <w:r w:rsidR="00DF5A4E">
          <w:rPr>
            <w:noProof/>
            <w:webHidden/>
          </w:rPr>
          <w:tab/>
        </w:r>
        <w:r>
          <w:rPr>
            <w:noProof/>
            <w:webHidden/>
          </w:rPr>
          <w:fldChar w:fldCharType="begin"/>
        </w:r>
        <w:r w:rsidR="00DF5A4E">
          <w:rPr>
            <w:noProof/>
            <w:webHidden/>
          </w:rPr>
          <w:instrText xml:space="preserve"> PAGEREF _Toc424289954 \h </w:instrText>
        </w:r>
        <w:r>
          <w:rPr>
            <w:noProof/>
            <w:webHidden/>
          </w:rPr>
        </w:r>
        <w:r>
          <w:rPr>
            <w:noProof/>
            <w:webHidden/>
          </w:rPr>
          <w:fldChar w:fldCharType="separate"/>
        </w:r>
        <w:r w:rsidR="00DF5A4E">
          <w:rPr>
            <w:noProof/>
            <w:webHidden/>
          </w:rPr>
          <w:t>51</w:t>
        </w:r>
        <w:r>
          <w:rPr>
            <w:noProof/>
            <w:webHidden/>
          </w:rPr>
          <w:fldChar w:fldCharType="end"/>
        </w:r>
      </w:hyperlink>
    </w:p>
    <w:p w:rsidR="003C4A5B" w:rsidRPr="003C4A5B" w:rsidRDefault="00EC36F9" w:rsidP="00745DF2">
      <w:pPr>
        <w:pStyle w:val="Heading1"/>
        <w:spacing w:before="120" w:after="120"/>
        <w:rPr>
          <w:szCs w:val="24"/>
          <w:lang w:val="en-US"/>
        </w:rPr>
      </w:pPr>
      <w:r w:rsidRPr="00A646CF">
        <w:rPr>
          <w:sz w:val="28"/>
          <w:szCs w:val="24"/>
          <w:lang w:val="en-US"/>
        </w:rPr>
        <w:fldChar w:fldCharType="end"/>
      </w:r>
      <w:bookmarkStart w:id="7" w:name="_Toc378220479"/>
      <w:bookmarkStart w:id="8" w:name="_Toc378234107"/>
      <w:bookmarkStart w:id="9" w:name="_Toc424289890"/>
      <w:r w:rsidR="003C4A5B">
        <w:rPr>
          <w:lang w:val="en-US"/>
        </w:rPr>
        <w:t>Índice de Tablas</w:t>
      </w:r>
      <w:bookmarkEnd w:id="7"/>
      <w:bookmarkEnd w:id="8"/>
      <w:bookmarkEnd w:id="9"/>
    </w:p>
    <w:p w:rsidR="00DF5A4E" w:rsidRDefault="00EC36F9">
      <w:pPr>
        <w:pStyle w:val="TableofFigures"/>
        <w:tabs>
          <w:tab w:val="right" w:leader="dot" w:pos="10416"/>
        </w:tabs>
        <w:rPr>
          <w:rFonts w:eastAsiaTheme="minorEastAsia" w:cstheme="minorBidi"/>
          <w:smallCaps w:val="0"/>
          <w:noProof/>
          <w:sz w:val="22"/>
          <w:szCs w:val="22"/>
          <w:lang w:val="en-US"/>
        </w:rPr>
      </w:pPr>
      <w:r w:rsidRPr="00EC36F9">
        <w:rPr>
          <w:rFonts w:ascii="Times New Roman" w:hAnsi="Times New Roman"/>
          <w:sz w:val="24"/>
          <w:szCs w:val="24"/>
          <w:lang w:val="en-US"/>
        </w:rPr>
        <w:fldChar w:fldCharType="begin"/>
      </w:r>
      <w:r w:rsidR="003C4A5B" w:rsidRPr="008F5093">
        <w:rPr>
          <w:rFonts w:ascii="Times New Roman" w:hAnsi="Times New Roman"/>
          <w:sz w:val="24"/>
          <w:szCs w:val="24"/>
          <w:lang w:val="en-US"/>
        </w:rPr>
        <w:instrText xml:space="preserve"> TOC \h \z \c "Tabla" </w:instrText>
      </w:r>
      <w:r w:rsidRPr="00EC36F9">
        <w:rPr>
          <w:rFonts w:ascii="Times New Roman" w:hAnsi="Times New Roman"/>
          <w:sz w:val="24"/>
          <w:szCs w:val="24"/>
          <w:lang w:val="en-US"/>
        </w:rPr>
        <w:fldChar w:fldCharType="separate"/>
      </w:r>
      <w:hyperlink w:anchor="_Toc424289955" w:history="1">
        <w:r w:rsidR="00DF5A4E" w:rsidRPr="00465F6C">
          <w:rPr>
            <w:rStyle w:val="Hyperlink"/>
            <w:noProof/>
          </w:rPr>
          <w:t>Tabla 1. Dimensiones de los tanques de entrada</w:t>
        </w:r>
        <w:r w:rsidR="00DF5A4E">
          <w:rPr>
            <w:noProof/>
            <w:webHidden/>
          </w:rPr>
          <w:tab/>
        </w:r>
        <w:r>
          <w:rPr>
            <w:noProof/>
            <w:webHidden/>
          </w:rPr>
          <w:fldChar w:fldCharType="begin"/>
        </w:r>
        <w:r w:rsidR="00DF5A4E">
          <w:rPr>
            <w:noProof/>
            <w:webHidden/>
          </w:rPr>
          <w:instrText xml:space="preserve"> PAGEREF _Toc424289955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56" w:history="1">
        <w:r w:rsidR="00DF5A4E" w:rsidRPr="00465F6C">
          <w:rPr>
            <w:rStyle w:val="Hyperlink"/>
            <w:noProof/>
          </w:rPr>
          <w:t>Tabla 2. Diseño de los LFOM</w:t>
        </w:r>
        <w:r w:rsidR="00DF5A4E">
          <w:rPr>
            <w:noProof/>
            <w:webHidden/>
          </w:rPr>
          <w:tab/>
        </w:r>
        <w:r>
          <w:rPr>
            <w:noProof/>
            <w:webHidden/>
          </w:rPr>
          <w:fldChar w:fldCharType="begin"/>
        </w:r>
        <w:r w:rsidR="00DF5A4E">
          <w:rPr>
            <w:noProof/>
            <w:webHidden/>
          </w:rPr>
          <w:instrText xml:space="preserve"> PAGEREF _Toc424289956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57" w:history="1">
        <w:r w:rsidR="00DF5A4E" w:rsidRPr="00465F6C">
          <w:rPr>
            <w:rStyle w:val="Hyperlink"/>
            <w:noProof/>
          </w:rPr>
          <w:t>Tabla 3. Parámetros del dosificador de ácido</w:t>
        </w:r>
        <w:r w:rsidR="00DF5A4E">
          <w:rPr>
            <w:noProof/>
            <w:webHidden/>
          </w:rPr>
          <w:tab/>
        </w:r>
        <w:r>
          <w:rPr>
            <w:noProof/>
            <w:webHidden/>
          </w:rPr>
          <w:fldChar w:fldCharType="begin"/>
        </w:r>
        <w:r w:rsidR="00DF5A4E">
          <w:rPr>
            <w:noProof/>
            <w:webHidden/>
          </w:rPr>
          <w:instrText xml:space="preserve"> PAGEREF _Toc424289957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58" w:history="1">
        <w:r w:rsidR="00DF5A4E" w:rsidRPr="00465F6C">
          <w:rPr>
            <w:rStyle w:val="Hyperlink"/>
            <w:noProof/>
          </w:rPr>
          <w:t>Tabla 4. Parámetros del dosificador de coagulante</w:t>
        </w:r>
        <w:r w:rsidR="00DF5A4E">
          <w:rPr>
            <w:noProof/>
            <w:webHidden/>
          </w:rPr>
          <w:tab/>
        </w:r>
        <w:r>
          <w:rPr>
            <w:noProof/>
            <w:webHidden/>
          </w:rPr>
          <w:fldChar w:fldCharType="begin"/>
        </w:r>
        <w:r w:rsidR="00DF5A4E">
          <w:rPr>
            <w:noProof/>
            <w:webHidden/>
          </w:rPr>
          <w:instrText xml:space="preserve"> PAGEREF _Toc424289958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59" w:history="1">
        <w:r w:rsidR="00DF5A4E" w:rsidRPr="00465F6C">
          <w:rPr>
            <w:rStyle w:val="Hyperlink"/>
            <w:noProof/>
          </w:rPr>
          <w:t>Tabla 5. Parámetros del dosificador de cloro</w:t>
        </w:r>
        <w:r w:rsidR="00DF5A4E">
          <w:rPr>
            <w:noProof/>
            <w:webHidden/>
          </w:rPr>
          <w:tab/>
        </w:r>
        <w:r>
          <w:rPr>
            <w:noProof/>
            <w:webHidden/>
          </w:rPr>
          <w:fldChar w:fldCharType="begin"/>
        </w:r>
        <w:r w:rsidR="00DF5A4E">
          <w:rPr>
            <w:noProof/>
            <w:webHidden/>
          </w:rPr>
          <w:instrText xml:space="preserve"> PAGEREF _Toc424289959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60" w:history="1">
        <w:r w:rsidR="00DF5A4E" w:rsidRPr="00465F6C">
          <w:rPr>
            <w:rStyle w:val="Hyperlink"/>
            <w:noProof/>
          </w:rPr>
          <w:t>Tabla 6. Dimensiones y especificaciones del floculador</w:t>
        </w:r>
        <w:r w:rsidR="00DF5A4E">
          <w:rPr>
            <w:noProof/>
            <w:webHidden/>
          </w:rPr>
          <w:tab/>
        </w:r>
        <w:r>
          <w:rPr>
            <w:noProof/>
            <w:webHidden/>
          </w:rPr>
          <w:fldChar w:fldCharType="begin"/>
        </w:r>
        <w:r w:rsidR="00DF5A4E">
          <w:rPr>
            <w:noProof/>
            <w:webHidden/>
          </w:rPr>
          <w:instrText xml:space="preserve"> PAGEREF _Toc42428996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61" w:history="1">
        <w:r w:rsidR="00DF5A4E" w:rsidRPr="00465F6C">
          <w:rPr>
            <w:rStyle w:val="Hyperlink"/>
            <w:noProof/>
          </w:rPr>
          <w:t>Tabla 7. Dimensiones generales de los tanques de sedimentación</w:t>
        </w:r>
        <w:r w:rsidR="00DF5A4E">
          <w:rPr>
            <w:noProof/>
            <w:webHidden/>
          </w:rPr>
          <w:tab/>
        </w:r>
        <w:r>
          <w:rPr>
            <w:noProof/>
            <w:webHidden/>
          </w:rPr>
          <w:fldChar w:fldCharType="begin"/>
        </w:r>
        <w:r w:rsidR="00DF5A4E">
          <w:rPr>
            <w:noProof/>
            <w:webHidden/>
          </w:rPr>
          <w:instrText xml:space="preserve"> PAGEREF _Toc42428996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62" w:history="1">
        <w:r w:rsidR="00DF5A4E" w:rsidRPr="00465F6C">
          <w:rPr>
            <w:rStyle w:val="Hyperlink"/>
            <w:noProof/>
          </w:rPr>
          <w:t>Tabla 8. Dimensiones del canal distribuidor de los tanques de sedimentación</w:t>
        </w:r>
        <w:r w:rsidR="00DF5A4E">
          <w:rPr>
            <w:noProof/>
            <w:webHidden/>
          </w:rPr>
          <w:tab/>
        </w:r>
        <w:r>
          <w:rPr>
            <w:noProof/>
            <w:webHidden/>
          </w:rPr>
          <w:fldChar w:fldCharType="begin"/>
        </w:r>
        <w:r w:rsidR="00DF5A4E">
          <w:rPr>
            <w:noProof/>
            <w:webHidden/>
          </w:rPr>
          <w:instrText xml:space="preserve"> PAGEREF _Toc424289962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63" w:history="1">
        <w:r w:rsidR="00DF5A4E" w:rsidRPr="00465F6C">
          <w:rPr>
            <w:rStyle w:val="Hyperlink"/>
            <w:noProof/>
          </w:rPr>
          <w:t>Tabla 9. Dimensiones del vertedero del canal recolector de los tanques de sedimentación</w:t>
        </w:r>
        <w:r w:rsidR="00DF5A4E">
          <w:rPr>
            <w:noProof/>
            <w:webHidden/>
          </w:rPr>
          <w:tab/>
        </w:r>
        <w:r>
          <w:rPr>
            <w:noProof/>
            <w:webHidden/>
          </w:rPr>
          <w:fldChar w:fldCharType="begin"/>
        </w:r>
        <w:r w:rsidR="00DF5A4E">
          <w:rPr>
            <w:noProof/>
            <w:webHidden/>
          </w:rPr>
          <w:instrText xml:space="preserve"> PAGEREF _Toc424289963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64" w:history="1">
        <w:r w:rsidR="00DF5A4E" w:rsidRPr="00465F6C">
          <w:rPr>
            <w:rStyle w:val="Hyperlink"/>
            <w:noProof/>
          </w:rPr>
          <w:t>Tabla 10. Especificaciones de los tubos distribuidores de los tanques de sedimentación</w:t>
        </w:r>
        <w:r w:rsidR="00DF5A4E">
          <w:rPr>
            <w:noProof/>
            <w:webHidden/>
          </w:rPr>
          <w:tab/>
        </w:r>
        <w:r>
          <w:rPr>
            <w:noProof/>
            <w:webHidden/>
          </w:rPr>
          <w:fldChar w:fldCharType="begin"/>
        </w:r>
        <w:r w:rsidR="00DF5A4E">
          <w:rPr>
            <w:noProof/>
            <w:webHidden/>
          </w:rPr>
          <w:instrText xml:space="preserve"> PAGEREF _Toc424289964 \h </w:instrText>
        </w:r>
        <w:r>
          <w:rPr>
            <w:noProof/>
            <w:webHidden/>
          </w:rPr>
        </w:r>
        <w:r>
          <w:rPr>
            <w:noProof/>
            <w:webHidden/>
          </w:rPr>
          <w:fldChar w:fldCharType="separate"/>
        </w:r>
        <w:r w:rsidR="00DF5A4E">
          <w:rPr>
            <w:noProof/>
            <w:webHidden/>
          </w:rPr>
          <w:t>45</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65" w:history="1">
        <w:r w:rsidR="00DF5A4E" w:rsidRPr="00465F6C">
          <w:rPr>
            <w:rStyle w:val="Hyperlink"/>
            <w:noProof/>
          </w:rPr>
          <w:t>Tabla 11. Dimensiones de las placas de sedimentación</w:t>
        </w:r>
        <w:r w:rsidR="00DF5A4E">
          <w:rPr>
            <w:noProof/>
            <w:webHidden/>
          </w:rPr>
          <w:tab/>
        </w:r>
        <w:r>
          <w:rPr>
            <w:noProof/>
            <w:webHidden/>
          </w:rPr>
          <w:fldChar w:fldCharType="begin"/>
        </w:r>
        <w:r w:rsidR="00DF5A4E">
          <w:rPr>
            <w:noProof/>
            <w:webHidden/>
          </w:rPr>
          <w:instrText xml:space="preserve"> PAGEREF _Toc424289965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66" w:history="1">
        <w:r w:rsidR="00DF5A4E" w:rsidRPr="00465F6C">
          <w:rPr>
            <w:rStyle w:val="Hyperlink"/>
            <w:noProof/>
          </w:rPr>
          <w:t>Tabla 12. Especificaciones de los tubos recolectores de los tanques de sedimentación</w:t>
        </w:r>
        <w:r w:rsidR="00DF5A4E">
          <w:rPr>
            <w:noProof/>
            <w:webHidden/>
          </w:rPr>
          <w:tab/>
        </w:r>
        <w:r>
          <w:rPr>
            <w:noProof/>
            <w:webHidden/>
          </w:rPr>
          <w:fldChar w:fldCharType="begin"/>
        </w:r>
        <w:r w:rsidR="00DF5A4E">
          <w:rPr>
            <w:noProof/>
            <w:webHidden/>
          </w:rPr>
          <w:instrText xml:space="preserve"> PAGEREF _Toc424289966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67" w:history="1">
        <w:r w:rsidR="00DF5A4E" w:rsidRPr="00465F6C">
          <w:rPr>
            <w:rStyle w:val="Hyperlink"/>
            <w:noProof/>
          </w:rPr>
          <w:t>Tabla 13. Dimensiones y criterios del diseño del FRAMCA</w:t>
        </w:r>
        <w:r w:rsidR="00DF5A4E">
          <w:rPr>
            <w:noProof/>
            <w:webHidden/>
          </w:rPr>
          <w:tab/>
        </w:r>
        <w:r>
          <w:rPr>
            <w:noProof/>
            <w:webHidden/>
          </w:rPr>
          <w:fldChar w:fldCharType="begin"/>
        </w:r>
        <w:r w:rsidR="00DF5A4E">
          <w:rPr>
            <w:noProof/>
            <w:webHidden/>
          </w:rPr>
          <w:instrText xml:space="preserve"> PAGEREF _Toc424289967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EC36F9">
      <w:pPr>
        <w:pStyle w:val="TableofFigures"/>
        <w:tabs>
          <w:tab w:val="right" w:leader="dot" w:pos="10416"/>
        </w:tabs>
        <w:rPr>
          <w:rFonts w:eastAsiaTheme="minorEastAsia" w:cstheme="minorBidi"/>
          <w:smallCaps w:val="0"/>
          <w:noProof/>
          <w:sz w:val="22"/>
          <w:szCs w:val="22"/>
          <w:lang w:val="en-US"/>
        </w:rPr>
      </w:pPr>
      <w:hyperlink w:anchor="_Toc424289968" w:history="1">
        <w:r w:rsidR="00DF5A4E" w:rsidRPr="00465F6C">
          <w:rPr>
            <w:rStyle w:val="Hyperlink"/>
            <w:noProof/>
          </w:rPr>
          <w:t>Tabla 14. Datos generales del diseño, planta AguaClara de San Matías, El Paraíso</w:t>
        </w:r>
        <w:r w:rsidR="00DF5A4E">
          <w:rPr>
            <w:noProof/>
            <w:webHidden/>
          </w:rPr>
          <w:tab/>
        </w:r>
        <w:r>
          <w:rPr>
            <w:noProof/>
            <w:webHidden/>
          </w:rPr>
          <w:fldChar w:fldCharType="begin"/>
        </w:r>
        <w:r w:rsidR="00DF5A4E">
          <w:rPr>
            <w:noProof/>
            <w:webHidden/>
          </w:rPr>
          <w:instrText xml:space="preserve"> PAGEREF _Toc424289968 \h </w:instrText>
        </w:r>
        <w:r>
          <w:rPr>
            <w:noProof/>
            <w:webHidden/>
          </w:rPr>
        </w:r>
        <w:r>
          <w:rPr>
            <w:noProof/>
            <w:webHidden/>
          </w:rPr>
          <w:fldChar w:fldCharType="separate"/>
        </w:r>
        <w:r w:rsidR="00DF5A4E">
          <w:rPr>
            <w:noProof/>
            <w:webHidden/>
          </w:rPr>
          <w:t>54</w:t>
        </w:r>
        <w:r>
          <w:rPr>
            <w:noProof/>
            <w:webHidden/>
          </w:rPr>
          <w:fldChar w:fldCharType="end"/>
        </w:r>
      </w:hyperlink>
    </w:p>
    <w:p w:rsidR="0057542E" w:rsidRDefault="00EC36F9" w:rsidP="003C4A5B">
      <w:pPr>
        <w:pStyle w:val="Heading1"/>
      </w:pPr>
      <w:r w:rsidRPr="008F5093">
        <w:rPr>
          <w:sz w:val="24"/>
          <w:szCs w:val="24"/>
          <w:lang w:val="en-US"/>
        </w:rPr>
        <w:lastRenderedPageBreak/>
        <w:fldChar w:fldCharType="end"/>
      </w:r>
      <w:bookmarkStart w:id="10" w:name="_Toc424289891"/>
      <w:r w:rsidR="000B7651">
        <w:t>Introducción a la Tecnología AguaClara</w:t>
      </w:r>
      <w:bookmarkEnd w:id="10"/>
    </w:p>
    <w:p w:rsidR="0057542E" w:rsidRDefault="00C37511" w:rsidP="0086734E">
      <w:pPr>
        <w:pStyle w:val="Heading2"/>
      </w:pPr>
      <w:bookmarkStart w:id="11" w:name="_Toc424289892"/>
      <w:r>
        <w:t>Historia</w:t>
      </w:r>
      <w:bookmarkEnd w:id="11"/>
    </w:p>
    <w:p w:rsidR="005A6A72" w:rsidRDefault="002604A6" w:rsidP="000B7651">
      <w:r w:rsidRPr="001A1FCF">
        <w:t xml:space="preserve">AguaClara </w:t>
      </w:r>
      <w:r w:rsidR="0057542E">
        <w:t xml:space="preserve">inició </w:t>
      </w:r>
      <w:r w:rsidR="00FA4335">
        <w:t>en 2005</w:t>
      </w:r>
      <w:r w:rsidR="00532D00">
        <w:t xml:space="preserve"> </w:t>
      </w:r>
      <w:r w:rsidR="0057542E">
        <w:t>como</w:t>
      </w:r>
      <w:r w:rsidR="00532D00">
        <w:t xml:space="preserve"> programa de la Facultad</w:t>
      </w:r>
      <w:r w:rsidRPr="001A1FCF">
        <w:t xml:space="preserve"> de Ingeniería Civil y Ambiental de la </w:t>
      </w:r>
      <w:r w:rsidR="0057542E">
        <w:t>Universidad de Cornell que tenía</w:t>
      </w:r>
      <w:r w:rsidRPr="001A1FCF">
        <w:t xml:space="preserve"> como propósito diseñar tecnologías robustas de tratamiento de</w:t>
      </w:r>
      <w:r w:rsidR="005A5908">
        <w:t xml:space="preserve"> agua potable</w:t>
      </w:r>
      <w:r w:rsidR="00F8060C">
        <w:t>.</w:t>
      </w:r>
      <w:r w:rsidRPr="001A1FCF">
        <w:t xml:space="preserve"> </w:t>
      </w:r>
      <w:r w:rsidR="0057542E">
        <w:t xml:space="preserve">Vinculado con </w:t>
      </w:r>
      <w:r w:rsidR="00532D00">
        <w:t>la ONG Hondureña Agua Para el Pueblo (APP)</w:t>
      </w:r>
      <w:r w:rsidR="00C37511">
        <w:t xml:space="preserve"> como</w:t>
      </w:r>
      <w:r w:rsidR="0096371F">
        <w:t xml:space="preserve"> socio de </w:t>
      </w:r>
      <w:r w:rsidR="006A3DD7">
        <w:t xml:space="preserve">implementación en Centroamérica, </w:t>
      </w:r>
      <w:r w:rsidR="00C37511">
        <w:t>el p</w:t>
      </w:r>
      <w:r w:rsidR="00334774">
        <w:t xml:space="preserve">rograma AguaClara pretendía </w:t>
      </w:r>
      <w:r w:rsidR="005A5908">
        <w:t xml:space="preserve">desarrollar soluciones sostenibles </w:t>
      </w:r>
      <w:r w:rsidR="0097058D">
        <w:t>para proveer agua de calidad en la zona rural y periurbana de este país.</w:t>
      </w:r>
    </w:p>
    <w:p w:rsidR="002604A6" w:rsidRDefault="00C37511" w:rsidP="000B7651">
      <w:r>
        <w:t>Empezando con el proyecto piloto en el casco urbano del municipio de Ojojona en 2006 y 2007, la tecnología AguaClara ha evolucionado con cada proyecto mediante un proceso de integración de las experiencias del campo en las investigaciones y diseños de la Universidad. El res</w:t>
      </w:r>
      <w:r w:rsidR="0042796A">
        <w:t>ultado es un</w:t>
      </w:r>
      <w:r w:rsidR="005A5908">
        <w:t xml:space="preserve"> producto que es</w:t>
      </w:r>
      <w:r w:rsidR="007C4E23">
        <w:t>tá</w:t>
      </w:r>
      <w:r w:rsidR="005A5908">
        <w:t xml:space="preserve"> a la vez basado</w:t>
      </w:r>
      <w:r w:rsidR="0042796A">
        <w:t xml:space="preserve"> en las necesidades de las comunidades</w:t>
      </w:r>
      <w:r w:rsidR="0097058D">
        <w:t xml:space="preserve">, </w:t>
      </w:r>
      <w:r w:rsidR="00631703">
        <w:t>en la experiencia de los implementadores,</w:t>
      </w:r>
      <w:r w:rsidR="0042796A">
        <w:t xml:space="preserve"> y en </w:t>
      </w:r>
      <w:r w:rsidR="00631703">
        <w:t>los experimentos e innovaciones</w:t>
      </w:r>
      <w:r w:rsidR="0097058D">
        <w:t xml:space="preserve"> del laboratorio</w:t>
      </w:r>
      <w:r w:rsidR="00631703">
        <w:t xml:space="preserve"> </w:t>
      </w:r>
      <w:r w:rsidR="00165F6F">
        <w:t>de</w:t>
      </w:r>
      <w:r w:rsidR="0097058D">
        <w:t xml:space="preserve"> Cornell.</w:t>
      </w:r>
      <w:r>
        <w:t xml:space="preserve"> </w:t>
      </w:r>
      <w:r w:rsidR="002604A6" w:rsidRPr="001A1FCF">
        <w:t>Las plantas son sostenibles por cuanto se construyen empleando materiales disponibles localmente y el proceso de tratamiento y los sistemas de suministro de insumos químicos se diseñan aprove</w:t>
      </w:r>
      <w:r w:rsidR="000A3F2D">
        <w:t xml:space="preserve">chando la fuerza de gravedad, </w:t>
      </w:r>
      <w:r w:rsidR="002604A6" w:rsidRPr="001A1FCF">
        <w:t xml:space="preserve">de esta forma eliminando la </w:t>
      </w:r>
      <w:r w:rsidR="002604A6">
        <w:t>necesidad de energía eléctrica.</w:t>
      </w:r>
      <w:r w:rsidR="00FE144C">
        <w:t xml:space="preserve"> Además, las versiones más recientes de la tecnología producen agua que cumple con las normas m</w:t>
      </w:r>
      <w:r w:rsidR="003949A1">
        <w:t>ás estrictas de calidad.</w:t>
      </w:r>
    </w:p>
    <w:p w:rsidR="00134F83" w:rsidRDefault="00134F83" w:rsidP="000B7651">
      <w:r>
        <w:t xml:space="preserve">Hoy en día el programa tiene iniciativas en diversos contextos alrededor del mundo. En Honduras, APP sigue diseñando y construyendo </w:t>
      </w:r>
      <w:r w:rsidR="0039314C">
        <w:t>plantas, con ocho proyectos exitosos ya funcionando. Además de la implementación de la tecnología y la capacitación de nuevos operadores</w:t>
      </w:r>
      <w:r w:rsidR="00631703">
        <w:t xml:space="preserve"> y juntas de agua</w:t>
      </w:r>
      <w:r w:rsidR="0039314C">
        <w:t>, APP brinda asistencia técnica para las plantas existentes, distribuye los insumos para su operación, y ha facilitado la formación de una asociación de juntas de agua con plantas AguaClaras, denominada ACACH (Asociación Comunitaria de AguaCl</w:t>
      </w:r>
      <w:r w:rsidR="0097058D">
        <w:t>ara de Honduras).</w:t>
      </w:r>
      <w:r w:rsidR="00631703">
        <w:t xml:space="preserve"> APP trabaja con la versión más</w:t>
      </w:r>
      <w:r w:rsidR="000A3F2D">
        <w:t xml:space="preserve"> actualizada de los diseños de l</w:t>
      </w:r>
      <w:r w:rsidR="00631703">
        <w:t>a Universidad de Cornell, de esta manera facilita</w:t>
      </w:r>
      <w:r w:rsidR="00891C8D">
        <w:t>ndo la innovación</w:t>
      </w:r>
      <w:r w:rsidR="00631703">
        <w:t xml:space="preserve"> en cada etapa del desarrollo del programa.</w:t>
      </w:r>
    </w:p>
    <w:p w:rsidR="00177996" w:rsidRDefault="00177996" w:rsidP="00177996">
      <w:pPr>
        <w:pStyle w:val="Heading2"/>
      </w:pPr>
      <w:bookmarkStart w:id="12" w:name="_Toc424289893"/>
      <w:r>
        <w:t>Proceso de Tratamiento</w:t>
      </w:r>
      <w:bookmarkEnd w:id="12"/>
    </w:p>
    <w:p w:rsidR="00F146D2" w:rsidRDefault="002604A6" w:rsidP="00891C8D">
      <w:r w:rsidRPr="001A1FCF">
        <w:t>Las plantas producen agua limpia</w:t>
      </w:r>
      <w:r w:rsidR="005A5908">
        <w:t xml:space="preserve"> y segura</w:t>
      </w:r>
      <w:r w:rsidRPr="001A1FCF">
        <w:t xml:space="preserve">, tras la remoción de </w:t>
      </w:r>
      <w:r>
        <w:t>sedimentos</w:t>
      </w:r>
      <w:r w:rsidRPr="001A1FCF">
        <w:t xml:space="preserve"> y patógenos. </w:t>
      </w:r>
      <w:r w:rsidR="00F80A6A">
        <w:t>La tecnología AguaClara emplea los procesos unita</w:t>
      </w:r>
      <w:r w:rsidR="00CC112F">
        <w:t xml:space="preserve">rios de </w:t>
      </w:r>
      <w:r w:rsidR="009A7CB9">
        <w:t>coagulació</w:t>
      </w:r>
      <w:r w:rsidR="00334774">
        <w:t>n, floculación, sedimentación,</w:t>
      </w:r>
      <w:r w:rsidR="009A7CB9">
        <w:t xml:space="preserve"> filtración</w:t>
      </w:r>
      <w:r w:rsidR="00472B0D">
        <w:t xml:space="preserve"> rápida</w:t>
      </w:r>
      <w:r w:rsidR="009A7CB9">
        <w:t xml:space="preserve"> con arena</w:t>
      </w:r>
      <w:r w:rsidR="00334774">
        <w:t>, y desinfección con cloro</w:t>
      </w:r>
      <w:r w:rsidR="004434FC">
        <w:t xml:space="preserve"> (</w:t>
      </w:r>
      <w:r w:rsidR="00EC36F9">
        <w:fldChar w:fldCharType="begin"/>
      </w:r>
      <w:r w:rsidR="004434FC">
        <w:instrText xml:space="preserve"> REF _Ref381793648 \h </w:instrText>
      </w:r>
      <w:r w:rsidR="00EC36F9">
        <w:fldChar w:fldCharType="separate"/>
      </w:r>
      <w:r w:rsidR="008C0B3C">
        <w:t xml:space="preserve">Ilustración </w:t>
      </w:r>
      <w:r w:rsidR="008C0B3C">
        <w:rPr>
          <w:noProof/>
        </w:rPr>
        <w:t>1</w:t>
      </w:r>
      <w:r w:rsidR="00EC36F9">
        <w:fldChar w:fldCharType="end"/>
      </w:r>
      <w:r w:rsidR="004434FC">
        <w:t>)</w:t>
      </w:r>
      <w:r w:rsidR="009A7CB9">
        <w:t>.</w:t>
      </w:r>
    </w:p>
    <w:p w:rsidR="00F146D2" w:rsidRPr="004434FC" w:rsidRDefault="00EC36F9" w:rsidP="00FE144C">
      <w:pPr>
        <w:pStyle w:val="Figure"/>
      </w:pPr>
      <w:r w:rsidRPr="00EC36F9">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596C74" w:rsidRPr="00FE144C" w:rsidRDefault="00596C74"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596C74" w:rsidRPr="00FE144C" w:rsidRDefault="00596C74"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596C74" w:rsidRPr="00FE144C" w:rsidRDefault="00596C74"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596C74" w:rsidRPr="00FE144C" w:rsidRDefault="00596C74"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596C74" w:rsidRPr="00FE144C" w:rsidRDefault="00596C74" w:rsidP="004434FC">
                    <w:pPr>
                      <w:jc w:val="center"/>
                      <w:rPr>
                        <w:sz w:val="22"/>
                        <w:szCs w:val="22"/>
                        <w:lang w:val="en-US"/>
                      </w:rPr>
                    </w:pPr>
                    <w:r w:rsidRPr="00FE144C">
                      <w:rPr>
                        <w:sz w:val="22"/>
                        <w:szCs w:val="22"/>
                      </w:rPr>
                      <w:t>Desinfección con Cloro</w:t>
                    </w:r>
                  </w:p>
                </w:txbxContent>
              </v:textbox>
            </v:shape>
            <w10:wrap anchorx="margin"/>
          </v:group>
        </w:pict>
      </w:r>
    </w:p>
    <w:p w:rsidR="002C0BA8" w:rsidRDefault="002C0BA8" w:rsidP="00891C8D">
      <w:pPr>
        <w:pStyle w:val="Figure"/>
      </w:pPr>
    </w:p>
    <w:p w:rsidR="00891C8D" w:rsidRPr="00891C8D" w:rsidRDefault="00891C8D" w:rsidP="00891C8D">
      <w:pPr>
        <w:pStyle w:val="Figure"/>
      </w:pPr>
    </w:p>
    <w:p w:rsidR="00FE144C" w:rsidRDefault="00FE144C" w:rsidP="00891C8D">
      <w:pPr>
        <w:pStyle w:val="Figure"/>
      </w:pPr>
    </w:p>
    <w:p w:rsidR="003949A1" w:rsidRPr="003949A1" w:rsidRDefault="003949A1" w:rsidP="003949A1">
      <w:pPr>
        <w:pStyle w:val="Figure"/>
      </w:pPr>
    </w:p>
    <w:p w:rsidR="001E012F" w:rsidRDefault="004434FC" w:rsidP="001E012F">
      <w:pPr>
        <w:pStyle w:val="Caption"/>
      </w:pPr>
      <w:bookmarkStart w:id="13" w:name="_Ref381793648"/>
      <w:bookmarkStart w:id="14" w:name="_Toc424289932"/>
      <w:r>
        <w:t xml:space="preserve">Ilustración </w:t>
      </w:r>
      <w:r w:rsidR="00EC36F9">
        <w:fldChar w:fldCharType="begin"/>
      </w:r>
      <w:r>
        <w:instrText xml:space="preserve"> SEQ Ilustración \* ARABIC </w:instrText>
      </w:r>
      <w:r w:rsidR="00EC36F9">
        <w:fldChar w:fldCharType="separate"/>
      </w:r>
      <w:r w:rsidR="00AA0208">
        <w:rPr>
          <w:noProof/>
        </w:rPr>
        <w:t>1</w:t>
      </w:r>
      <w:r w:rsidR="00EC36F9">
        <w:fldChar w:fldCharType="end"/>
      </w:r>
      <w:bookmarkEnd w:id="13"/>
      <w:r>
        <w:t>. Los procesos de tratamiento que se utilizan en la planta AguaClara</w:t>
      </w:r>
      <w:bookmarkEnd w:id="14"/>
    </w:p>
    <w:p w:rsidR="001E012F" w:rsidRPr="001E012F" w:rsidRDefault="001E012F" w:rsidP="001E012F">
      <w:pPr>
        <w:rPr>
          <w:rFonts w:eastAsia="TimesNewRoman"/>
        </w:rPr>
      </w:pPr>
    </w:p>
    <w:p w:rsidR="001E012F" w:rsidRPr="001E012F" w:rsidRDefault="00D034BF" w:rsidP="000E6106">
      <w:pPr>
        <w:pStyle w:val="Heading3"/>
        <w:rPr>
          <w:rFonts w:eastAsia="TimesNewRoman"/>
        </w:rPr>
      </w:pPr>
      <w:r>
        <w:rPr>
          <w:rFonts w:eastAsia="TimesNewRoman"/>
        </w:rPr>
        <w:t>El tanque de e</w:t>
      </w:r>
      <w:r w:rsidR="001E012F">
        <w:rPr>
          <w:rFonts w:eastAsia="TimesNewRoman"/>
        </w:rPr>
        <w:t>ntrada</w:t>
      </w:r>
    </w:p>
    <w:p w:rsidR="001E012F" w:rsidRDefault="009A7CB9" w:rsidP="001F4CA8">
      <w:r>
        <w:t xml:space="preserve">El proceso inicia en el </w:t>
      </w:r>
      <w:r>
        <w:rPr>
          <w:b/>
        </w:rPr>
        <w:t>tanque de entrada</w:t>
      </w:r>
      <w:r>
        <w:t>, que sirve t</w:t>
      </w:r>
      <w:r w:rsidR="00B83ED2">
        <w:t>anto para quitar del agua el material grues</w:t>
      </w:r>
      <w:r w:rsidR="00482A11">
        <w:t xml:space="preserve">o como para medir el caudal </w:t>
      </w:r>
      <w:r w:rsidR="008B022A">
        <w:t xml:space="preserve">de agua </w:t>
      </w:r>
      <w:r w:rsidR="00482A11">
        <w:t>para</w:t>
      </w:r>
      <w:r w:rsidR="00B83ED2">
        <w:t xml:space="preserve"> la dosificación de los químicos. El tanque</w:t>
      </w:r>
      <w:r w:rsidR="00482A11">
        <w:t xml:space="preserve"> de entrada</w:t>
      </w:r>
      <w:r w:rsidR="00B83ED2">
        <w:t xml:space="preserve"> funciona como </w:t>
      </w:r>
      <w:r w:rsidR="005A6A72">
        <w:t>tanque de sedimentación en que</w:t>
      </w:r>
      <w:r w:rsidR="00C37D9C">
        <w:t xml:space="preserve"> las partículas gruesas se caen al fondo del tanque</w:t>
      </w:r>
      <w:r w:rsidR="004A4335">
        <w:t xml:space="preserve"> por gravedad</w:t>
      </w:r>
      <w:r w:rsidR="00B83ED2">
        <w:t xml:space="preserve">, con tolvas que facilitan la </w:t>
      </w:r>
      <w:r w:rsidR="00C37D9C">
        <w:t>auto-</w:t>
      </w:r>
      <w:r w:rsidR="00B83ED2">
        <w:t>limpieza</w:t>
      </w:r>
      <w:r w:rsidR="00C37D9C">
        <w:t xml:space="preserve">. </w:t>
      </w:r>
      <w:r w:rsidR="005A5908">
        <w:t>Debido al diseño especial de la salida, e</w:t>
      </w:r>
      <w:r w:rsidR="00C37D9C">
        <w:t xml:space="preserve">l nivel de agua en el tanque varía </w:t>
      </w:r>
      <w:r w:rsidR="00C47FFA">
        <w:t>en proporción a</w:t>
      </w:r>
      <w:r w:rsidR="00C37D9C">
        <w:t xml:space="preserve">l caudal </w:t>
      </w:r>
      <w:r w:rsidR="00C47FFA">
        <w:t xml:space="preserve">de agua </w:t>
      </w:r>
      <w:r w:rsidR="00C37D9C">
        <w:t>en la planta</w:t>
      </w:r>
      <w:r w:rsidR="00C26014">
        <w:t>. Este nivel de agua</w:t>
      </w:r>
      <w:r w:rsidR="00C37D9C">
        <w:t xml:space="preserve"> está conectado con el sistema semi-automático de dosificación de químicos</w:t>
      </w:r>
      <w:r w:rsidR="00C47FFA">
        <w:t xml:space="preserve">, </w:t>
      </w:r>
      <w:r w:rsidR="00AA0208">
        <w:t xml:space="preserve">de </w:t>
      </w:r>
      <w:r w:rsidR="00C47FFA">
        <w:t>tal</w:t>
      </w:r>
      <w:r w:rsidR="00AA0208">
        <w:t xml:space="preserve"> forma</w:t>
      </w:r>
      <w:r w:rsidR="00C47FFA">
        <w:t xml:space="preserve"> que las dosis </w:t>
      </w:r>
      <w:r w:rsidR="00151C12">
        <w:t>del coagulante y del cloro se mantienen</w:t>
      </w:r>
      <w:r w:rsidR="00C47FFA">
        <w:t xml:space="preserve"> aun cuando cambia el caudal</w:t>
      </w:r>
      <w:r w:rsidR="005A6A72">
        <w:t xml:space="preserve"> de agua</w:t>
      </w:r>
      <w:r w:rsidR="00CF4983">
        <w:t xml:space="preserve"> en la planta</w:t>
      </w:r>
      <w:r w:rsidR="00C47FFA">
        <w:t>. Mediante el dosificador de químicos</w:t>
      </w:r>
      <w:r w:rsidR="00C37D9C">
        <w:t xml:space="preserve">, en la salida del tanque </w:t>
      </w:r>
      <w:r w:rsidR="00B0329E">
        <w:t xml:space="preserve">de entrada se aplica un </w:t>
      </w:r>
      <w:r w:rsidR="00C37D9C">
        <w:t xml:space="preserve">coagulante, </w:t>
      </w:r>
      <w:r w:rsidR="00324130">
        <w:t xml:space="preserve">que se une con el agua cruda en la </w:t>
      </w:r>
      <w:r w:rsidR="00324130">
        <w:rPr>
          <w:b/>
        </w:rPr>
        <w:t>mezcla rápida</w:t>
      </w:r>
      <w:r w:rsidR="00334774">
        <w:t>.</w:t>
      </w:r>
    </w:p>
    <w:p w:rsidR="001E012F" w:rsidRPr="001E012F" w:rsidRDefault="001E012F" w:rsidP="001E012F"/>
    <w:p w:rsidR="001E012F" w:rsidRPr="00D034BF" w:rsidRDefault="00D034BF" w:rsidP="000E6106">
      <w:pPr>
        <w:pStyle w:val="Heading3"/>
        <w:rPr>
          <w:rFonts w:eastAsia="TimesNewRoman"/>
          <w:lang w:val="es-ES"/>
        </w:rPr>
      </w:pPr>
      <w:r>
        <w:rPr>
          <w:rFonts w:eastAsia="TimesNewRoman"/>
        </w:rPr>
        <w:t>Coagulación</w:t>
      </w:r>
    </w:p>
    <w:p w:rsidR="009A7CB9" w:rsidRDefault="00482A11" w:rsidP="001F4CA8">
      <w:r>
        <w:t>La mezcla rápida</w:t>
      </w:r>
      <w:r w:rsidR="00334774">
        <w:t xml:space="preserve"> distrib</w:t>
      </w:r>
      <w:r w:rsidR="00B0329E">
        <w:t>uye uniformemente el coagulante</w:t>
      </w:r>
      <w:r w:rsidR="00334774">
        <w:t xml:space="preserve"> en el agua. </w:t>
      </w:r>
      <w:r w:rsidR="00F7043C">
        <w:t>E</w:t>
      </w:r>
      <w:r w:rsidR="00B66798">
        <w:t>s simplemente un orificio,</w:t>
      </w:r>
      <w:r w:rsidR="00C26014">
        <w:t xml:space="preserve"> más angosto</w:t>
      </w:r>
      <w:r w:rsidR="00F7043C">
        <w:t xml:space="preserve"> que el tubo que transmite el agua, donde pasa toda el agua junta con el químico. Cuando el flujo vuelve a expandirse después del orificio la turbulencia de la expansión</w:t>
      </w:r>
      <w:r w:rsidR="00B66798">
        <w:t xml:space="preserve"> es suficiente para </w:t>
      </w:r>
      <w:r w:rsidR="00C26014">
        <w:t>distribuir el químico.</w:t>
      </w:r>
      <w:r w:rsidR="00F7043C">
        <w:t xml:space="preserve"> </w:t>
      </w:r>
      <w:r w:rsidR="00334774">
        <w:t xml:space="preserve">Con la mezcla del químico con el agua comienza el proceso de </w:t>
      </w:r>
      <w:r w:rsidR="00334774">
        <w:rPr>
          <w:b/>
        </w:rPr>
        <w:t>coagulación</w:t>
      </w:r>
      <w:r w:rsidR="00334774">
        <w:t>, en que las partículas finas</w:t>
      </w:r>
      <w:r w:rsidR="00F7043C">
        <w:t xml:space="preserve"> suspendidas</w:t>
      </w:r>
      <w:r w:rsidR="00334774">
        <w:t xml:space="preserve">, denominadas coloides, </w:t>
      </w:r>
      <w:r w:rsidR="00F7043C">
        <w:t>se cubren con una forma sólida del químico. En efecto, el qu</w:t>
      </w:r>
      <w:r w:rsidR="00B66798">
        <w:t xml:space="preserve">ímico actúa de pegamento de tal manera que cuando las partículas se chocan entre sí ya </w:t>
      </w:r>
      <w:r w:rsidR="00C47FFA">
        <w:t>no se repelan, sino que se queda</w:t>
      </w:r>
      <w:r w:rsidR="00B66798">
        <w:t>n pegadas.</w:t>
      </w:r>
    </w:p>
    <w:p w:rsidR="001E012F" w:rsidRDefault="001E012F" w:rsidP="000B7651"/>
    <w:p w:rsidR="001E012F" w:rsidRPr="001E012F" w:rsidRDefault="00CF5E64" w:rsidP="000E6106">
      <w:pPr>
        <w:pStyle w:val="Heading3"/>
        <w:rPr>
          <w:rFonts w:eastAsia="TimesNewRoman"/>
          <w:lang w:val="es-ES"/>
        </w:rPr>
      </w:pPr>
      <w:r>
        <w:rPr>
          <w:rFonts w:eastAsia="TimesNewRoman"/>
        </w:rPr>
        <w:t>Flo</w:t>
      </w:r>
      <w:r w:rsidR="001E012F">
        <w:rPr>
          <w:rFonts w:eastAsia="TimesNewRoman"/>
        </w:rPr>
        <w:t>culación</w:t>
      </w:r>
    </w:p>
    <w:p w:rsidR="00F7043C" w:rsidRDefault="00C26014" w:rsidP="001F4CA8">
      <w:r>
        <w:t xml:space="preserve">Luego la mezcla del agua y el coagulante entra en el </w:t>
      </w:r>
      <w:r>
        <w:rPr>
          <w:b/>
        </w:rPr>
        <w:t>floculador</w:t>
      </w:r>
      <w:r>
        <w:t xml:space="preserve">, una serie de canales con deflectores que </w:t>
      </w:r>
      <w:r w:rsidR="00767095">
        <w:t xml:space="preserve">dirigen el flujo de agua. La turbulencia suave </w:t>
      </w:r>
      <w:r w:rsidR="00C00986">
        <w:t>en el flujo del floculador promueve choques entre partículas, y estas se quedan pegadas</w:t>
      </w:r>
      <w:r w:rsidR="00C47FFA">
        <w:t xml:space="preserve"> por el efecto del coagulante</w:t>
      </w:r>
      <w:r w:rsidR="00C00986">
        <w:t>. Durante este proceso, que se llama floculación, las part</w:t>
      </w:r>
      <w:r w:rsidR="008B5C7B">
        <w:t>ículas crecen a lo largo del floculador</w:t>
      </w:r>
      <w:r w:rsidR="004505A6">
        <w:t>, formando aglomeraciones pesadas (flóculos)</w:t>
      </w:r>
      <w:r w:rsidR="008B5C7B">
        <w:t xml:space="preserve">. Al final han alcanzado un tamaño visible, y son lo suficiente pesadas para eliminarse en el </w:t>
      </w:r>
      <w:r w:rsidR="005A6A72">
        <w:t>siguiente proceso, el</w:t>
      </w:r>
      <w:r w:rsidR="008B5C7B">
        <w:t xml:space="preserve"> </w:t>
      </w:r>
      <w:r w:rsidR="008B5C7B" w:rsidRPr="005A6A72">
        <w:rPr>
          <w:b/>
        </w:rPr>
        <w:t>tanque de sedimentación</w:t>
      </w:r>
      <w:r w:rsidR="008B5C7B">
        <w:t>.</w:t>
      </w:r>
    </w:p>
    <w:p w:rsidR="001E012F" w:rsidRDefault="001E012F" w:rsidP="000B7651"/>
    <w:p w:rsidR="001E012F" w:rsidRPr="001E012F" w:rsidRDefault="001E012F" w:rsidP="000E6106">
      <w:pPr>
        <w:pStyle w:val="Heading3"/>
        <w:rPr>
          <w:rFonts w:eastAsia="TimesNewRoman"/>
          <w:lang w:val="es-ES"/>
        </w:rPr>
      </w:pPr>
      <w:r>
        <w:rPr>
          <w:rFonts w:eastAsia="TimesNewRoman"/>
        </w:rPr>
        <w:t>Sedimentación</w:t>
      </w:r>
    </w:p>
    <w:p w:rsidR="008B5C7B" w:rsidRDefault="008B5C7B" w:rsidP="001F4CA8">
      <w:r>
        <w:t xml:space="preserve">El </w:t>
      </w:r>
      <w:r w:rsidR="005A6A72">
        <w:rPr>
          <w:b/>
        </w:rPr>
        <w:t>tanque de sedimentación</w:t>
      </w:r>
      <w:r w:rsidR="000E5BA1">
        <w:t xml:space="preserve"> elimina </w:t>
      </w:r>
      <w:r w:rsidR="004505A6">
        <w:t>la mayoría de las partículas suspendidas aprovechando la fuerza de gravedad. El agua sube lentamente mie</w:t>
      </w:r>
      <w:r w:rsidR="009E4BB3">
        <w:t>ntras los flóculos se caen</w:t>
      </w:r>
      <w:r w:rsidR="004505A6">
        <w:t xml:space="preserve"> y se quedan e</w:t>
      </w:r>
      <w:r w:rsidR="00C47FFA">
        <w:t>n el piso</w:t>
      </w:r>
      <w:r w:rsidR="004505A6">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t xml:space="preserve"> El agua sedimentada sale del tanque arriba de las placas a través de un tubo perforado.</w:t>
      </w:r>
    </w:p>
    <w:p w:rsidR="00D034BF" w:rsidRDefault="00D034BF" w:rsidP="000B7651"/>
    <w:p w:rsidR="001E012F" w:rsidRPr="000E6106" w:rsidRDefault="001E012F" w:rsidP="00CF5E64">
      <w:pPr>
        <w:pStyle w:val="Heading3"/>
      </w:pPr>
      <w:r w:rsidRPr="000E6106">
        <w:t xml:space="preserve">Manto </w:t>
      </w:r>
      <w:r w:rsidR="00CF5E64">
        <w:t>de l</w:t>
      </w:r>
      <w:r w:rsidRPr="000E6106">
        <w:t>odos</w:t>
      </w:r>
    </w:p>
    <w:p w:rsidR="004505A6" w:rsidRDefault="004505A6" w:rsidP="001E012F">
      <w:r>
        <w:t xml:space="preserve">En la parte inferior, donde entra el agua floculada, los </w:t>
      </w:r>
      <w:r w:rsidR="005A6A72">
        <w:t>tanques de sedimentación</w:t>
      </w:r>
      <w:r w:rsidR="00CF4983">
        <w:t xml:space="preserve"> cuentan con instalaciones que mantienen un</w:t>
      </w:r>
      <w:r w:rsidR="00C47FFA">
        <w:t xml:space="preserve"> </w:t>
      </w:r>
      <w:r w:rsidR="00CF4983">
        <w:rPr>
          <w:b/>
        </w:rPr>
        <w:t>manto de lodos</w:t>
      </w:r>
      <w:r w:rsidR="00CF4983">
        <w:t>, un lecho denso de flóculos suspendidos. El agua que entra en el tanque tiene que pasar pr</w:t>
      </w:r>
      <w:r w:rsidR="009E4BB3">
        <w:t>imero por el manto de lodos antes de</w:t>
      </w:r>
      <w:r w:rsidR="00CF4983">
        <w:t xml:space="preserve"> al</w:t>
      </w:r>
      <w:r w:rsidR="009E4BB3">
        <w:t>canzar las placas arriba</w:t>
      </w:r>
      <w:r w:rsidR="00CF4983">
        <w:t xml:space="preserve">. </w:t>
      </w:r>
      <w:r w:rsidR="00354AF6">
        <w:t xml:space="preserve">Los flóculos suspendidos </w:t>
      </w:r>
      <w:r w:rsidR="00354AF6">
        <w:lastRenderedPageBreak/>
        <w:t>en efecto s</w:t>
      </w:r>
      <w:r w:rsidR="00CF4983">
        <w:t>irve</w:t>
      </w:r>
      <w:r w:rsidR="00354AF6">
        <w:t>n</w:t>
      </w:r>
      <w:r w:rsidR="00CF4983">
        <w:t xml:space="preserve"> como filtro para captar las partículas más finas, que de otra manera pasarían el proceso de sedimentación. Los chorros de agua que entran en el tanque levantan los lodos que se han sedimentado</w:t>
      </w:r>
      <w:r w:rsidR="009E4BB3">
        <w:t>, manteniéndolos en suspensión</w:t>
      </w:r>
      <w:r w:rsidR="00CF4983">
        <w:t>.</w:t>
      </w:r>
      <w:r w:rsidR="009E4BB3">
        <w:t xml:space="preserve"> El sedimento exceso en el lecho de flóculos se cae sobre una pared en una tolva ubicada a un extremo del tanque.</w:t>
      </w:r>
    </w:p>
    <w:p w:rsidR="001E012F" w:rsidRDefault="001E012F" w:rsidP="001E012F"/>
    <w:p w:rsidR="001E012F" w:rsidRPr="001E012F" w:rsidRDefault="001E012F" w:rsidP="000E6106">
      <w:pPr>
        <w:pStyle w:val="Heading3"/>
        <w:rPr>
          <w:rFonts w:eastAsia="TimesNewRoman"/>
          <w:lang w:val="es-ES"/>
        </w:rPr>
      </w:pPr>
      <w:r>
        <w:rPr>
          <w:rFonts w:eastAsia="TimesNewRoman"/>
        </w:rPr>
        <w:t>Filtración</w:t>
      </w:r>
      <w:r w:rsidR="00CF5E64">
        <w:rPr>
          <w:rFonts w:eastAsia="TimesNewRoman"/>
        </w:rPr>
        <w:t xml:space="preserve"> con arena</w:t>
      </w:r>
    </w:p>
    <w:p w:rsidR="005D6535" w:rsidRDefault="009E4BB3" w:rsidP="001F4CA8">
      <w:r>
        <w:t>Después de sedimentaci</w:t>
      </w:r>
      <w:r w:rsidR="00FD1BC2">
        <w:t>ón, la planta utiliza la</w:t>
      </w:r>
      <w:r>
        <w:t xml:space="preserve"> </w:t>
      </w:r>
      <w:r>
        <w:rPr>
          <w:b/>
        </w:rPr>
        <w:t>filtración rápida con arena</w:t>
      </w:r>
      <w:r>
        <w:t xml:space="preserve"> en forma del </w:t>
      </w:r>
      <w:r w:rsidR="00EA634F">
        <w:t>FRAMCA</w:t>
      </w:r>
      <w:r>
        <w:t xml:space="preserve"> (Filtro Rápido de Arena en Múltiples Capas)</w:t>
      </w:r>
      <w:r w:rsidR="000A054E">
        <w:t xml:space="preserve"> de AguaClara</w:t>
      </w:r>
      <w:r>
        <w:t xml:space="preserve">. El proceso consiste simplemente en pasar el agua sedimentada por un lecho de arena </w:t>
      </w:r>
      <w:r w:rsidR="00FD1BC2">
        <w:t xml:space="preserve">donde se captan las partículas suspendidas. Sirve para bajar aún más la turbiedad y para captar cualquier parásito que permanezca después de sedimentación. </w:t>
      </w:r>
      <w:r w:rsidR="005D6535">
        <w:t xml:space="preserve">Es necesario </w:t>
      </w:r>
      <w:r w:rsidR="005D6535">
        <w:rPr>
          <w:i/>
        </w:rPr>
        <w:t xml:space="preserve">retrolavar </w:t>
      </w:r>
      <w:r w:rsidR="005D6535">
        <w:t xml:space="preserve">el filtro por lo menos una vez </w:t>
      </w:r>
      <w:r w:rsidR="005A6A72">
        <w:t>al día</w:t>
      </w:r>
      <w:r w:rsidR="005D6535">
        <w:t xml:space="preserve"> para eliminar el sedimento acumulado en la arena. </w:t>
      </w:r>
      <w:r w:rsidR="00FD1BC2">
        <w:t xml:space="preserve">El </w:t>
      </w:r>
      <w:r w:rsidR="00EA634F">
        <w:t>FRAMCA</w:t>
      </w:r>
      <w:r w:rsidR="00FD1BC2">
        <w:t xml:space="preserve"> de AguaClara está diseñado para </w:t>
      </w:r>
      <w:r w:rsidR="005D6535">
        <w:t>hacer el ciclo de retrolavado sin ninguna bomba. Además, el diseño en capas reduce</w:t>
      </w:r>
      <w:r w:rsidR="00FD1BC2">
        <w:t xml:space="preserve"> el área necesitada</w:t>
      </w:r>
      <w:r w:rsidR="005D6535">
        <w:t xml:space="preserve"> para la construcción comparado con otros sistemas de filtros rápidos.</w:t>
      </w:r>
    </w:p>
    <w:p w:rsidR="001E012F" w:rsidRDefault="001E012F" w:rsidP="005D6535"/>
    <w:p w:rsidR="001E012F" w:rsidRDefault="001E012F" w:rsidP="00F61533">
      <w:pPr>
        <w:pStyle w:val="Heading3"/>
      </w:pPr>
      <w:r>
        <w:t>Desinfección</w:t>
      </w:r>
    </w:p>
    <w:p w:rsidR="002604A6" w:rsidRPr="000F5432" w:rsidRDefault="002604A6" w:rsidP="001F4CA8">
      <w:r w:rsidRPr="000F5432">
        <w:t xml:space="preserve">Antes de </w:t>
      </w:r>
      <w:r>
        <w:t>distribuirse</w:t>
      </w:r>
      <w:r w:rsidRPr="000F5432">
        <w:t xml:space="preserve">, el agua limpia </w:t>
      </w:r>
      <w:r w:rsidRPr="008D36BC">
        <w:rPr>
          <w:b/>
        </w:rPr>
        <w:t>se des</w:t>
      </w:r>
      <w:r w:rsidR="00C00986" w:rsidRPr="008D36BC">
        <w:rPr>
          <w:b/>
        </w:rPr>
        <w:t>infecta</w:t>
      </w:r>
      <w:r w:rsidR="00C00986">
        <w:t xml:space="preserve"> con cloro</w:t>
      </w:r>
      <w:r>
        <w:t xml:space="preserve"> para inactivar</w:t>
      </w:r>
      <w:r w:rsidRPr="000F5432">
        <w:t xml:space="preserve"> cualquier microorganismo nocivo que permanezca. </w:t>
      </w:r>
      <w:r w:rsidR="004A3D23">
        <w:t>La solución de hipoclorito de calcio</w:t>
      </w:r>
      <w:r w:rsidR="005D6535">
        <w:t xml:space="preserve"> se dosifica utilizando el mismo sistema que se usa para el coagulante, ubicado en el tanque de entrada, y se transmite por un tubo de PVC hasta la salida de la planta. </w:t>
      </w:r>
      <w:r w:rsidRPr="000F5432">
        <w:t>Este último paso se realiza después de la r</w:t>
      </w:r>
      <w:r w:rsidR="00C00986">
        <w:t>emoción de los sólidos suspendidos por</w:t>
      </w:r>
      <w:r w:rsidRPr="000F5432">
        <w:t>que la desinfección no funciona con agua sucia por la intervención de las partículas y los materiales orgánicos.</w:t>
      </w:r>
      <w:r w:rsidR="005D6535">
        <w:t xml:space="preserve"> </w:t>
      </w:r>
      <w:r w:rsidR="00CC4E31">
        <w:t xml:space="preserve">El cloro también sirve para proteger contra contaminación en la red de distribución y </w:t>
      </w:r>
      <w:r w:rsidR="004A3D23">
        <w:t xml:space="preserve">en </w:t>
      </w:r>
      <w:r w:rsidR="00CC4E31">
        <w:t xml:space="preserve">las casas. Por tanto, la dosis </w:t>
      </w:r>
      <w:r w:rsidR="005D6535">
        <w:t>d</w:t>
      </w:r>
      <w:r w:rsidR="00CC4E31">
        <w:t>ebe ser suficiente para mantener un residuo en la última conexión del sistema de agua.</w:t>
      </w:r>
    </w:p>
    <w:p w:rsidR="00177996" w:rsidRDefault="001F4CA8" w:rsidP="00177996">
      <w:pPr>
        <w:pStyle w:val="Heading2"/>
        <w:rPr>
          <w:rFonts w:eastAsia="TimesNewRoman"/>
        </w:rPr>
      </w:pPr>
      <w:bookmarkStart w:id="15" w:name="_Toc424289894"/>
      <w:r>
        <w:rPr>
          <w:rFonts w:eastAsia="TimesNewRoman"/>
        </w:rPr>
        <w:t>Necesidades</w:t>
      </w:r>
      <w:r w:rsidR="00F61533">
        <w:rPr>
          <w:rFonts w:eastAsia="TimesNewRoman"/>
        </w:rPr>
        <w:t xml:space="preserve"> para o</w:t>
      </w:r>
      <w:r w:rsidR="00835F1A">
        <w:rPr>
          <w:rFonts w:eastAsia="TimesNewRoman"/>
        </w:rPr>
        <w:t>perar una p</w:t>
      </w:r>
      <w:r w:rsidR="00177996">
        <w:rPr>
          <w:rFonts w:eastAsia="TimesNewRoman"/>
        </w:rPr>
        <w:t>lanta AguaClara</w:t>
      </w:r>
      <w:bookmarkEnd w:id="15"/>
    </w:p>
    <w:p w:rsidR="00835F1A" w:rsidRDefault="00835F1A" w:rsidP="00835F1A">
      <w:pPr>
        <w:pStyle w:val="Heading3"/>
        <w:rPr>
          <w:rFonts w:eastAsia="TimesNewRoman"/>
        </w:rPr>
      </w:pPr>
      <w:r>
        <w:rPr>
          <w:rFonts w:eastAsia="TimesNewRoman"/>
        </w:rPr>
        <w:t>Personal e insumos</w:t>
      </w:r>
    </w:p>
    <w:p w:rsidR="00835F1A" w:rsidRDefault="00835F1A" w:rsidP="00835F1A">
      <w:pPr>
        <w:pStyle w:val="ListParagraph"/>
        <w:numPr>
          <w:ilvl w:val="0"/>
          <w:numId w:val="23"/>
        </w:numPr>
        <w:rPr>
          <w:rFonts w:eastAsia="TimesNewRoman"/>
          <w:szCs w:val="24"/>
        </w:rPr>
      </w:pPr>
      <w:r>
        <w:rPr>
          <w:rFonts w:eastAsia="TimesNewRoman"/>
          <w:szCs w:val="24"/>
        </w:rPr>
        <w:t>Operador capacitado en el manejo de la tecnología AguaClara presente siempre cuando la planta está funcionando, las 24 horas en la mayoría de los casos.</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un químico coagulante (sulfato de aluminio o policloruro de aluminio) para la remoción de turbiedad</w:t>
      </w:r>
      <w:r w:rsidR="001F4CA8">
        <w:rPr>
          <w:rFonts w:eastAsia="TimesNewRoman"/>
          <w:szCs w:val="24"/>
        </w:rPr>
        <w:t>.</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hipoclorito de calcio (cloro) para la desinfección</w:t>
      </w:r>
      <w:r w:rsidR="001F4CA8">
        <w:rPr>
          <w:rFonts w:eastAsia="TimesNewRoman"/>
          <w:szCs w:val="24"/>
        </w:rPr>
        <w:t>.</w:t>
      </w:r>
    </w:p>
    <w:p w:rsidR="00587602" w:rsidRPr="00587602" w:rsidRDefault="00587602" w:rsidP="00835F1A">
      <w:pPr>
        <w:pStyle w:val="ListParagraph"/>
        <w:numPr>
          <w:ilvl w:val="0"/>
          <w:numId w:val="23"/>
        </w:numPr>
        <w:rPr>
          <w:rFonts w:eastAsia="TimesNewRoman"/>
          <w:i/>
          <w:szCs w:val="24"/>
        </w:rPr>
      </w:pPr>
      <w:r>
        <w:rPr>
          <w:rFonts w:eastAsia="TimesNewRoman"/>
          <w:i/>
          <w:szCs w:val="24"/>
        </w:rPr>
        <w:t>D</w:t>
      </w:r>
      <w:r w:rsidRPr="00587602">
        <w:rPr>
          <w:rFonts w:eastAsia="TimesNewRoman"/>
          <w:i/>
          <w:szCs w:val="24"/>
        </w:rPr>
        <w:t>osis adecuada y constante de un ácido (ácido clorhídrico) para impedir la precipitación del carbonato de calcio</w:t>
      </w:r>
      <w:r>
        <w:rPr>
          <w:rFonts w:eastAsia="TimesNewRoman"/>
          <w:i/>
          <w:szCs w:val="24"/>
        </w:rPr>
        <w:t>, en comunidades con agua con un carácter incrustante fuerte.</w:t>
      </w:r>
    </w:p>
    <w:p w:rsidR="00835F1A" w:rsidRDefault="00835F1A" w:rsidP="00835F1A">
      <w:pPr>
        <w:pStyle w:val="Heading3"/>
        <w:rPr>
          <w:rFonts w:eastAsia="TimesNewRoman"/>
        </w:rPr>
      </w:pPr>
    </w:p>
    <w:p w:rsidR="000238DE" w:rsidRDefault="00835F1A" w:rsidP="00835F1A">
      <w:pPr>
        <w:pStyle w:val="Heading3"/>
        <w:rPr>
          <w:rFonts w:eastAsia="TimesNewRoman"/>
        </w:rPr>
      </w:pPr>
      <w:r>
        <w:rPr>
          <w:rFonts w:eastAsia="TimesNewRoman"/>
        </w:rPr>
        <w:t>Equipo básico de laboratorio:</w:t>
      </w:r>
    </w:p>
    <w:p w:rsidR="009A7CB9" w:rsidRDefault="000238DE" w:rsidP="000238DE">
      <w:pPr>
        <w:pStyle w:val="ListParagraph"/>
        <w:numPr>
          <w:ilvl w:val="0"/>
          <w:numId w:val="4"/>
        </w:numPr>
        <w:rPr>
          <w:rFonts w:eastAsia="TimesNewRoman"/>
          <w:szCs w:val="24"/>
        </w:rPr>
      </w:pPr>
      <w:r>
        <w:rPr>
          <w:rFonts w:eastAsia="TimesNewRoman"/>
          <w:szCs w:val="24"/>
        </w:rPr>
        <w:t>Un turbidímetro</w:t>
      </w:r>
      <w:r w:rsidR="00940714">
        <w:rPr>
          <w:rFonts w:eastAsia="TimesNewRoman"/>
          <w:szCs w:val="24"/>
        </w:rPr>
        <w:t xml:space="preserve"> portátil</w:t>
      </w:r>
      <w:r>
        <w:rPr>
          <w:rFonts w:eastAsia="TimesNewRoman"/>
          <w:szCs w:val="24"/>
        </w:rPr>
        <w:t xml:space="preserve">, </w:t>
      </w:r>
      <w:r w:rsidR="00A958AE">
        <w:rPr>
          <w:rFonts w:eastAsia="TimesNewRoman"/>
          <w:szCs w:val="24"/>
        </w:rPr>
        <w:t>la herramienta más fundamental para la operación de la planta (</w:t>
      </w:r>
      <w:r w:rsidR="00EC36F9">
        <w:rPr>
          <w:rFonts w:eastAsia="TimesNewRoman"/>
          <w:szCs w:val="24"/>
        </w:rPr>
        <w:fldChar w:fldCharType="begin"/>
      </w:r>
      <w:r w:rsidR="00BC3999">
        <w:rPr>
          <w:rFonts w:eastAsia="TimesNewRoman"/>
          <w:szCs w:val="24"/>
        </w:rPr>
        <w:instrText xml:space="preserve"> REF _Ref385511392 \h </w:instrText>
      </w:r>
      <w:r w:rsidR="00EC36F9">
        <w:rPr>
          <w:rFonts w:eastAsia="TimesNewRoman"/>
          <w:szCs w:val="24"/>
        </w:rPr>
      </w:r>
      <w:r w:rsidR="00EC36F9">
        <w:rPr>
          <w:rFonts w:eastAsia="TimesNewRoman"/>
          <w:szCs w:val="24"/>
        </w:rPr>
        <w:fldChar w:fldCharType="separate"/>
      </w:r>
      <w:r w:rsidR="008C0B3C">
        <w:t xml:space="preserve">Ilustración </w:t>
      </w:r>
      <w:r w:rsidR="008C0B3C">
        <w:rPr>
          <w:noProof/>
        </w:rPr>
        <w:t>2</w:t>
      </w:r>
      <w:r w:rsidR="00EC36F9">
        <w:rPr>
          <w:rFonts w:eastAsia="TimesNewRoman"/>
          <w:szCs w:val="24"/>
        </w:rPr>
        <w:fldChar w:fldCharType="end"/>
      </w:r>
      <w:r w:rsidR="00BC3999">
        <w:rPr>
          <w:rFonts w:eastAsia="TimesNewRoman"/>
          <w:szCs w:val="24"/>
        </w:rPr>
        <w:t>)</w:t>
      </w:r>
      <w:r w:rsidR="00A958AE">
        <w:rPr>
          <w:rFonts w:eastAsia="TimesNewRoman"/>
          <w:szCs w:val="24"/>
        </w:rPr>
        <w:t>. Este instrumento se usa par</w:t>
      </w:r>
      <w:r w:rsidR="00B21208">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Pr>
          <w:rFonts w:eastAsia="TimesNewRoman"/>
          <w:szCs w:val="24"/>
        </w:rPr>
        <w:t xml:space="preserve"> </w:t>
      </w:r>
      <w:r w:rsidR="00940714">
        <w:rPr>
          <w:rFonts w:eastAsia="TimesNewRoman"/>
          <w:szCs w:val="24"/>
        </w:rPr>
        <w:lastRenderedPageBreak/>
        <w:t>En las plantas AguaClaras existentes se ha usado el MicroTPI turbidímetro portátil con luz infrarroja de HF Scientific con un rango efectivo de 0.02 UTN a 1100 UTN.</w:t>
      </w:r>
    </w:p>
    <w:p w:rsidR="00A958AE" w:rsidRDefault="00A958AE" w:rsidP="000238DE">
      <w:pPr>
        <w:pStyle w:val="ListParagraph"/>
        <w:numPr>
          <w:ilvl w:val="0"/>
          <w:numId w:val="4"/>
        </w:numPr>
        <w:rPr>
          <w:rFonts w:eastAsia="TimesNewRoman"/>
          <w:szCs w:val="24"/>
        </w:rPr>
      </w:pPr>
      <w:r>
        <w:rPr>
          <w:rFonts w:eastAsia="TimesNewRoman"/>
          <w:szCs w:val="24"/>
        </w:rPr>
        <w:t>El kit de calibración del turbidímetro para asegurar mediciones precisas.</w:t>
      </w:r>
    </w:p>
    <w:p w:rsidR="00587602" w:rsidRPr="00587602" w:rsidRDefault="00587602" w:rsidP="000238DE">
      <w:pPr>
        <w:pStyle w:val="ListParagraph"/>
        <w:numPr>
          <w:ilvl w:val="0"/>
          <w:numId w:val="4"/>
        </w:numPr>
        <w:rPr>
          <w:rFonts w:eastAsia="TimesNewRoman"/>
          <w:i/>
          <w:szCs w:val="24"/>
        </w:rPr>
      </w:pPr>
      <w:r w:rsidRPr="00587602">
        <w:rPr>
          <w:rFonts w:eastAsia="TimesNewRoman"/>
          <w:i/>
          <w:szCs w:val="24"/>
        </w:rPr>
        <w:t>Un metro de pH, para monitorear con regularidad el pH del agua tratada y asegurar que qued</w:t>
      </w:r>
      <w:r w:rsidR="00C94487">
        <w:rPr>
          <w:rFonts w:eastAsia="TimesNewRoman"/>
          <w:i/>
          <w:szCs w:val="24"/>
        </w:rPr>
        <w:t>a</w:t>
      </w:r>
      <w:r w:rsidRPr="00587602">
        <w:rPr>
          <w:rFonts w:eastAsia="TimesNewRoman"/>
          <w:i/>
          <w:szCs w:val="24"/>
        </w:rPr>
        <w:t xml:space="preserve"> entre 6.5 y 8.</w:t>
      </w:r>
      <w:r w:rsidR="00C94487">
        <w:rPr>
          <w:rFonts w:eastAsia="TimesNewRoman"/>
          <w:i/>
          <w:szCs w:val="24"/>
        </w:rPr>
        <w:t>0</w:t>
      </w:r>
      <w:r w:rsidRPr="00587602">
        <w:rPr>
          <w:rFonts w:eastAsia="TimesNewRoman"/>
          <w:i/>
          <w:szCs w:val="24"/>
        </w:rPr>
        <w:t xml:space="preserve"> unidades</w:t>
      </w:r>
      <w:r>
        <w:rPr>
          <w:rFonts w:eastAsia="TimesNewRoman"/>
          <w:i/>
          <w:szCs w:val="24"/>
        </w:rPr>
        <w:t>, en plantas donde se aplica un ácido.</w:t>
      </w:r>
    </w:p>
    <w:p w:rsidR="00A958AE" w:rsidRDefault="00A958AE" w:rsidP="000238DE">
      <w:pPr>
        <w:pStyle w:val="ListParagraph"/>
        <w:numPr>
          <w:ilvl w:val="0"/>
          <w:numId w:val="4"/>
        </w:numPr>
        <w:rPr>
          <w:rFonts w:eastAsia="TimesNewRoman"/>
          <w:szCs w:val="24"/>
        </w:rPr>
      </w:pPr>
      <w:r>
        <w:rPr>
          <w:rFonts w:eastAsia="TimesNewRoman"/>
          <w:szCs w:val="24"/>
        </w:rPr>
        <w:t xml:space="preserve">Comparador de cloro para comprobar con regularidad </w:t>
      </w:r>
      <w:r w:rsidR="005D3893">
        <w:rPr>
          <w:rFonts w:eastAsia="TimesNewRoman"/>
          <w:szCs w:val="24"/>
        </w:rPr>
        <w:t>que la</w:t>
      </w:r>
      <w:r>
        <w:rPr>
          <w:rFonts w:eastAsia="TimesNewRoman"/>
          <w:szCs w:val="24"/>
        </w:rPr>
        <w:t xml:space="preserve"> concentración de cloro libre residual </w:t>
      </w:r>
      <w:r w:rsidR="005D3893">
        <w:rPr>
          <w:rFonts w:eastAsia="TimesNewRoman"/>
          <w:szCs w:val="24"/>
        </w:rPr>
        <w:t xml:space="preserve">está </w:t>
      </w:r>
      <w:r>
        <w:rPr>
          <w:rFonts w:eastAsia="TimesNewRoman"/>
          <w:szCs w:val="24"/>
        </w:rPr>
        <w:t>dentro del rango aceptable en la red de distribución.</w:t>
      </w:r>
    </w:p>
    <w:p w:rsidR="00B21208" w:rsidRDefault="00A958AE" w:rsidP="00B21208">
      <w:pPr>
        <w:pStyle w:val="ListParagraph"/>
        <w:numPr>
          <w:ilvl w:val="0"/>
          <w:numId w:val="4"/>
        </w:numPr>
        <w:rPr>
          <w:rFonts w:eastAsia="TimesNewRoman"/>
          <w:szCs w:val="24"/>
        </w:rPr>
      </w:pPr>
      <w:r>
        <w:rPr>
          <w:rFonts w:eastAsia="TimesNewRoman"/>
          <w:szCs w:val="24"/>
        </w:rPr>
        <w:t xml:space="preserve">Probetas para medir volúmenes pequeños de líquidos, especialmente </w:t>
      </w:r>
      <w:r w:rsidR="00BC3999">
        <w:rPr>
          <w:rFonts w:eastAsia="TimesNewRoman"/>
          <w:szCs w:val="24"/>
        </w:rPr>
        <w:t>para pruebas del sistema de dosificación de químicos.</w:t>
      </w:r>
    </w:p>
    <w:p w:rsidR="00BC3999" w:rsidRDefault="0057518E" w:rsidP="00B21208">
      <w:pPr>
        <w:pStyle w:val="ListParagraph"/>
        <w:numPr>
          <w:ilvl w:val="0"/>
          <w:numId w:val="4"/>
        </w:numPr>
        <w:rPr>
          <w:rFonts w:eastAsia="TimesNewRoman"/>
          <w:szCs w:val="24"/>
        </w:rPr>
      </w:pPr>
      <w:r>
        <w:rPr>
          <w:rFonts w:eastAsia="TimesNewRoman"/>
          <w:szCs w:val="24"/>
        </w:rPr>
        <w:t>Una escala para medir las masas</w:t>
      </w:r>
      <w:r w:rsidR="00BC3999">
        <w:rPr>
          <w:rFonts w:eastAsia="TimesNewRoman"/>
          <w:szCs w:val="24"/>
        </w:rPr>
        <w:t xml:space="preserve"> de químicos en polvo para la preparación de las soluciones madres del coagulante y cloro.</w:t>
      </w:r>
    </w:p>
    <w:p w:rsidR="00BC3999" w:rsidRDefault="00940714" w:rsidP="000E1535">
      <w:pPr>
        <w:pStyle w:val="ListParagraph"/>
        <w:numPr>
          <w:ilvl w:val="0"/>
          <w:numId w:val="4"/>
        </w:numPr>
        <w:rPr>
          <w:rFonts w:eastAsia="TimesNewRoman"/>
          <w:szCs w:val="24"/>
        </w:rPr>
      </w:pPr>
      <w:r>
        <w:rPr>
          <w:rFonts w:eastAsia="TimesNewRoman"/>
          <w:szCs w:val="24"/>
        </w:rPr>
        <w:t>Un cronómetro para medir caudales de agua y químicos.</w:t>
      </w:r>
    </w:p>
    <w:p w:rsidR="000E1535" w:rsidRDefault="000E1535" w:rsidP="000E1535">
      <w:pPr>
        <w:pStyle w:val="Figure"/>
        <w:spacing w:after="0"/>
        <w:rPr>
          <w:rFonts w:eastAsia="TimesNewRoman"/>
        </w:rPr>
      </w:pPr>
    </w:p>
    <w:p w:rsidR="00B21208" w:rsidRDefault="00B21208" w:rsidP="000E1535">
      <w:pPr>
        <w:pStyle w:val="Figure"/>
        <w:spacing w:before="0"/>
        <w:rPr>
          <w:rFonts w:eastAsia="TimesNewRoman"/>
        </w:rPr>
      </w:pPr>
      <w:r>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40714" w:rsidRDefault="00B21208" w:rsidP="00B66CFB">
      <w:pPr>
        <w:pStyle w:val="Caption"/>
        <w:rPr>
          <w:rFonts w:eastAsia="TimesNewRoman"/>
        </w:rPr>
      </w:pPr>
      <w:bookmarkStart w:id="16" w:name="_Ref385511392"/>
      <w:bookmarkStart w:id="17" w:name="_Toc424289933"/>
      <w:r>
        <w:t xml:space="preserve">Ilustración </w:t>
      </w:r>
      <w:r w:rsidR="00EC36F9">
        <w:fldChar w:fldCharType="begin"/>
      </w:r>
      <w:r>
        <w:instrText xml:space="preserve"> SEQ Ilustración \* ARABIC </w:instrText>
      </w:r>
      <w:r w:rsidR="00EC36F9">
        <w:fldChar w:fldCharType="separate"/>
      </w:r>
      <w:r w:rsidR="00AA0208">
        <w:rPr>
          <w:noProof/>
        </w:rPr>
        <w:t>2</w:t>
      </w:r>
      <w:r w:rsidR="00EC36F9">
        <w:fldChar w:fldCharType="end"/>
      </w:r>
      <w:bookmarkEnd w:id="16"/>
      <w:r>
        <w:t>. El MicroTPI turbidímetro de HF Scientific</w:t>
      </w:r>
      <w:bookmarkEnd w:id="17"/>
    </w:p>
    <w:p w:rsidR="003D2081" w:rsidRDefault="00835F1A" w:rsidP="00835F1A">
      <w:pPr>
        <w:pStyle w:val="Heading3"/>
        <w:rPr>
          <w:rFonts w:eastAsia="TimesNewRoman"/>
        </w:rPr>
      </w:pPr>
      <w:r>
        <w:rPr>
          <w:rFonts w:eastAsia="TimesNewRoman"/>
        </w:rPr>
        <w:t>Equipo de trabajo general y protección</w:t>
      </w:r>
    </w:p>
    <w:p w:rsidR="0057518E" w:rsidRPr="0057518E" w:rsidRDefault="0057518E" w:rsidP="0057518E">
      <w:pPr>
        <w:pStyle w:val="ListParagraph"/>
        <w:numPr>
          <w:ilvl w:val="0"/>
          <w:numId w:val="5"/>
        </w:numPr>
        <w:rPr>
          <w:rFonts w:eastAsia="TimesNewRoman"/>
          <w:szCs w:val="24"/>
        </w:rPr>
      </w:pPr>
      <w:r>
        <w:rPr>
          <w:rFonts w:eastAsia="TimesNewRoman"/>
          <w:szCs w:val="24"/>
        </w:rPr>
        <w:t xml:space="preserve">Un foco </w:t>
      </w:r>
      <w:r>
        <w:rPr>
          <w:rFonts w:eastAsia="TimesNewRoman"/>
          <w:b/>
          <w:szCs w:val="24"/>
        </w:rPr>
        <w:t>brillante</w:t>
      </w:r>
      <w:r>
        <w:rPr>
          <w:rFonts w:eastAsia="TimesNewRoman"/>
          <w:szCs w:val="24"/>
        </w:rPr>
        <w:t xml:space="preserve"> y sumergible para observar el carácter de los flóculos saliendo del floculador, goteos de químicos, el color del agua saliendo de las válvulas de purga, y la condición del manto de lodos entre las láminas de sedimentación.</w:t>
      </w:r>
    </w:p>
    <w:p w:rsidR="003D2081" w:rsidRDefault="003D2081" w:rsidP="003D2081">
      <w:pPr>
        <w:pStyle w:val="ListParagraph"/>
        <w:numPr>
          <w:ilvl w:val="0"/>
          <w:numId w:val="5"/>
        </w:numPr>
        <w:rPr>
          <w:rFonts w:eastAsia="TimesNewRoman"/>
          <w:szCs w:val="24"/>
        </w:rPr>
      </w:pPr>
      <w:r>
        <w:rPr>
          <w:rFonts w:eastAsia="TimesNewRoman"/>
          <w:szCs w:val="24"/>
        </w:rPr>
        <w:t>Mascarilla con filtro</w:t>
      </w:r>
      <w:r w:rsidR="005D3893">
        <w:rPr>
          <w:rFonts w:eastAsia="TimesNewRoman"/>
          <w:szCs w:val="24"/>
        </w:rPr>
        <w:t xml:space="preserve"> químico</w:t>
      </w:r>
      <w:r>
        <w:rPr>
          <w:rFonts w:eastAsia="TimesNewRoman"/>
          <w:szCs w:val="24"/>
        </w:rPr>
        <w:t xml:space="preserve"> para el cloro</w:t>
      </w:r>
      <w:r w:rsidR="00580D8B">
        <w:rPr>
          <w:rFonts w:eastAsia="TimesNewRoman"/>
          <w:szCs w:val="24"/>
        </w:rPr>
        <w:t xml:space="preserve"> y el ácido</w:t>
      </w:r>
    </w:p>
    <w:p w:rsidR="00482981" w:rsidRDefault="00482981" w:rsidP="003D2081">
      <w:pPr>
        <w:pStyle w:val="ListParagraph"/>
        <w:numPr>
          <w:ilvl w:val="0"/>
          <w:numId w:val="5"/>
        </w:numPr>
        <w:rPr>
          <w:rFonts w:eastAsia="TimesNewRoman"/>
          <w:szCs w:val="24"/>
        </w:rPr>
      </w:pPr>
      <w:r>
        <w:rPr>
          <w:rFonts w:eastAsia="TimesNewRoman"/>
          <w:szCs w:val="24"/>
        </w:rPr>
        <w:t>A</w:t>
      </w:r>
      <w:r w:rsidR="003D2081" w:rsidRPr="003D2081">
        <w:rPr>
          <w:rFonts w:eastAsia="TimesNewRoman"/>
          <w:szCs w:val="24"/>
        </w:rPr>
        <w:t>nteojos</w:t>
      </w:r>
      <w:r w:rsidR="0051019B">
        <w:rPr>
          <w:rFonts w:eastAsia="TimesNewRoman"/>
          <w:szCs w:val="24"/>
        </w:rPr>
        <w:t xml:space="preserve"> protectores</w:t>
      </w:r>
    </w:p>
    <w:p w:rsidR="0051019B" w:rsidRDefault="0051019B" w:rsidP="003D2081">
      <w:pPr>
        <w:pStyle w:val="ListParagraph"/>
        <w:numPr>
          <w:ilvl w:val="0"/>
          <w:numId w:val="5"/>
        </w:numPr>
        <w:rPr>
          <w:rFonts w:eastAsia="TimesNewRoman"/>
          <w:szCs w:val="24"/>
        </w:rPr>
      </w:pPr>
      <w:r>
        <w:rPr>
          <w:rFonts w:eastAsia="TimesNewRoman"/>
          <w:szCs w:val="24"/>
        </w:rPr>
        <w:t>Guantes de hule</w:t>
      </w:r>
    </w:p>
    <w:p w:rsidR="0051019B" w:rsidRDefault="0051019B" w:rsidP="003D2081">
      <w:pPr>
        <w:pStyle w:val="ListParagraph"/>
        <w:numPr>
          <w:ilvl w:val="0"/>
          <w:numId w:val="5"/>
        </w:numPr>
        <w:rPr>
          <w:rFonts w:eastAsia="TimesNewRoman"/>
          <w:szCs w:val="24"/>
        </w:rPr>
      </w:pPr>
      <w:r>
        <w:rPr>
          <w:rFonts w:eastAsia="TimesNewRoman"/>
          <w:szCs w:val="24"/>
        </w:rPr>
        <w:t>Botas de hule</w:t>
      </w:r>
    </w:p>
    <w:p w:rsidR="00580D8B" w:rsidRDefault="00580D8B" w:rsidP="003D2081">
      <w:pPr>
        <w:pStyle w:val="ListParagraph"/>
        <w:numPr>
          <w:ilvl w:val="0"/>
          <w:numId w:val="5"/>
        </w:numPr>
        <w:rPr>
          <w:rFonts w:eastAsia="TimesNewRoman"/>
          <w:szCs w:val="24"/>
        </w:rPr>
      </w:pPr>
      <w:r>
        <w:rPr>
          <w:rFonts w:eastAsia="TimesNewRoman"/>
          <w:szCs w:val="24"/>
        </w:rPr>
        <w:t>Gabacha de hule</w:t>
      </w:r>
    </w:p>
    <w:p w:rsidR="005D3893" w:rsidRDefault="005D3893" w:rsidP="005D3893">
      <w:pPr>
        <w:pStyle w:val="ListParagraph"/>
        <w:numPr>
          <w:ilvl w:val="0"/>
          <w:numId w:val="5"/>
        </w:numPr>
        <w:rPr>
          <w:rFonts w:eastAsia="TimesNewRoman"/>
          <w:szCs w:val="24"/>
        </w:rPr>
      </w:pPr>
      <w:r>
        <w:rPr>
          <w:rFonts w:eastAsia="TimesNewRoman"/>
          <w:szCs w:val="24"/>
        </w:rPr>
        <w:t>Herramientas y equipo</w:t>
      </w:r>
      <w:r w:rsidR="00835F1A">
        <w:rPr>
          <w:rFonts w:eastAsia="TimesNewRoman"/>
          <w:szCs w:val="24"/>
        </w:rPr>
        <w:t xml:space="preserve"> básico de fontanería</w:t>
      </w:r>
      <w:r>
        <w:rPr>
          <w:rFonts w:eastAsia="TimesNewRoman"/>
          <w:szCs w:val="24"/>
        </w:rPr>
        <w:t>: martillo, tenazas, desarmadores, lija, ci</w:t>
      </w:r>
      <w:r w:rsidR="00157BD7">
        <w:rPr>
          <w:rFonts w:eastAsia="TimesNewRoman"/>
          <w:szCs w:val="24"/>
        </w:rPr>
        <w:t>nta teflón, y pegamento de PVC</w:t>
      </w:r>
    </w:p>
    <w:p w:rsidR="00157BD7" w:rsidRPr="005D3893" w:rsidRDefault="00835F1A" w:rsidP="005D3893">
      <w:pPr>
        <w:pStyle w:val="ListParagraph"/>
        <w:numPr>
          <w:ilvl w:val="0"/>
          <w:numId w:val="5"/>
        </w:numPr>
        <w:rPr>
          <w:rFonts w:eastAsia="TimesNewRoman"/>
          <w:szCs w:val="24"/>
        </w:rPr>
      </w:pPr>
      <w:r>
        <w:rPr>
          <w:rFonts w:eastAsia="TimesNewRoman"/>
          <w:szCs w:val="24"/>
        </w:rPr>
        <w:t>B</w:t>
      </w:r>
      <w:r w:rsidR="00DD000F">
        <w:rPr>
          <w:rFonts w:eastAsia="TimesNewRoman"/>
          <w:szCs w:val="24"/>
        </w:rPr>
        <w:t>otella de vinagre</w:t>
      </w:r>
      <w:r w:rsidR="00157BD7">
        <w:rPr>
          <w:rFonts w:eastAsia="TimesNewRoman"/>
          <w:szCs w:val="24"/>
        </w:rPr>
        <w:t xml:space="preserve"> para la limpieza de los tubos y las mangueras del sistema de cloro</w:t>
      </w:r>
    </w:p>
    <w:p w:rsidR="00940714" w:rsidRDefault="00940714" w:rsidP="003D2081">
      <w:pPr>
        <w:pStyle w:val="ListParagraph"/>
        <w:numPr>
          <w:ilvl w:val="0"/>
          <w:numId w:val="5"/>
        </w:numPr>
        <w:rPr>
          <w:rFonts w:eastAsia="TimesNewRoman"/>
          <w:szCs w:val="24"/>
        </w:rPr>
      </w:pPr>
      <w:r>
        <w:rPr>
          <w:rFonts w:eastAsia="TimesNewRoman"/>
          <w:szCs w:val="24"/>
        </w:rPr>
        <w:t>B</w:t>
      </w:r>
      <w:r w:rsidR="003D2081" w:rsidRPr="003D2081">
        <w:rPr>
          <w:rFonts w:eastAsia="TimesNewRoman"/>
          <w:szCs w:val="24"/>
        </w:rPr>
        <w:t>aldes</w:t>
      </w:r>
      <w:r>
        <w:rPr>
          <w:rFonts w:eastAsia="TimesNewRoman"/>
          <w:szCs w:val="24"/>
        </w:rPr>
        <w:t xml:space="preserve"> de cinco galones</w:t>
      </w:r>
    </w:p>
    <w:p w:rsidR="00BC3999" w:rsidRDefault="00940714" w:rsidP="003D2081">
      <w:pPr>
        <w:pStyle w:val="ListParagraph"/>
        <w:numPr>
          <w:ilvl w:val="0"/>
          <w:numId w:val="5"/>
        </w:numPr>
        <w:rPr>
          <w:rFonts w:eastAsia="TimesNewRoman"/>
          <w:szCs w:val="24"/>
        </w:rPr>
      </w:pPr>
      <w:r>
        <w:rPr>
          <w:rFonts w:eastAsia="TimesNewRoman"/>
          <w:szCs w:val="24"/>
        </w:rPr>
        <w:t>E</w:t>
      </w:r>
      <w:r w:rsidR="003D2081" w:rsidRPr="003D2081">
        <w:rPr>
          <w:rFonts w:eastAsia="TimesNewRoman"/>
          <w:szCs w:val="24"/>
        </w:rPr>
        <w:t>scobas</w:t>
      </w:r>
      <w:r w:rsidR="005D3893">
        <w:rPr>
          <w:rFonts w:eastAsia="TimesNewRoman"/>
          <w:szCs w:val="24"/>
        </w:rPr>
        <w:t xml:space="preserve"> y cepillos </w:t>
      </w:r>
      <w:r w:rsidR="00DD000F">
        <w:rPr>
          <w:rFonts w:eastAsia="TimesNewRoman"/>
          <w:szCs w:val="24"/>
        </w:rPr>
        <w:t>para el aseo de los recipientes</w:t>
      </w:r>
    </w:p>
    <w:p w:rsidR="00835F1A" w:rsidRPr="00AA0208" w:rsidRDefault="00DD000F" w:rsidP="00835F1A">
      <w:pPr>
        <w:pStyle w:val="ListParagraph"/>
        <w:numPr>
          <w:ilvl w:val="0"/>
          <w:numId w:val="5"/>
        </w:numPr>
        <w:rPr>
          <w:rFonts w:eastAsia="TimesNewRoman"/>
          <w:szCs w:val="24"/>
        </w:rPr>
      </w:pPr>
      <w:r>
        <w:rPr>
          <w:rFonts w:eastAsia="TimesNewRoman"/>
          <w:szCs w:val="24"/>
        </w:rPr>
        <w:lastRenderedPageBreak/>
        <w:t>M</w:t>
      </w:r>
      <w:r w:rsidR="0057518E">
        <w:rPr>
          <w:rFonts w:eastAsia="TimesNewRoman"/>
          <w:szCs w:val="24"/>
        </w:rPr>
        <w:t>esa de plástico,</w:t>
      </w:r>
      <w:r>
        <w:rPr>
          <w:rFonts w:eastAsia="TimesNewRoman"/>
          <w:szCs w:val="24"/>
        </w:rPr>
        <w:t xml:space="preserve"> sillas, y cama</w:t>
      </w:r>
    </w:p>
    <w:p w:rsidR="00177996" w:rsidRDefault="00177996" w:rsidP="00177996">
      <w:pPr>
        <w:pStyle w:val="Heading2"/>
      </w:pPr>
      <w:bookmarkStart w:id="18" w:name="_Toc424289895"/>
      <w:r>
        <w:t xml:space="preserve">La </w:t>
      </w:r>
      <w:r w:rsidR="00063810">
        <w:t>Herramienta de Diseño Automática</w:t>
      </w:r>
      <w:bookmarkEnd w:id="18"/>
    </w:p>
    <w:p w:rsidR="001F4CA8" w:rsidRDefault="001F4CA8" w:rsidP="001F4CA8">
      <w:pPr>
        <w:pStyle w:val="Heading3"/>
      </w:pPr>
      <w:r>
        <w:t>Concepto: diseño paramétrico generalizado</w:t>
      </w:r>
    </w:p>
    <w:p w:rsidR="00A2115E" w:rsidRDefault="001C4F54" w:rsidP="001F4CA8">
      <w:r>
        <w:t xml:space="preserve">La </w:t>
      </w:r>
      <w:r w:rsidR="001F4CA8">
        <w:rPr>
          <w:i/>
        </w:rPr>
        <w:t>H</w:t>
      </w:r>
      <w:r w:rsidRPr="00CF5E64">
        <w:rPr>
          <w:i/>
        </w:rPr>
        <w:t>erramienta</w:t>
      </w:r>
      <w:r w:rsidR="005B2117" w:rsidRPr="00CF5E64">
        <w:rPr>
          <w:i/>
        </w:rPr>
        <w:t xml:space="preserve"> </w:t>
      </w:r>
      <w:r w:rsidR="001F4CA8">
        <w:rPr>
          <w:i/>
        </w:rPr>
        <w:t>de D</w:t>
      </w:r>
      <w:r w:rsidR="00A2115E" w:rsidRPr="00CF5E64">
        <w:rPr>
          <w:i/>
        </w:rPr>
        <w:t>is</w:t>
      </w:r>
      <w:r w:rsidR="005B2117" w:rsidRPr="00CF5E64">
        <w:rPr>
          <w:i/>
        </w:rPr>
        <w:t>eño</w:t>
      </w:r>
      <w:r w:rsidR="00A2115E" w:rsidRPr="00CF5E64">
        <w:rPr>
          <w:i/>
        </w:rPr>
        <w:t xml:space="preserve"> </w:t>
      </w:r>
      <w:r w:rsidR="001F4CA8">
        <w:rPr>
          <w:i/>
        </w:rPr>
        <w:t>A</w:t>
      </w:r>
      <w:r w:rsidRPr="00CF5E64">
        <w:rPr>
          <w:i/>
        </w:rPr>
        <w:t>utomática</w:t>
      </w:r>
      <w:r>
        <w:t xml:space="preserve"> </w:t>
      </w:r>
      <w:r w:rsidR="00A2115E">
        <w:t xml:space="preserve">de AguaClara es un </w:t>
      </w:r>
      <w:r w:rsidR="00EA33F3">
        <w:t>software</w:t>
      </w:r>
      <w:r w:rsidR="00A2115E">
        <w:t xml:space="preserve"> desarrollado en la Universidad de Cornell para facilitar la diseminación de la tecnología. </w:t>
      </w:r>
      <w:r w:rsidR="005B2117">
        <w:t>A la interfaz en la página web de AguaClara se le ingresa el caudal de diseño</w:t>
      </w:r>
      <w:r w:rsidR="00D8136A">
        <w:t xml:space="preserve"> y otras entradas que el usuario puede especificar</w:t>
      </w:r>
      <w:r w:rsidR="005B2117">
        <w:t xml:space="preserve">. </w:t>
      </w:r>
      <w:r w:rsidR="00CF5E64">
        <w:t>E</w:t>
      </w:r>
      <w:r w:rsidR="005B2117">
        <w:t xml:space="preserve">l programa se ejecuta para producir un modelo </w:t>
      </w:r>
      <w:r w:rsidR="00CF5E64">
        <w:t>de AutoCAD en tres dimensiones</w:t>
      </w:r>
      <w:r w:rsidR="0083422B">
        <w:t xml:space="preserve"> que contiene</w:t>
      </w:r>
      <w:r w:rsidR="005B2117">
        <w:t xml:space="preserve"> todas las estructuras, tuberías, y accesorios hidráulicos para una planta AguaClara de esa capacidad. De</w:t>
      </w:r>
      <w:r w:rsidR="001A6CCD">
        <w:t xml:space="preserve"> este modelo se puede sacar</w:t>
      </w:r>
      <w:r w:rsidR="005B2117">
        <w:t xml:space="preserve"> la información necesaria para la construcción de esa </w:t>
      </w:r>
      <w:r w:rsidR="00453D26">
        <w:t>instalación</w:t>
      </w:r>
      <w:r w:rsidR="00650DC0">
        <w:t>, ta</w:t>
      </w:r>
      <w:r w:rsidR="00D04BCC">
        <w:t xml:space="preserve">l como los cortes que se </w:t>
      </w:r>
      <w:r w:rsidR="008D36BC">
        <w:t>adaptan</w:t>
      </w:r>
      <w:r w:rsidR="00D04BCC">
        <w:t xml:space="preserve"> para</w:t>
      </w:r>
      <w:r w:rsidR="00650DC0">
        <w:t xml:space="preserve"> los planos de construcción</w:t>
      </w:r>
      <w:r>
        <w:t xml:space="preserve"> y la configuración de todos los accesorios y tubería.</w:t>
      </w:r>
    </w:p>
    <w:p w:rsidR="001F4CA8" w:rsidRDefault="001F4CA8" w:rsidP="001F4CA8"/>
    <w:p w:rsidR="001F4CA8" w:rsidRDefault="00EA33F3" w:rsidP="001F4CA8">
      <w:pPr>
        <w:pStyle w:val="Heading3"/>
      </w:pPr>
      <w:r>
        <w:t>Funcionamiento del programa</w:t>
      </w:r>
    </w:p>
    <w:p w:rsidR="003150FB" w:rsidRDefault="001C4F54" w:rsidP="001F4CA8">
      <w:r>
        <w:t>El código</w:t>
      </w:r>
      <w:r w:rsidR="00C2250A">
        <w:t xml:space="preserve"> principal</w:t>
      </w:r>
      <w:r w:rsidR="00D8136A">
        <w:t xml:space="preserve"> </w:t>
      </w:r>
      <w:r>
        <w:t xml:space="preserve">se ha </w:t>
      </w:r>
      <w:r w:rsidR="00D8136A">
        <w:t xml:space="preserve">escrito en el programa </w:t>
      </w:r>
      <w:r w:rsidR="00C2250A">
        <w:t>Mathcad</w:t>
      </w:r>
      <w:r w:rsidR="003150FB">
        <w:t xml:space="preserve"> de PTC</w:t>
      </w:r>
      <w:r w:rsidR="00C2250A">
        <w:t xml:space="preserve">. </w:t>
      </w:r>
      <w:r w:rsidR="00B256E6">
        <w:t xml:space="preserve">Este código </w:t>
      </w:r>
      <w:r w:rsidR="00C2250A">
        <w:t>está dividido entre</w:t>
      </w:r>
      <w:r w:rsidR="003150FB">
        <w:t xml:space="preserve"> archivos para:</w:t>
      </w:r>
    </w:p>
    <w:p w:rsidR="003150FB" w:rsidRDefault="003150FB" w:rsidP="00704A79"/>
    <w:p w:rsidR="003150FB" w:rsidRDefault="003150FB" w:rsidP="003150FB">
      <w:pPr>
        <w:pStyle w:val="ListParagraph"/>
        <w:numPr>
          <w:ilvl w:val="0"/>
          <w:numId w:val="24"/>
        </w:numPr>
      </w:pPr>
      <w:r>
        <w:t>F</w:t>
      </w:r>
      <w:r w:rsidR="00C2250A">
        <w:t>unc</w:t>
      </w:r>
      <w:r>
        <w:t>iones y definiciones generales</w:t>
      </w:r>
    </w:p>
    <w:p w:rsidR="003150FB" w:rsidRDefault="003150FB" w:rsidP="003150FB">
      <w:pPr>
        <w:pStyle w:val="ListParagraph"/>
        <w:numPr>
          <w:ilvl w:val="0"/>
          <w:numId w:val="24"/>
        </w:numPr>
      </w:pPr>
      <w:r>
        <w:t>L</w:t>
      </w:r>
      <w:r w:rsidR="00C2250A">
        <w:t>os cálculos que definen las dimensiones y especificaciones de</w:t>
      </w:r>
      <w:r>
        <w:t xml:space="preserve"> cada proceso de tratamiento</w:t>
      </w:r>
    </w:p>
    <w:p w:rsidR="003150FB" w:rsidRDefault="003150FB" w:rsidP="003150FB">
      <w:pPr>
        <w:pStyle w:val="ListParagraph"/>
        <w:numPr>
          <w:ilvl w:val="0"/>
          <w:numId w:val="24"/>
        </w:numPr>
      </w:pPr>
      <w:r>
        <w:t>L</w:t>
      </w:r>
      <w:r w:rsidR="00C2250A">
        <w:t>os algoritmos que por fi</w:t>
      </w:r>
      <w:r>
        <w:t>n dibujan la planta en AutoCAD</w:t>
      </w:r>
    </w:p>
    <w:p w:rsidR="003150FB" w:rsidRDefault="003150FB" w:rsidP="003150FB"/>
    <w:p w:rsidR="00176D9C" w:rsidRDefault="003150FB" w:rsidP="003150FB">
      <w:r>
        <w:t>Los archivos de la tercera</w:t>
      </w:r>
      <w:r w:rsidR="00C2250A">
        <w:t xml:space="preserve"> categoría</w:t>
      </w:r>
      <w:r w:rsidR="003C425F">
        <w:t xml:space="preserve"> producen el texto que se le ingresa a la línea de comando de AutoCAD para ejecutar el proceso del dibujo. </w:t>
      </w:r>
      <w:r w:rsidR="000A054E">
        <w:t>De igual manera, los valores de muchos variables del programa se le ingresan a Microsoft Word para producir la documentación del diseño. El software que facilita la comunicación entre la interfaz, Mathcad, Microsoft Word, y AutoCAD está escrito en el programa LabVIEW</w:t>
      </w:r>
      <w:r w:rsidR="00176D9C">
        <w:t xml:space="preserve"> (</w:t>
      </w:r>
      <w:fldSimple w:instr=" REF _Ref381630546 \h  \* MERGEFORMAT ">
        <w:r w:rsidR="008C0B3C">
          <w:t>Ilustración 3</w:t>
        </w:r>
      </w:fldSimple>
      <w:r w:rsidR="00176D9C">
        <w:t>)</w:t>
      </w:r>
      <w:r w:rsidR="000A054E">
        <w:t>.</w:t>
      </w:r>
    </w:p>
    <w:p w:rsidR="00522618" w:rsidRDefault="00522618" w:rsidP="00176D9C">
      <w:pPr>
        <w:pStyle w:val="Figure"/>
      </w:pPr>
    </w:p>
    <w:p w:rsidR="00522618" w:rsidRDefault="00EC36F9" w:rsidP="00176D9C">
      <w:pPr>
        <w:pStyle w:val="Figure"/>
      </w:pPr>
      <w:r w:rsidRPr="00EC36F9">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596C74" w:rsidRPr="00EC71D8" w:rsidRDefault="00596C74" w:rsidP="00522618">
                    <w:pPr>
                      <w:contextualSpacing/>
                      <w:jc w:val="center"/>
                      <w:rPr>
                        <w:b/>
                        <w:color w:val="FFFFFF" w:themeColor="background1"/>
                      </w:rPr>
                    </w:pPr>
                    <w:r w:rsidRPr="00EC71D8">
                      <w:rPr>
                        <w:b/>
                        <w:color w:val="FFFFFF" w:themeColor="background1"/>
                      </w:rPr>
                      <w:t>Interfaz</w:t>
                    </w:r>
                  </w:p>
                  <w:p w:rsidR="00596C74" w:rsidRPr="00EC71D8" w:rsidRDefault="00596C74"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596C74" w:rsidRPr="00195138" w:rsidRDefault="00596C74" w:rsidP="00522618">
                    <w:pPr>
                      <w:jc w:val="center"/>
                      <w:rPr>
                        <w:b/>
                        <w:sz w:val="28"/>
                      </w:rPr>
                    </w:pPr>
                    <w:r w:rsidRPr="00EC71D8">
                      <w:rPr>
                        <w:b/>
                        <w:color w:val="FFFFFF" w:themeColor="background1"/>
                        <w:sz w:val="28"/>
                      </w:rPr>
                      <w:t>LabVIEW</w:t>
                    </w:r>
                  </w:p>
                  <w:p w:rsidR="00596C74" w:rsidRPr="00EC71D8" w:rsidRDefault="00596C74"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596C74" w:rsidRPr="00EC71D8" w:rsidRDefault="00596C74" w:rsidP="008562EC">
                    <w:pPr>
                      <w:contextualSpacing/>
                      <w:jc w:val="center"/>
                      <w:rPr>
                        <w:b/>
                        <w:color w:val="FFFFFF" w:themeColor="background1"/>
                      </w:rPr>
                    </w:pPr>
                    <w:r w:rsidRPr="00EC71D8">
                      <w:rPr>
                        <w:b/>
                        <w:color w:val="FFFFFF" w:themeColor="background1"/>
                      </w:rPr>
                      <w:t>Mathcad</w:t>
                    </w:r>
                  </w:p>
                  <w:p w:rsidR="00596C74" w:rsidRPr="00EC71D8" w:rsidRDefault="00596C74"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596C74" w:rsidRPr="00EC71D8" w:rsidRDefault="00596C74" w:rsidP="00C724BC">
                    <w:pPr>
                      <w:contextualSpacing/>
                      <w:jc w:val="center"/>
                      <w:rPr>
                        <w:b/>
                        <w:color w:val="FFFFFF" w:themeColor="background1"/>
                      </w:rPr>
                    </w:pPr>
                    <w:r w:rsidRPr="00EC71D8">
                      <w:rPr>
                        <w:b/>
                        <w:color w:val="FFFFFF" w:themeColor="background1"/>
                      </w:rPr>
                      <w:t>Mathcad</w:t>
                    </w:r>
                  </w:p>
                  <w:p w:rsidR="00596C74" w:rsidRPr="00EC71D8" w:rsidRDefault="00596C74"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596C74" w:rsidRPr="00EC71D8" w:rsidRDefault="00596C74" w:rsidP="00C724BC">
                    <w:pPr>
                      <w:contextualSpacing/>
                      <w:jc w:val="center"/>
                      <w:rPr>
                        <w:b/>
                        <w:color w:val="FFFFFF" w:themeColor="background1"/>
                      </w:rPr>
                    </w:pPr>
                    <w:r w:rsidRPr="00EC71D8">
                      <w:rPr>
                        <w:b/>
                        <w:color w:val="FFFFFF" w:themeColor="background1"/>
                      </w:rPr>
                      <w:t>Mathcad</w:t>
                    </w:r>
                  </w:p>
                  <w:p w:rsidR="00596C74" w:rsidRPr="00EC71D8" w:rsidRDefault="00596C74"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596C74" w:rsidRPr="00EC71D8" w:rsidRDefault="00596C74" w:rsidP="00846162">
                    <w:pPr>
                      <w:contextualSpacing/>
                      <w:jc w:val="center"/>
                      <w:rPr>
                        <w:b/>
                        <w:color w:val="FFFFFF" w:themeColor="background1"/>
                      </w:rPr>
                    </w:pPr>
                    <w:r w:rsidRPr="00EC71D8">
                      <w:rPr>
                        <w:b/>
                        <w:color w:val="FFFFFF" w:themeColor="background1"/>
                      </w:rPr>
                      <w:t>AutoCAD</w:t>
                    </w:r>
                  </w:p>
                  <w:p w:rsidR="00596C74" w:rsidRPr="00EC71D8" w:rsidRDefault="00596C74"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596C74" w:rsidRPr="00EC71D8" w:rsidRDefault="00596C74" w:rsidP="00846162">
                    <w:pPr>
                      <w:contextualSpacing/>
                      <w:jc w:val="center"/>
                      <w:rPr>
                        <w:b/>
                        <w:color w:val="FFFFFF" w:themeColor="background1"/>
                      </w:rPr>
                    </w:pPr>
                    <w:r w:rsidRPr="00EC71D8">
                      <w:rPr>
                        <w:b/>
                        <w:color w:val="FFFFFF" w:themeColor="background1"/>
                      </w:rPr>
                      <w:t>Microsoft Word</w:t>
                    </w:r>
                  </w:p>
                  <w:p w:rsidR="00596C74" w:rsidRPr="00EC71D8" w:rsidRDefault="00596C74"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596C74" w:rsidRPr="00EC71D8" w:rsidRDefault="00596C74" w:rsidP="00195138">
                    <w:pPr>
                      <w:contextualSpacing/>
                      <w:jc w:val="center"/>
                      <w:rPr>
                        <w:b/>
                        <w:color w:val="FFFFFF" w:themeColor="background1"/>
                      </w:rPr>
                    </w:pPr>
                    <w:r w:rsidRPr="00EC71D8">
                      <w:rPr>
                        <w:b/>
                        <w:color w:val="FFFFFF" w:themeColor="background1"/>
                      </w:rPr>
                      <w:t>Correo electrónico del usuario</w:t>
                    </w:r>
                  </w:p>
                  <w:p w:rsidR="00596C74" w:rsidRPr="00EC71D8" w:rsidRDefault="00596C74" w:rsidP="00195138">
                    <w:pPr>
                      <w:contextualSpacing/>
                      <w:jc w:val="center"/>
                      <w:rPr>
                        <w:color w:val="FFFFFF" w:themeColor="background1"/>
                      </w:rPr>
                    </w:pPr>
                    <w:r w:rsidRPr="00EC71D8">
                      <w:rPr>
                        <w:color w:val="FFFFFF" w:themeColor="background1"/>
                      </w:rPr>
                      <w:t>Entrega de archivos finales</w:t>
                    </w:r>
                  </w:p>
                </w:txbxContent>
              </v:textbox>
            </v:roundrect>
            <w10:wrap type="none"/>
            <w10:anchorlock/>
          </v:group>
        </w:pict>
      </w:r>
    </w:p>
    <w:p w:rsidR="001B22BC" w:rsidRDefault="00176D9C" w:rsidP="001F4CA8">
      <w:pPr>
        <w:pStyle w:val="Caption"/>
      </w:pPr>
      <w:bookmarkStart w:id="19" w:name="_Ref381630546"/>
      <w:bookmarkStart w:id="20" w:name="_Toc424289934"/>
      <w:r>
        <w:t xml:space="preserve">Ilustración </w:t>
      </w:r>
      <w:r w:rsidR="00EC36F9">
        <w:fldChar w:fldCharType="begin"/>
      </w:r>
      <w:r>
        <w:instrText xml:space="preserve"> SEQ Ilustración \* ARABIC </w:instrText>
      </w:r>
      <w:r w:rsidR="00EC36F9">
        <w:fldChar w:fldCharType="separate"/>
      </w:r>
      <w:r w:rsidR="00AA0208">
        <w:rPr>
          <w:noProof/>
        </w:rPr>
        <w:t>3</w:t>
      </w:r>
      <w:r w:rsidR="00EC36F9">
        <w:fldChar w:fldCharType="end"/>
      </w:r>
      <w:bookmarkEnd w:id="19"/>
      <w:r w:rsidR="004434FC">
        <w:t>. L</w:t>
      </w:r>
      <w:r>
        <w:t>a secuencia de ejecución y el flujo de información en la Herramienta de Diseño Automática de AguaClara</w:t>
      </w:r>
      <w:bookmarkStart w:id="21" w:name="_Toc325794397"/>
      <w:bookmarkEnd w:id="20"/>
      <w:r w:rsidR="001B22BC">
        <w:br w:type="page"/>
      </w:r>
    </w:p>
    <w:p w:rsidR="004B2247" w:rsidRDefault="002604A6" w:rsidP="004B2247">
      <w:pPr>
        <w:pStyle w:val="Heading1"/>
      </w:pPr>
      <w:bookmarkStart w:id="22" w:name="_Toc424289896"/>
      <w:r w:rsidRPr="00CE46E5">
        <w:lastRenderedPageBreak/>
        <w:t>Tanque de Entrada</w:t>
      </w:r>
      <w:bookmarkEnd w:id="21"/>
      <w:bookmarkEnd w:id="22"/>
    </w:p>
    <w:p w:rsidR="004B2247" w:rsidRPr="004B2247" w:rsidRDefault="00E96AE4" w:rsidP="004B2247">
      <w:pPr>
        <w:pStyle w:val="Heading2"/>
      </w:pPr>
      <w:bookmarkStart w:id="23" w:name="_Toc424289897"/>
      <w:r>
        <w:t>Propósito y</w:t>
      </w:r>
      <w:r w:rsidR="001B22BC">
        <w:t xml:space="preserve"> Descripción</w:t>
      </w:r>
      <w:bookmarkEnd w:id="23"/>
    </w:p>
    <w:p w:rsidR="00097309" w:rsidRDefault="00097309" w:rsidP="00097309">
      <w:pPr>
        <w:pStyle w:val="Heading3"/>
      </w:pPr>
      <w:r>
        <w:t>Funciones</w:t>
      </w:r>
    </w:p>
    <w:p w:rsidR="001E012F" w:rsidRDefault="002604A6" w:rsidP="00DC4FA9">
      <w:r w:rsidRPr="001A1FCF">
        <w:t>Las funciones principales del tanque de entrada so</w:t>
      </w:r>
      <w:r w:rsidR="00FD6800">
        <w:t>n:</w:t>
      </w:r>
    </w:p>
    <w:p w:rsidR="00DC4FA9" w:rsidRDefault="00DC4FA9" w:rsidP="005A6A72"/>
    <w:p w:rsidR="001E012F" w:rsidRDefault="00D034BF" w:rsidP="001E012F">
      <w:pPr>
        <w:pStyle w:val="ListParagraph"/>
        <w:numPr>
          <w:ilvl w:val="0"/>
          <w:numId w:val="6"/>
        </w:numPr>
      </w:pPr>
      <w:r>
        <w:t>R</w:t>
      </w:r>
      <w:r w:rsidR="005D5E3C">
        <w:t xml:space="preserve">emover </w:t>
      </w:r>
      <w:r w:rsidR="00DD11C1">
        <w:t xml:space="preserve">los </w:t>
      </w:r>
      <w:r w:rsidR="005D5E3C">
        <w:t>sólidos gruesos</w:t>
      </w:r>
      <w:r w:rsidR="002604A6" w:rsidRPr="001A1FCF">
        <w:t xml:space="preserve"> del agua</w:t>
      </w:r>
    </w:p>
    <w:p w:rsidR="001E012F" w:rsidRDefault="00D034BF" w:rsidP="001E012F">
      <w:pPr>
        <w:pStyle w:val="ListParagraph"/>
        <w:numPr>
          <w:ilvl w:val="0"/>
          <w:numId w:val="6"/>
        </w:numPr>
      </w:pPr>
      <w:r>
        <w:t>M</w:t>
      </w:r>
      <w:r w:rsidR="002604A6" w:rsidRPr="001A1FCF">
        <w:t>edir el caudal de agua</w:t>
      </w:r>
      <w:r w:rsidR="005D5E3C">
        <w:t xml:space="preserve"> para la dosificación de los químicos</w:t>
      </w:r>
    </w:p>
    <w:p w:rsidR="001E012F" w:rsidRDefault="00DD11C1" w:rsidP="001E012F">
      <w:pPr>
        <w:pStyle w:val="ListParagraph"/>
        <w:numPr>
          <w:ilvl w:val="0"/>
          <w:numId w:val="6"/>
        </w:numPr>
      </w:pPr>
      <w:r>
        <w:t>Proveer</w:t>
      </w:r>
      <w:r w:rsidR="002604A6" w:rsidRPr="001A1FCF">
        <w:t xml:space="preserve"> un espacio p</w:t>
      </w:r>
      <w:r w:rsidR="00DC4FA9">
        <w:t>ara la observación</w:t>
      </w:r>
      <w:r w:rsidR="002604A6" w:rsidRPr="001A1FCF">
        <w:t xml:space="preserve"> del agua cruda</w:t>
      </w:r>
    </w:p>
    <w:p w:rsidR="00DC4FA9" w:rsidRDefault="00DC4FA9" w:rsidP="00DC4FA9">
      <w:pPr>
        <w:rPr>
          <w:rFonts w:eastAsiaTheme="majorEastAsia" w:cstheme="majorBidi"/>
          <w:b/>
          <w:color w:val="2E74B5" w:themeColor="accent1" w:themeShade="BF"/>
          <w:szCs w:val="24"/>
        </w:rPr>
      </w:pPr>
    </w:p>
    <w:p w:rsidR="00DC4FA9" w:rsidRPr="00DC4FA9" w:rsidRDefault="00505770" w:rsidP="00DC4FA9">
      <w:pPr>
        <w:pStyle w:val="Heading3"/>
      </w:pPr>
      <w:r>
        <w:t>Dimensionamiento</w:t>
      </w:r>
    </w:p>
    <w:p w:rsidR="00B11D16" w:rsidRPr="001A1FCF" w:rsidRDefault="005A6A72" w:rsidP="000F726B">
      <w:r>
        <w:t>E</w:t>
      </w:r>
      <w:r w:rsidR="00241858">
        <w:t>l tanque de entrada sirve como desarenador</w:t>
      </w:r>
      <w:r>
        <w:t xml:space="preserve"> compacto</w:t>
      </w:r>
      <w:r w:rsidR="00241858">
        <w:t>.</w:t>
      </w:r>
      <w:r w:rsidR="002604A6" w:rsidRPr="001A1FCF">
        <w:t xml:space="preserve"> La profundidad </w:t>
      </w:r>
      <w:r w:rsidR="005F3167">
        <w:t>está basada en la geometría de</w:t>
      </w:r>
      <w:r w:rsidR="002604A6" w:rsidRPr="001A1FCF">
        <w:t xml:space="preserve"> las tolvas</w:t>
      </w:r>
      <w:r w:rsidR="005F3167">
        <w:t xml:space="preserve">, que facilitan la purga de </w:t>
      </w:r>
      <w:r w:rsidR="002604A6" w:rsidRPr="001A1FCF">
        <w:t>los sedimentos acumulados</w:t>
      </w:r>
      <w:r w:rsidR="002604A6" w:rsidRPr="001A1FCF">
        <w:rPr>
          <w:shd w:val="clear" w:color="auto" w:fill="FFFFFF"/>
        </w:rPr>
        <w:t>.</w:t>
      </w:r>
    </w:p>
    <w:p w:rsidR="004B2247" w:rsidRDefault="00EC36F9" w:rsidP="007F4C28">
      <w:pPr>
        <w:pStyle w:val="Figure"/>
        <w:contextualSpacing/>
        <w:jc w:val="left"/>
      </w:pPr>
      <w:r w:rsidRPr="00EC36F9">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596C74" w:rsidRPr="001E6D6D" w:rsidRDefault="00596C74"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sidRPr="00EC36F9">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596C74" w:rsidRPr="00567044" w:rsidRDefault="00596C74" w:rsidP="001B22BC">
                  <w:pPr>
                    <w:rPr>
                      <w:sz w:val="20"/>
                      <w:lang w:val="es-ES"/>
                    </w:rPr>
                  </w:pPr>
                  <w:r>
                    <w:rPr>
                      <w:sz w:val="20"/>
                      <w:lang w:val="es-ES"/>
                    </w:rPr>
                    <w:t>Rejilla para basura</w:t>
                  </w:r>
                </w:p>
              </w:txbxContent>
            </v:textbox>
          </v:shape>
        </w:pict>
      </w:r>
      <w:r w:rsidRPr="00EC36F9">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596C74" w:rsidRPr="00567044" w:rsidRDefault="00596C74" w:rsidP="001B22BC">
                  <w:pPr>
                    <w:jc w:val="center"/>
                    <w:rPr>
                      <w:sz w:val="20"/>
                      <w:lang w:val="es-ES"/>
                    </w:rPr>
                  </w:pPr>
                  <w:r>
                    <w:rPr>
                      <w:sz w:val="20"/>
                      <w:lang w:val="es-ES"/>
                    </w:rPr>
                    <w:t>Tubería de entrada a la planta</w:t>
                  </w:r>
                </w:p>
              </w:txbxContent>
            </v:textbox>
            <w10:wrap anchorx="margin"/>
          </v:shape>
        </w:pict>
      </w:r>
    </w:p>
    <w:p w:rsidR="002604A6" w:rsidRPr="001A1FCF" w:rsidRDefault="00EC36F9" w:rsidP="002604A6">
      <w:pPr>
        <w:pStyle w:val="Figure"/>
        <w:contextualSpacing/>
      </w:pPr>
      <w:r w:rsidRPr="00EC36F9">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596C74" w:rsidRPr="00567044" w:rsidRDefault="00596C74" w:rsidP="00044823">
                  <w:pPr>
                    <w:jc w:val="center"/>
                    <w:rPr>
                      <w:sz w:val="20"/>
                      <w:lang w:val="es-ES"/>
                    </w:rPr>
                  </w:pPr>
                  <w:r>
                    <w:rPr>
                      <w:sz w:val="20"/>
                      <w:lang w:val="es-ES"/>
                    </w:rPr>
                    <w:t>Tubos tapones desmontables de las tolvas de drenaje y rebose</w:t>
                  </w:r>
                </w:p>
              </w:txbxContent>
            </v:textbox>
          </v:shape>
        </w:pict>
      </w:r>
      <w:r w:rsidRPr="00EC36F9">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sidRPr="00EC36F9">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sidRPr="00EC36F9">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sidRPr="00EC36F9">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596C74" w:rsidRPr="00567044" w:rsidRDefault="00596C74" w:rsidP="007F4C28">
                  <w:pPr>
                    <w:jc w:val="center"/>
                    <w:rPr>
                      <w:sz w:val="20"/>
                      <w:lang w:val="es-ES"/>
                    </w:rPr>
                  </w:pPr>
                  <w:r>
                    <w:rPr>
                      <w:sz w:val="20"/>
                      <w:lang w:val="es-ES"/>
                    </w:rPr>
                    <w:t>Válvula de control de caudal</w:t>
                  </w:r>
                </w:p>
              </w:txbxContent>
            </v:textbox>
          </v:shape>
        </w:pict>
      </w:r>
      <w:r w:rsidRPr="00EC36F9">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sidRPr="00EC36F9">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596C74" w:rsidRPr="00567044" w:rsidRDefault="00596C74" w:rsidP="001B22BC">
                  <w:pPr>
                    <w:jc w:val="center"/>
                    <w:rPr>
                      <w:sz w:val="20"/>
                      <w:lang w:val="es-ES"/>
                    </w:rPr>
                  </w:pPr>
                  <w:r>
                    <w:rPr>
                      <w:sz w:val="20"/>
                      <w:lang w:val="es-ES"/>
                    </w:rPr>
                    <w:t>Canal de limpieza bajo el tanque de entrada</w:t>
                  </w:r>
                </w:p>
              </w:txbxContent>
            </v:textbox>
          </v:shape>
        </w:pict>
      </w:r>
      <w:r w:rsidRPr="00EC36F9">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sidRPr="00EC36F9">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sidRPr="00EC36F9">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A1FCF" w:rsidRDefault="002604A6" w:rsidP="002604A6">
      <w:pPr>
        <w:pStyle w:val="Figure"/>
        <w:contextualSpacing/>
      </w:pPr>
      <w:r w:rsidRPr="005D6D54">
        <w:t xml:space="preserve">El agua entra en el </w:t>
      </w:r>
      <w:r w:rsidR="00241858">
        <w:t>tubo a la derecha,</w:t>
      </w:r>
      <w:r w:rsidRPr="005D6D54">
        <w:t xml:space="preserve"> se mu</w:t>
      </w:r>
      <w:r>
        <w:t>eve hasta la tubería de mezcla rápida</w:t>
      </w:r>
      <w:r w:rsidRPr="005D6D54">
        <w:t xml:space="preserve"> a la izquierda, y sale hacia el floculador por abajo.</w:t>
      </w:r>
    </w:p>
    <w:p w:rsidR="002604A6" w:rsidRPr="006904D5" w:rsidRDefault="001F002F" w:rsidP="001F002F">
      <w:pPr>
        <w:pStyle w:val="Caption"/>
      </w:pPr>
      <w:bookmarkStart w:id="24" w:name="_Toc325794430"/>
      <w:bookmarkStart w:id="25" w:name="_Toc424289935"/>
      <w:r>
        <w:t xml:space="preserve">Ilustración </w:t>
      </w:r>
      <w:r w:rsidR="00EC36F9">
        <w:fldChar w:fldCharType="begin"/>
      </w:r>
      <w:r>
        <w:instrText xml:space="preserve"> SEQ Ilustración \* ARABIC </w:instrText>
      </w:r>
      <w:r w:rsidR="00EC36F9">
        <w:fldChar w:fldCharType="separate"/>
      </w:r>
      <w:r w:rsidR="00AA0208">
        <w:rPr>
          <w:noProof/>
        </w:rPr>
        <w:t>4</w:t>
      </w:r>
      <w:r w:rsidR="00EC36F9">
        <w:fldChar w:fldCharType="end"/>
      </w:r>
      <w:r>
        <w:t xml:space="preserve">. </w:t>
      </w:r>
      <w:r w:rsidR="002604A6">
        <w:t>Esquema de un</w:t>
      </w:r>
      <w:r w:rsidR="002604A6" w:rsidRPr="006904D5">
        <w:t xml:space="preserve"> tanque de entrada</w:t>
      </w:r>
      <w:r w:rsidR="00BD5D58">
        <w:t xml:space="preserve"> de una planta AguaClara</w:t>
      </w:r>
      <w:bookmarkEnd w:id="24"/>
      <w:bookmarkEnd w:id="25"/>
    </w:p>
    <w:p w:rsidR="00D034BF" w:rsidRDefault="00D034BF" w:rsidP="000E6106">
      <w:pPr>
        <w:pStyle w:val="Heading3"/>
      </w:pPr>
      <w:r>
        <w:t>Las tolvas</w:t>
      </w:r>
    </w:p>
    <w:p w:rsidR="00BD5D58" w:rsidRDefault="002604A6" w:rsidP="00BD5D58">
      <w:pPr>
        <w:contextualSpacing/>
      </w:pPr>
      <w:r w:rsidRPr="001A1FCF">
        <w:t>Para facilitar la auto</w:t>
      </w:r>
      <w:r w:rsidR="00663B0D">
        <w:t>-</w:t>
      </w:r>
      <w:r w:rsidRPr="001A1FCF">
        <w:t xml:space="preserve">limpieza, </w:t>
      </w:r>
      <w:r>
        <w:t>hay</w:t>
      </w:r>
      <w:r w:rsidRPr="001A1FCF">
        <w:t xml:space="preserve"> tolvas en el fondo del tanque de entrada. A estas tolvas se les dio un ángulo de </w:t>
      </w:r>
      <w:r w:rsidR="00223D68">
        <w:rPr>
          <w:lang w:val="es-ES"/>
        </w:rPr>
        <w:t>45</w:t>
      </w:r>
      <w:r>
        <w:t xml:space="preserve"> grados</w:t>
      </w:r>
      <w:r w:rsidRPr="001A1FCF">
        <w:t xml:space="preserve"> para hacer deslizar el sedimento acumulado hacia </w:t>
      </w:r>
      <w:r w:rsidR="00505770">
        <w:t xml:space="preserve">las </w:t>
      </w:r>
      <w:r w:rsidRPr="001A1FCF">
        <w:t xml:space="preserve">salidas </w:t>
      </w:r>
      <w:r w:rsidR="00505770">
        <w:t xml:space="preserve">de diámetro 3” </w:t>
      </w:r>
      <w:r w:rsidRPr="001A1FCF">
        <w:t>en el fondo</w:t>
      </w:r>
      <w:r w:rsidR="00505770">
        <w:t xml:space="preserve"> de cada una. De esta</w:t>
      </w:r>
      <w:r w:rsidRPr="001A1FCF">
        <w:t xml:space="preserve"> </w:t>
      </w:r>
      <w:r w:rsidR="00505770">
        <w:t xml:space="preserve">manera se puede purgar el sedimento sólo quitando </w:t>
      </w:r>
      <w:r w:rsidR="000813D5">
        <w:t xml:space="preserve">brevemente </w:t>
      </w:r>
      <w:r w:rsidR="00505770">
        <w:t>los pistones de</w:t>
      </w:r>
      <w:r w:rsidRPr="001A1FCF">
        <w:t xml:space="preserve"> </w:t>
      </w:r>
      <w:r w:rsidR="00505770">
        <w:t xml:space="preserve">las </w:t>
      </w:r>
      <w:r w:rsidR="00505770">
        <w:lastRenderedPageBreak/>
        <w:t xml:space="preserve">camisas fundidas en la losa para que </w:t>
      </w:r>
      <w:r w:rsidR="000813D5">
        <w:t>se vaya el lodo con el agua, sin interrumpir el tratamiento.</w:t>
      </w:r>
      <w:r w:rsidR="00663B0D">
        <w:t xml:space="preserve"> Los tubos 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Default="000E6106" w:rsidP="00BD5D58">
      <w:pPr>
        <w:contextualSpacing/>
      </w:pPr>
    </w:p>
    <w:p w:rsidR="000E6106" w:rsidRDefault="00866384" w:rsidP="000E6106">
      <w:pPr>
        <w:pStyle w:val="Heading3"/>
      </w:pPr>
      <w:r>
        <w:t>El medidor de caudal lineal</w:t>
      </w:r>
    </w:p>
    <w:p w:rsidR="00944540" w:rsidRPr="001A1FCF" w:rsidRDefault="00BD5D58" w:rsidP="00984604">
      <w:pPr>
        <w:contextualSpacing/>
      </w:pPr>
      <w:r>
        <w:t xml:space="preserve">El tanque de entrada </w:t>
      </w:r>
      <w:r w:rsidR="00EA53C1">
        <w:t xml:space="preserve">también </w:t>
      </w:r>
      <w:r>
        <w:t>sirve para medi</w:t>
      </w:r>
      <w:r w:rsidR="00EA53C1">
        <w:t>r el caudal de agua en la planta</w:t>
      </w:r>
      <w:r>
        <w:t>. El Medidor de Caudal Lineal de Orificios (LFOM por su</w:t>
      </w:r>
      <w:r w:rsidR="00E7345E">
        <w:t>s siglas en inglés) es una serie</w:t>
      </w:r>
      <w:r>
        <w:t xml:space="preserve"> de agujeros en el tubo de salida del tanque</w:t>
      </w:r>
      <w:r w:rsidR="00EA53C1">
        <w:t xml:space="preserve"> que crea una relación lineal</w:t>
      </w:r>
      <w:r>
        <w:t xml:space="preserve"> entre el nivel de </w:t>
      </w:r>
      <w:r w:rsidRPr="00E7345E">
        <w:t>agua y el caudal. La altu</w:t>
      </w:r>
      <w:r w:rsidR="00EA53C1" w:rsidRPr="00E7345E">
        <w:t>ra del agua está conectada</w:t>
      </w:r>
      <w:r w:rsidR="001E71EE" w:rsidRPr="00E7345E">
        <w:t xml:space="preserve"> a</w:t>
      </w:r>
      <w:r w:rsidRPr="00E7345E">
        <w:t>l sistema de dosificación de químicos</w:t>
      </w:r>
      <w:r w:rsidR="00EA53C1" w:rsidRPr="00E7345E">
        <w:t xml:space="preserve"> a través de un flote</w:t>
      </w:r>
      <w:r w:rsidRPr="00E7345E">
        <w:t xml:space="preserve"> para que el operador no tenga que cambiar el flujo de químicos cada vez que cambia el caudal </w:t>
      </w:r>
      <w:r w:rsidR="00EA53C1" w:rsidRPr="00E7345E">
        <w:t>en la planta.</w:t>
      </w:r>
      <w:r w:rsidRPr="00E7345E">
        <w:t xml:space="preserve"> </w:t>
      </w:r>
      <w:r w:rsidR="00984604" w:rsidRPr="00E7345E">
        <w:t>El LFOM</w:t>
      </w:r>
      <w:r w:rsidR="00984604">
        <w:t xml:space="preserve"> está descrito en más detalle en la siguiente sección.</w:t>
      </w:r>
    </w:p>
    <w:p w:rsidR="00944540" w:rsidRPr="0057542E" w:rsidRDefault="00944540" w:rsidP="00944540">
      <w:pPr>
        <w:pStyle w:val="Figure"/>
        <w:contextualSpacing/>
        <w:rPr>
          <w:noProof/>
        </w:rPr>
      </w:pPr>
    </w:p>
    <w:p w:rsidR="00944540" w:rsidRDefault="00EC36F9" w:rsidP="00944540">
      <w:pPr>
        <w:pStyle w:val="Figure"/>
        <w:contextualSpacing/>
        <w:rPr>
          <w:noProof/>
          <w:lang w:val="en-US"/>
        </w:rPr>
      </w:pPr>
      <w:r w:rsidRPr="00EC36F9">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sidRPr="00EC36F9">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596C74" w:rsidRPr="00567044" w:rsidRDefault="00596C74" w:rsidP="001E71EE">
                  <w:pPr>
                    <w:rPr>
                      <w:sz w:val="20"/>
                      <w:lang w:val="es-ES"/>
                    </w:rPr>
                  </w:pPr>
                  <w:r>
                    <w:rPr>
                      <w:sz w:val="20"/>
                      <w:lang w:val="es-ES"/>
                    </w:rPr>
                    <w:t>Tubos tapones desmontables de las tolvas de drenaje y rebose</w:t>
                  </w:r>
                </w:p>
              </w:txbxContent>
            </v:textbox>
          </v:shape>
        </w:pict>
      </w:r>
      <w:r w:rsidRPr="00EC36F9">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596C74" w:rsidRPr="00567044" w:rsidRDefault="00596C74" w:rsidP="00EA53C1">
                  <w:pPr>
                    <w:jc w:val="center"/>
                    <w:rPr>
                      <w:sz w:val="20"/>
                      <w:lang w:val="es-ES"/>
                    </w:rPr>
                  </w:pPr>
                  <w:r>
                    <w:rPr>
                      <w:sz w:val="20"/>
                      <w:lang w:val="es-ES"/>
                    </w:rPr>
                    <w:t>Canal de limpieza bajo el tanque de entrada</w:t>
                  </w:r>
                </w:p>
              </w:txbxContent>
            </v:textbox>
          </v:shape>
        </w:pict>
      </w:r>
      <w:r w:rsidRPr="00EC36F9">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sidRPr="00EC36F9">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sidRPr="00EC36F9">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596C74" w:rsidRPr="00567044" w:rsidRDefault="00596C74" w:rsidP="001E71EE">
                  <w:pPr>
                    <w:rPr>
                      <w:sz w:val="20"/>
                      <w:lang w:val="es-ES"/>
                    </w:rPr>
                  </w:pPr>
                  <w:r>
                    <w:rPr>
                      <w:sz w:val="20"/>
                      <w:lang w:val="es-ES"/>
                    </w:rPr>
                    <w:t>Válvula de control de caudal</w:t>
                  </w:r>
                </w:p>
              </w:txbxContent>
            </v:textbox>
          </v:shape>
        </w:pict>
      </w:r>
      <w:r w:rsidRPr="00EC36F9">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596C74" w:rsidRPr="00567044" w:rsidRDefault="00596C74" w:rsidP="00E64F2B">
                  <w:pPr>
                    <w:jc w:val="center"/>
                    <w:rPr>
                      <w:sz w:val="20"/>
                      <w:lang w:val="es-ES"/>
                    </w:rPr>
                  </w:pPr>
                  <w:r>
                    <w:rPr>
                      <w:sz w:val="20"/>
                      <w:lang w:val="es-ES"/>
                    </w:rPr>
                    <w:t>Hacia el floculador</w:t>
                  </w:r>
                </w:p>
              </w:txbxContent>
            </v:textbox>
          </v:shape>
        </w:pict>
      </w:r>
      <w:r w:rsidRPr="00EC36F9">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sidRPr="00EC36F9">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sidRPr="00EC36F9">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596C74" w:rsidRPr="00567044" w:rsidRDefault="00596C74" w:rsidP="00E64F2B">
                  <w:pPr>
                    <w:jc w:val="center"/>
                    <w:rPr>
                      <w:sz w:val="20"/>
                      <w:lang w:val="es-ES"/>
                    </w:rPr>
                  </w:pPr>
                  <w:r>
                    <w:rPr>
                      <w:sz w:val="20"/>
                      <w:lang w:val="es-ES"/>
                    </w:rPr>
                    <w:t>Punto de dosificación del coagulante bajo el piso</w:t>
                  </w:r>
                </w:p>
              </w:txbxContent>
            </v:textbox>
          </v:shape>
        </w:pict>
      </w:r>
      <w:r w:rsidRPr="00EC36F9">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sidRPr="00EC36F9">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596C74" w:rsidRPr="00567044" w:rsidRDefault="00596C74" w:rsidP="001E71EE">
                  <w:pPr>
                    <w:jc w:val="center"/>
                    <w:rPr>
                      <w:sz w:val="20"/>
                      <w:lang w:val="es-ES"/>
                    </w:rPr>
                  </w:pPr>
                  <w:r>
                    <w:rPr>
                      <w:sz w:val="20"/>
                      <w:lang w:val="es-ES"/>
                    </w:rPr>
                    <w:t>Vertedero tipo Sutro de oficios (“LFOM”)</w:t>
                  </w:r>
                </w:p>
              </w:txbxContent>
            </v:textbox>
            <w10:wrap anchorx="margin"/>
          </v:shape>
        </w:pict>
      </w:r>
      <w:r w:rsidR="0024372D">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Default="00944540" w:rsidP="007C09D8">
      <w:pPr>
        <w:pStyle w:val="Figure"/>
        <w:contextualSpacing/>
        <w:jc w:val="left"/>
      </w:pPr>
    </w:p>
    <w:p w:rsidR="00944540" w:rsidRDefault="00944540" w:rsidP="00944540">
      <w:pPr>
        <w:pStyle w:val="Figure"/>
        <w:contextualSpacing/>
      </w:pPr>
      <w:r>
        <w:t xml:space="preserve">La tubería más grande </w:t>
      </w:r>
      <w:r w:rsidRPr="005D6D54">
        <w:t>a</w:t>
      </w:r>
      <w:r w:rsidR="00E64F2B">
        <w:t xml:space="preserve"> la </w:t>
      </w:r>
      <w:r w:rsidR="00B34328">
        <w:t>derecha</w:t>
      </w:r>
      <w:r w:rsidR="00E64F2B">
        <w:t xml:space="preserve"> y abajo transmite</w:t>
      </w:r>
      <w:r w:rsidRPr="005D6D54">
        <w:t xml:space="preserve"> el a</w:t>
      </w:r>
      <w:r w:rsidR="00EA53C1">
        <w:t>gua d</w:t>
      </w:r>
      <w:r w:rsidRPr="005D6D54">
        <w:t xml:space="preserve">el tanque de entrada </w:t>
      </w:r>
      <w:r w:rsidR="00E64F2B">
        <w:t>a</w:t>
      </w:r>
      <w:r w:rsidRPr="005D6D54">
        <w:t xml:space="preserve">l floculador. La parte más alta de este tubo con </w:t>
      </w:r>
      <w:r w:rsidR="00E64F2B">
        <w:t>orificios es el vertedero tipo S</w:t>
      </w:r>
      <w:r w:rsidRPr="005D6D54">
        <w:t xml:space="preserve">utro, que hace una relación lineal entre la profundidad del agua en el tanque de entrada </w:t>
      </w:r>
      <w:r w:rsidR="00E64F2B">
        <w:t>y el caudal para la</w:t>
      </w:r>
      <w:r w:rsidRPr="005D6D54">
        <w:t xml:space="preserve"> dosificación hidráulica de químicos.</w:t>
      </w:r>
    </w:p>
    <w:p w:rsidR="00BA46B9" w:rsidRPr="00DD11C1" w:rsidRDefault="001F002F" w:rsidP="00DD11C1">
      <w:pPr>
        <w:pStyle w:val="Caption"/>
      </w:pPr>
      <w:bookmarkStart w:id="26" w:name="_Toc325794431"/>
      <w:bookmarkStart w:id="27" w:name="_Toc424289936"/>
      <w:r>
        <w:t xml:space="preserve">Ilustración </w:t>
      </w:r>
      <w:r w:rsidR="00EC36F9">
        <w:fldChar w:fldCharType="begin"/>
      </w:r>
      <w:r>
        <w:instrText xml:space="preserve"> SEQ Ilustración \* ARABIC </w:instrText>
      </w:r>
      <w:r w:rsidR="00EC36F9">
        <w:fldChar w:fldCharType="separate"/>
      </w:r>
      <w:r w:rsidR="00AA0208">
        <w:rPr>
          <w:noProof/>
        </w:rPr>
        <w:t>5</w:t>
      </w:r>
      <w:r w:rsidR="00EC36F9">
        <w:fldChar w:fldCharType="end"/>
      </w:r>
      <w:r>
        <w:t xml:space="preserve">. </w:t>
      </w:r>
      <w:r w:rsidR="00944540">
        <w:t>Vista lateral de un</w:t>
      </w:r>
      <w:r w:rsidR="00944540" w:rsidRPr="00296F99">
        <w:t xml:space="preserve"> tanque de entrada</w:t>
      </w:r>
      <w:bookmarkEnd w:id="26"/>
      <w:bookmarkEnd w:id="27"/>
    </w:p>
    <w:p w:rsidR="001B22BC" w:rsidRDefault="001B22BC" w:rsidP="001B22BC">
      <w:pPr>
        <w:pStyle w:val="Heading2"/>
      </w:pPr>
      <w:bookmarkStart w:id="28" w:name="_Toc424289898"/>
      <w:r>
        <w:lastRenderedPageBreak/>
        <w:t xml:space="preserve">Medidor </w:t>
      </w:r>
      <w:r w:rsidR="00533E41">
        <w:t>Lineal de Caudal</w:t>
      </w:r>
      <w:r>
        <w:t xml:space="preserve"> (LFOM)</w:t>
      </w:r>
      <w:bookmarkEnd w:id="28"/>
    </w:p>
    <w:p w:rsidR="00B11D16" w:rsidRDefault="00B11D16" w:rsidP="00B11D16">
      <w:pPr>
        <w:pStyle w:val="Heading3"/>
      </w:pPr>
      <w:r>
        <w:t>El vertedero tipo Sutro</w:t>
      </w:r>
    </w:p>
    <w:p w:rsidR="00DD2FF7" w:rsidRDefault="00F21A03" w:rsidP="00B11D16">
      <w:pPr>
        <w:contextualSpacing/>
      </w:pPr>
      <w:r>
        <w:t>El vertedero tipo Sutro es una apertura</w:t>
      </w:r>
      <w:r w:rsidR="00D152A9">
        <w:t xml:space="preserve"> que</w:t>
      </w:r>
      <w:r>
        <w:t>,</w:t>
      </w:r>
      <w:r w:rsidR="00D152A9">
        <w:t xml:space="preserve"> al pasar agua</w:t>
      </w:r>
      <w:r>
        <w:t xml:space="preserve"> de un lado al otro,</w:t>
      </w:r>
      <w:r w:rsidR="00D152A9">
        <w:t xml:space="preserve"> mantiene una relación </w:t>
      </w:r>
      <w:r w:rsidR="00D152A9">
        <w:rPr>
          <w:b/>
        </w:rPr>
        <w:t>lineal</w:t>
      </w:r>
      <w:r w:rsidR="00D152A9">
        <w:t xml:space="preserve"> entre el nivel de agua y el caudal q</w:t>
      </w:r>
      <w:r>
        <w:t>ue está pasando</w:t>
      </w:r>
      <w:r w:rsidR="00DD2FF7">
        <w:t xml:space="preserve"> (</w:t>
      </w:r>
      <w:r w:rsidR="00EC36F9">
        <w:fldChar w:fldCharType="begin"/>
      </w:r>
      <w:r w:rsidR="00DD2FF7">
        <w:instrText xml:space="preserve"> REF _Ref378221896 \h </w:instrText>
      </w:r>
      <w:r w:rsidR="00EC36F9">
        <w:fldChar w:fldCharType="separate"/>
      </w:r>
      <w:r w:rsidR="008C0B3C">
        <w:t xml:space="preserve">Ilustración </w:t>
      </w:r>
      <w:r w:rsidR="008C0B3C">
        <w:rPr>
          <w:noProof/>
        </w:rPr>
        <w:t>7</w:t>
      </w:r>
      <w:r w:rsidR="00EC36F9">
        <w:fldChar w:fldCharType="end"/>
      </w:r>
      <w:r w:rsidR="00B86733">
        <w:t>)</w:t>
      </w:r>
      <w:r w:rsidR="003D0391">
        <w:t>. En la planta AguaClara se imita</w:t>
      </w:r>
      <w:r w:rsidR="001A6CCD">
        <w:t xml:space="preserve"> la</w:t>
      </w:r>
      <w:r w:rsidR="00CC6F17">
        <w:t xml:space="preserve"> función</w:t>
      </w:r>
      <w:r w:rsidR="001A6CCD">
        <w:t xml:space="preserve"> del vertedero tipo Sutro</w:t>
      </w:r>
      <w:r w:rsidR="00CC6F17">
        <w:t xml:space="preserve"> con un diseño de orificios que crea la misma relación en la salida del tanque de entrada</w:t>
      </w:r>
      <w:r w:rsidR="001A6CCD">
        <w:t>.</w:t>
      </w:r>
      <w:r w:rsidR="003D0391">
        <w:t xml:space="preserve"> </w:t>
      </w:r>
      <w:r w:rsidR="00CC6F17">
        <w:t>El cálculo de este diseño está basado en el principio de Torricelli</w:t>
      </w:r>
      <w:r w:rsidR="00540BE1">
        <w:t xml:space="preserve"> (</w:t>
      </w:r>
      <w:r w:rsidR="00EC36F9">
        <w:fldChar w:fldCharType="begin"/>
      </w:r>
      <w:r w:rsidR="00DD2FF7">
        <w:instrText xml:space="preserve"> REF _Ref378222141 \h </w:instrText>
      </w:r>
      <w:r w:rsidR="00EC36F9">
        <w:fldChar w:fldCharType="separate"/>
      </w:r>
      <w:r w:rsidR="008C0B3C">
        <w:t xml:space="preserve">Ecuación </w:t>
      </w:r>
      <w:r w:rsidR="008C0B3C">
        <w:rPr>
          <w:noProof/>
        </w:rPr>
        <w:t>1</w:t>
      </w:r>
      <w:r w:rsidR="00EC36F9">
        <w:fldChar w:fldCharType="end"/>
      </w:r>
      <w:r w:rsidR="00540BE1">
        <w:t>)</w:t>
      </w:r>
      <w:r w:rsidR="00CC6F17">
        <w:t>, que dice que el caudal que pasa por cada orificio sumergido es proporcional a la raíz cuadrada de la altura de agua arriba del centro del orificio.</w:t>
      </w:r>
    </w:p>
    <w:p w:rsidR="00DD2FF7" w:rsidRDefault="00D9723E" w:rsidP="00D9723E">
      <w:pPr>
        <w:pStyle w:val="MTDisplayEquation"/>
      </w:pPr>
      <w:r>
        <w:tab/>
      </w:r>
    </w:p>
    <w:p w:rsidR="00DD2FF7" w:rsidRDefault="00DD2FF7" w:rsidP="00DD2FF7">
      <w:pPr>
        <w:pStyle w:val="MTDisplayEquation"/>
        <w:keepNext/>
      </w:pPr>
      <w:r w:rsidRPr="00D96257">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75pt;height:31.95pt" o:ole="">
            <v:imagedata r:id="rId12" o:title=""/>
          </v:shape>
          <o:OLEObject Type="Embed" ProgID="Equation.DSMT4" ShapeID="_x0000_i1026" DrawAspect="Content" ObjectID="_1499691271" r:id="rId13"/>
        </w:object>
      </w:r>
    </w:p>
    <w:p w:rsidR="00D9723E" w:rsidRDefault="00DD2FF7" w:rsidP="00DD2FF7">
      <w:pPr>
        <w:pStyle w:val="Caption"/>
      </w:pPr>
      <w:bookmarkStart w:id="29" w:name="_Ref378222141"/>
      <w:r>
        <w:t xml:space="preserve">Ecuación </w:t>
      </w:r>
      <w:r w:rsidR="00EC36F9">
        <w:fldChar w:fldCharType="begin"/>
      </w:r>
      <w:r>
        <w:instrText xml:space="preserve"> SEQ Ecuación \* ARABIC </w:instrText>
      </w:r>
      <w:r w:rsidR="00EC36F9">
        <w:fldChar w:fldCharType="separate"/>
      </w:r>
      <w:r w:rsidR="008C0B3C">
        <w:rPr>
          <w:noProof/>
        </w:rPr>
        <w:t>1</w:t>
      </w:r>
      <w:r w:rsidR="00EC36F9">
        <w:fldChar w:fldCharType="end"/>
      </w:r>
      <w:bookmarkEnd w:id="29"/>
      <w:r>
        <w:t xml:space="preserve">. El principio de Torricelli, donde </w:t>
      </w:r>
      <w:r w:rsidRPr="00AC6625">
        <w:t>Q es el caudal que pasa el orificio, A</w:t>
      </w:r>
      <w:r w:rsidRPr="00AC6625">
        <w:rPr>
          <w:vertAlign w:val="subscript"/>
        </w:rPr>
        <w:t>Orificio</w:t>
      </w:r>
      <w:r w:rsidRPr="00AC6625">
        <w:t xml:space="preserve"> es el área del agujero, g es la aceleración debido a la gravedad, y h es la altura del agua </w:t>
      </w:r>
      <w:r>
        <w:t>arriba del centro del orificio</w:t>
      </w:r>
    </w:p>
    <w:p w:rsidR="00CC6F17" w:rsidRDefault="00CC6F17" w:rsidP="00D152A9">
      <w:pPr>
        <w:pStyle w:val="Figure"/>
      </w:pPr>
    </w:p>
    <w:p w:rsidR="00D152A9" w:rsidRDefault="00D152A9" w:rsidP="00D152A9">
      <w:pPr>
        <w:pStyle w:val="Figure"/>
      </w:pPr>
      <w:r>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Default="001F002F" w:rsidP="001F002F">
      <w:pPr>
        <w:pStyle w:val="Caption"/>
      </w:pPr>
      <w:bookmarkStart w:id="30" w:name="_Ref378221896"/>
      <w:bookmarkStart w:id="31" w:name="_Toc424289937"/>
      <w:r>
        <w:t xml:space="preserve">Ilustración </w:t>
      </w:r>
      <w:r w:rsidR="00EC36F9">
        <w:fldChar w:fldCharType="begin"/>
      </w:r>
      <w:r>
        <w:instrText xml:space="preserve"> SEQ Ilustración \* ARABIC </w:instrText>
      </w:r>
      <w:r w:rsidR="00EC36F9">
        <w:fldChar w:fldCharType="separate"/>
      </w:r>
      <w:r w:rsidR="00AA0208">
        <w:rPr>
          <w:noProof/>
        </w:rPr>
        <w:t>6</w:t>
      </w:r>
      <w:r w:rsidR="00EC36F9">
        <w:fldChar w:fldCharType="end"/>
      </w:r>
      <w:bookmarkEnd w:id="30"/>
      <w:r>
        <w:t>. La forma de un vertedero tipo Sutro</w:t>
      </w:r>
      <w:bookmarkEnd w:id="31"/>
    </w:p>
    <w:p w:rsidR="00B11D16" w:rsidRDefault="00B11D16" w:rsidP="00B11D16">
      <w:pPr>
        <w:pStyle w:val="Heading3"/>
      </w:pPr>
      <w:r>
        <w:t>Diseño de los orificios</w:t>
      </w:r>
    </w:p>
    <w:p w:rsidR="007F4A8B" w:rsidRDefault="00B86733" w:rsidP="00944540">
      <w:pPr>
        <w:contextualSpacing/>
      </w:pPr>
      <w:r>
        <w:t>Para diseñar el Medidor</w:t>
      </w:r>
      <w:r w:rsidR="00533E41">
        <w:t xml:space="preserve"> Lineal de Caudal</w:t>
      </w:r>
      <w:r>
        <w:t xml:space="preserve"> </w:t>
      </w:r>
      <w:r w:rsidR="00993FE1">
        <w:t>(LFOM por sus siglas en inglés)</w:t>
      </w:r>
      <w:r>
        <w:t xml:space="preserve"> e</w:t>
      </w:r>
      <w:r w:rsidR="006B7B5B">
        <w:t>l algoritmo de la he</w:t>
      </w:r>
      <w:r w:rsidR="00B256E6">
        <w:t>rramienta de diseño</w:t>
      </w:r>
      <w:r w:rsidR="006B7B5B">
        <w:t xml:space="preserve"> optimiza el número de</w:t>
      </w:r>
      <w:r>
        <w:t xml:space="preserve"> agujeros en cada fila </w:t>
      </w:r>
      <w:r w:rsidR="00A00969">
        <w:t xml:space="preserve">de </w:t>
      </w:r>
      <w:r w:rsidR="006B7B5B">
        <w:t>tal</w:t>
      </w:r>
      <w:r w:rsidR="00A00969">
        <w:t xml:space="preserve"> forma</w:t>
      </w:r>
      <w:r w:rsidR="006B7B5B">
        <w:t xml:space="preserve"> que el nivel cero (debajo de la primera fila de agujeros)</w:t>
      </w:r>
      <w:r w:rsidR="00A00969">
        <w:t xml:space="preserve"> corresponde un caudal de cero</w:t>
      </w:r>
      <w:r w:rsidR="006B7B5B">
        <w:t xml:space="preserve">, el nivel máximo (la parte arriba de la última fila de orificios) corresponde al caudal máximo de diseño, y la relación entre </w:t>
      </w:r>
      <w:r w:rsidR="00B256E6">
        <w:t xml:space="preserve">el </w:t>
      </w:r>
      <w:r w:rsidR="006B7B5B">
        <w:t>caudal y</w:t>
      </w:r>
      <w:r>
        <w:t xml:space="preserve"> </w:t>
      </w:r>
      <w:r w:rsidR="00B256E6">
        <w:t xml:space="preserve">la </w:t>
      </w:r>
      <w:r>
        <w:t>altura</w:t>
      </w:r>
      <w:r w:rsidR="00B256E6">
        <w:t xml:space="preserve"> de la superficie del agua</w:t>
      </w:r>
      <w:r>
        <w:t xml:space="preserve"> entre los dos puntos es lineal.</w:t>
      </w:r>
      <w:r w:rsidR="006B7B5B">
        <w:t xml:space="preserve"> </w:t>
      </w:r>
    </w:p>
    <w:p w:rsidR="000A0E6B" w:rsidRDefault="000A0E6B" w:rsidP="00944540">
      <w:pPr>
        <w:contextualSpacing/>
      </w:pPr>
    </w:p>
    <w:p w:rsidR="000A0E6B" w:rsidRDefault="000A0E6B" w:rsidP="000A0E6B">
      <w:pPr>
        <w:pStyle w:val="Caption"/>
        <w:keepNext/>
      </w:pPr>
      <w:r>
        <w:t xml:space="preserve">Tabla </w:t>
      </w:r>
      <w:r w:rsidR="00EC36F9">
        <w:fldChar w:fldCharType="begin"/>
      </w:r>
      <w:r>
        <w:instrText xml:space="preserve"> SEQ Tabla \* ARABIC </w:instrText>
      </w:r>
      <w:r w:rsidR="00EC36F9">
        <w:fldChar w:fldCharType="separate"/>
      </w:r>
      <w:r>
        <w:rPr>
          <w:noProof/>
        </w:rPr>
        <w:t>2</w:t>
      </w:r>
      <w:r w:rsidR="00EC36F9">
        <w:fldChar w:fldCharType="end"/>
      </w:r>
      <w:r>
        <w:t>.</w:t>
      </w:r>
      <w:r w:rsidRPr="00A3440E">
        <w:t xml:space="preserve"> </w:t>
      </w:r>
      <w:r>
        <w:t>Diseño del Medidor Lineal de Caudal</w:t>
      </w:r>
    </w:p>
    <w:tbl>
      <w:tblPr>
        <w:tblStyle w:val="TableGrid"/>
        <w:tblW w:w="0" w:type="auto"/>
        <w:tblLook w:val="04A0"/>
      </w:tblPr>
      <w:tblGrid>
        <w:gridCol w:w="5058"/>
        <w:gridCol w:w="5584"/>
      </w:tblGrid>
      <w:tr w:rsidR="007F4A8B" w:rsidTr="007F4A8B">
        <w:tc>
          <w:tcPr>
            <w:tcW w:w="5058" w:type="dxa"/>
          </w:tcPr>
          <w:p w:rsidR="007F4A8B" w:rsidRDefault="007F4A8B" w:rsidP="00944540">
            <w:pPr>
              <w:contextualSpacing/>
            </w:pPr>
            <w:r>
              <w:t>Rango de niveles de agua (distancia vertical entre el nivel cero y el nivel máximo)</w:t>
            </w:r>
          </w:p>
        </w:tc>
        <w:tc>
          <w:tcPr>
            <w:tcW w:w="5584" w:type="dxa"/>
          </w:tcPr>
          <w:p w:rsidR="007F4A8B" w:rsidRDefault="007F4A8B" w:rsidP="00944540">
            <w:pPr>
              <w:contextualSpacing/>
            </w:pPr>
            <w:r>
              <w:t>HL.Lfom</w:t>
            </w:r>
          </w:p>
        </w:tc>
      </w:tr>
      <w:tr w:rsidR="007F4A8B" w:rsidTr="007F4A8B">
        <w:tc>
          <w:tcPr>
            <w:tcW w:w="5058" w:type="dxa"/>
          </w:tcPr>
          <w:p w:rsidR="007F4A8B" w:rsidRDefault="007F4A8B" w:rsidP="00944540">
            <w:pPr>
              <w:contextualSpacing/>
            </w:pPr>
            <w:r>
              <w:t>Diámetro de los agujeros</w:t>
            </w:r>
          </w:p>
        </w:tc>
        <w:tc>
          <w:tcPr>
            <w:tcW w:w="5584" w:type="dxa"/>
          </w:tcPr>
          <w:p w:rsidR="007F4A8B" w:rsidRDefault="007F4A8B" w:rsidP="00944540">
            <w:pPr>
              <w:contextualSpacing/>
            </w:pPr>
            <w:r>
              <w:t>D.LfomOrifices</w:t>
            </w:r>
          </w:p>
        </w:tc>
      </w:tr>
      <w:tr w:rsidR="007F4A8B" w:rsidTr="007F4A8B">
        <w:tc>
          <w:tcPr>
            <w:tcW w:w="5058" w:type="dxa"/>
          </w:tcPr>
          <w:p w:rsidR="007F4A8B" w:rsidRDefault="007F4A8B" w:rsidP="00944540">
            <w:pPr>
              <w:contextualSpacing/>
            </w:pPr>
            <w:r>
              <w:lastRenderedPageBreak/>
              <w:t>Separación entre las filas de agujeros (centro a centro)</w:t>
            </w:r>
          </w:p>
        </w:tc>
        <w:tc>
          <w:tcPr>
            <w:tcW w:w="5584" w:type="dxa"/>
          </w:tcPr>
          <w:p w:rsidR="007F4A8B" w:rsidRDefault="00D2212E" w:rsidP="00944540">
            <w:pPr>
              <w:contextualSpacing/>
            </w:pPr>
            <w:r>
              <w:t>B.LfomRows</w:t>
            </w:r>
          </w:p>
        </w:tc>
      </w:tr>
      <w:tr w:rsidR="007F4A8B" w:rsidTr="007F4A8B">
        <w:tc>
          <w:tcPr>
            <w:tcW w:w="5058" w:type="dxa"/>
          </w:tcPr>
          <w:p w:rsidR="007F4A8B" w:rsidRDefault="007F4A8B" w:rsidP="00944540">
            <w:pPr>
              <w:contextualSpacing/>
            </w:pPr>
            <w:r>
              <w:t>Número de agujeros en cada fila, empezando con la fila inferior</w:t>
            </w:r>
          </w:p>
        </w:tc>
        <w:tc>
          <w:tcPr>
            <w:tcW w:w="5584" w:type="dxa"/>
          </w:tcPr>
          <w:p w:rsidR="007F4A8B" w:rsidRDefault="00D2212E" w:rsidP="00944540">
            <w:pPr>
              <w:contextualSpacing/>
            </w:pPr>
            <w:r>
              <w:t>N.LfomOrifices</w:t>
            </w:r>
          </w:p>
        </w:tc>
      </w:tr>
      <w:tr w:rsidR="007F4A8B" w:rsidTr="007F4A8B">
        <w:tc>
          <w:tcPr>
            <w:tcW w:w="5058" w:type="dxa"/>
          </w:tcPr>
          <w:p w:rsidR="007F4A8B" w:rsidRDefault="007F4A8B" w:rsidP="00944540">
            <w:pPr>
              <w:contextualSpacing/>
            </w:pPr>
            <w:r>
              <w:t>Altura de cada fila arriba del nivel cero, empezando con la fila inferior</w:t>
            </w:r>
          </w:p>
        </w:tc>
        <w:tc>
          <w:tcPr>
            <w:tcW w:w="5584" w:type="dxa"/>
          </w:tcPr>
          <w:p w:rsidR="007F4A8B" w:rsidRDefault="00D2212E" w:rsidP="00944540">
            <w:pPr>
              <w:contextualSpacing/>
            </w:pPr>
            <w:r>
              <w:t>H.LfomOrifices</w:t>
            </w:r>
          </w:p>
        </w:tc>
      </w:tr>
    </w:tbl>
    <w:p w:rsidR="000A0E6B" w:rsidRDefault="000A0E6B" w:rsidP="00944540">
      <w:pPr>
        <w:contextualSpacing/>
      </w:pPr>
    </w:p>
    <w:p w:rsidR="000A0E6B" w:rsidRDefault="000A0E6B" w:rsidP="00944540">
      <w:pPr>
        <w:contextualSpacing/>
      </w:pPr>
    </w:p>
    <w:p w:rsidR="00944540" w:rsidRDefault="00944540" w:rsidP="00944540">
      <w:pPr>
        <w:pStyle w:val="Figure"/>
        <w:contextualSpacing/>
      </w:pPr>
    </w:p>
    <w:p w:rsidR="000A0E6B" w:rsidRDefault="000A0E6B" w:rsidP="000A0E6B">
      <w:pPr>
        <w:pStyle w:val="Figure"/>
      </w:pPr>
      <w:r w:rsidRPr="000A0E6B">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0A0E6B">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0A0E6B" w:rsidRPr="000A0E6B" w:rsidRDefault="000A0E6B" w:rsidP="000A0E6B">
      <w:pPr>
        <w:pStyle w:val="Figure"/>
      </w:pPr>
      <w:r>
        <w:t>Con el medidor de caudal lineal de 20cm, cada incremento en el caudal provoca el mismo incremento en el nivel de agua en el tanque de entrada.</w:t>
      </w:r>
    </w:p>
    <w:p w:rsidR="00944540" w:rsidRDefault="001F002F" w:rsidP="001F002F">
      <w:pPr>
        <w:pStyle w:val="Caption"/>
      </w:pPr>
      <w:bookmarkStart w:id="32" w:name="_Toc325794433"/>
      <w:bookmarkStart w:id="33" w:name="_Toc424289938"/>
      <w:r>
        <w:t xml:space="preserve">Ilustración </w:t>
      </w:r>
      <w:r w:rsidR="00EC36F9">
        <w:fldChar w:fldCharType="begin"/>
      </w:r>
      <w:r>
        <w:instrText xml:space="preserve"> SEQ Ilustración \* ARABIC </w:instrText>
      </w:r>
      <w:r w:rsidR="00EC36F9">
        <w:fldChar w:fldCharType="separate"/>
      </w:r>
      <w:r w:rsidR="00AA0208">
        <w:rPr>
          <w:noProof/>
        </w:rPr>
        <w:t>7</w:t>
      </w:r>
      <w:r w:rsidR="00EC36F9">
        <w:fldChar w:fldCharType="end"/>
      </w:r>
      <w:r>
        <w:t xml:space="preserve">. </w:t>
      </w:r>
      <w:r w:rsidR="00993FE1">
        <w:t>Funcionamiento</w:t>
      </w:r>
      <w:r w:rsidR="00944540">
        <w:t xml:space="preserve"> de un </w:t>
      </w:r>
      <w:r>
        <w:t xml:space="preserve">Medidor </w:t>
      </w:r>
      <w:r w:rsidR="00533E41">
        <w:t>Lineal de Caudal</w:t>
      </w:r>
      <w:r>
        <w:t xml:space="preserve"> (LFOM</w:t>
      </w:r>
      <w:r w:rsidR="00944540" w:rsidRPr="00B83011">
        <w:t>)</w:t>
      </w:r>
      <w:bookmarkEnd w:id="32"/>
      <w:bookmarkEnd w:id="33"/>
      <w:r w:rsidR="00993FE1">
        <w:t xml:space="preserve"> de 20cm</w:t>
      </w:r>
    </w:p>
    <w:p w:rsidR="00866384" w:rsidRPr="00866384" w:rsidRDefault="00866384" w:rsidP="00866384"/>
    <w:p w:rsidR="003C65AC" w:rsidRDefault="00866384" w:rsidP="003C65AC">
      <w:pPr>
        <w:pStyle w:val="Heading2"/>
      </w:pPr>
      <w:r>
        <w:t>Diseño específico</w:t>
      </w:r>
    </w:p>
    <w:p w:rsidR="000A0E6B" w:rsidRDefault="00866384" w:rsidP="00F61533">
      <w:r>
        <w:t>La siguiente tabla resume los datos de diseño de esta planta específica.</w:t>
      </w:r>
    </w:p>
    <w:p w:rsidR="00866384" w:rsidRPr="00F61533" w:rsidRDefault="00866384" w:rsidP="00F61533"/>
    <w:p w:rsidR="00F61533" w:rsidRDefault="00A3440E" w:rsidP="00A3440E">
      <w:pPr>
        <w:pStyle w:val="Caption"/>
        <w:keepNext/>
      </w:pPr>
      <w:bookmarkStart w:id="34" w:name="_Toc424289955"/>
      <w:r>
        <w:t xml:space="preserve">Tabla </w:t>
      </w:r>
      <w:r w:rsidR="00EC36F9">
        <w:fldChar w:fldCharType="begin"/>
      </w:r>
      <w:r>
        <w:instrText xml:space="preserve"> SEQ Tabla \* ARABIC </w:instrText>
      </w:r>
      <w:r w:rsidR="00EC36F9">
        <w:fldChar w:fldCharType="separate"/>
      </w:r>
      <w:r>
        <w:rPr>
          <w:noProof/>
        </w:rPr>
        <w:t>1</w:t>
      </w:r>
      <w:r w:rsidR="00EC36F9">
        <w:fldChar w:fldCharType="end"/>
      </w:r>
      <w:r w:rsidR="000A0E6B">
        <w:t xml:space="preserve">. </w:t>
      </w:r>
      <w:r w:rsidR="00866384">
        <w:t>Datos</w:t>
      </w:r>
      <w:r w:rsidR="000A0E6B">
        <w:t xml:space="preserve"> del</w:t>
      </w:r>
      <w:r>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835"/>
        <w:gridCol w:w="3821"/>
      </w:tblGrid>
      <w:tr w:rsidR="00F61533" w:rsidRPr="001A1FCF" w:rsidTr="00F83F8F">
        <w:trPr>
          <w:jc w:val="center"/>
        </w:trPr>
        <w:tc>
          <w:tcPr>
            <w:tcW w:w="3835" w:type="dxa"/>
          </w:tcPr>
          <w:p w:rsidR="00F61533" w:rsidRPr="001A1FCF" w:rsidRDefault="00F61533" w:rsidP="00F61533">
            <w:pPr>
              <w:pStyle w:val="Table"/>
              <w:contextualSpacing/>
            </w:pPr>
            <w:r>
              <w:t>Largo</w:t>
            </w:r>
          </w:p>
        </w:tc>
        <w:tc>
          <w:tcPr>
            <w:tcW w:w="3821" w:type="dxa"/>
            <w:shd w:val="clear" w:color="auto" w:fill="FFFFFF"/>
          </w:tcPr>
          <w:p w:rsidR="00F61533" w:rsidRPr="001F073E" w:rsidRDefault="000A0E6B" w:rsidP="00F61533">
            <w:pPr>
              <w:pStyle w:val="Table"/>
              <w:contextualSpacing/>
              <w:rPr>
                <w:szCs w:val="24"/>
                <w:highlight w:val="yellow"/>
              </w:rPr>
            </w:pPr>
            <w:r>
              <w:rPr>
                <w:szCs w:val="24"/>
                <w:lang w:val="en-US"/>
              </w:rPr>
              <w:t>L.Et</w:t>
            </w:r>
          </w:p>
        </w:tc>
      </w:tr>
      <w:tr w:rsidR="00F61533" w:rsidRPr="001A1FCF" w:rsidTr="00F83F8F">
        <w:trPr>
          <w:jc w:val="center"/>
        </w:trPr>
        <w:tc>
          <w:tcPr>
            <w:tcW w:w="3835" w:type="dxa"/>
          </w:tcPr>
          <w:p w:rsidR="00F61533" w:rsidRPr="001A1FCF" w:rsidRDefault="00F61533" w:rsidP="00F61533">
            <w:pPr>
              <w:pStyle w:val="Table"/>
              <w:contextualSpacing/>
            </w:pPr>
            <w:r w:rsidRPr="001A1FCF">
              <w:t xml:space="preserve">Ancho </w:t>
            </w:r>
          </w:p>
        </w:tc>
        <w:tc>
          <w:tcPr>
            <w:tcW w:w="3821" w:type="dxa"/>
            <w:shd w:val="clear" w:color="auto" w:fill="auto"/>
          </w:tcPr>
          <w:p w:rsidR="00F61533" w:rsidRPr="001F073E" w:rsidRDefault="000A0E6B" w:rsidP="000A0E6B">
            <w:pPr>
              <w:pStyle w:val="Table"/>
              <w:contextualSpacing/>
              <w:rPr>
                <w:szCs w:val="24"/>
                <w:highlight w:val="yellow"/>
              </w:rPr>
            </w:pPr>
            <w:r>
              <w:rPr>
                <w:szCs w:val="24"/>
                <w:lang w:val="en-US"/>
              </w:rPr>
              <w:t>W.Et</w:t>
            </w:r>
          </w:p>
        </w:tc>
      </w:tr>
      <w:tr w:rsidR="00F61533" w:rsidRPr="001A1FCF" w:rsidTr="00F83F8F">
        <w:trPr>
          <w:jc w:val="center"/>
        </w:trPr>
        <w:tc>
          <w:tcPr>
            <w:tcW w:w="3835" w:type="dxa"/>
          </w:tcPr>
          <w:p w:rsidR="00F61533" w:rsidRPr="001A1FCF" w:rsidRDefault="00F61533" w:rsidP="00F61533">
            <w:pPr>
              <w:pStyle w:val="Table"/>
              <w:contextualSpacing/>
            </w:pPr>
            <w:r w:rsidRPr="001A1FCF">
              <w:t>Profundidad</w:t>
            </w:r>
          </w:p>
        </w:tc>
        <w:tc>
          <w:tcPr>
            <w:tcW w:w="3821" w:type="dxa"/>
            <w:shd w:val="clear" w:color="auto" w:fill="auto"/>
          </w:tcPr>
          <w:p w:rsidR="00F61533" w:rsidRPr="001F073E" w:rsidRDefault="00F83F8F" w:rsidP="00F61533">
            <w:pPr>
              <w:pStyle w:val="Table"/>
              <w:contextualSpacing/>
              <w:rPr>
                <w:szCs w:val="24"/>
                <w:highlight w:val="yellow"/>
              </w:rPr>
            </w:pPr>
            <w:r>
              <w:rPr>
                <w:szCs w:val="24"/>
                <w:lang w:val="en-US"/>
              </w:rPr>
              <w:t>H.EtApparent</w:t>
            </w:r>
          </w:p>
        </w:tc>
      </w:tr>
      <w:tr w:rsidR="00F61533" w:rsidRPr="001A1FCF" w:rsidTr="00F83F8F">
        <w:trPr>
          <w:jc w:val="center"/>
        </w:trPr>
        <w:tc>
          <w:tcPr>
            <w:tcW w:w="3835" w:type="dxa"/>
          </w:tcPr>
          <w:p w:rsidR="00F61533" w:rsidRPr="001A1FCF" w:rsidRDefault="00F83F8F" w:rsidP="00F61533">
            <w:pPr>
              <w:pStyle w:val="Table"/>
              <w:contextualSpacing/>
            </w:pPr>
            <w:r>
              <w:t>Altura de la pared medida de la losa del floculador</w:t>
            </w:r>
          </w:p>
        </w:tc>
        <w:tc>
          <w:tcPr>
            <w:tcW w:w="3821" w:type="dxa"/>
            <w:shd w:val="clear" w:color="auto" w:fill="auto"/>
          </w:tcPr>
          <w:p w:rsidR="00F61533" w:rsidRPr="001F073E" w:rsidRDefault="00F83F8F" w:rsidP="00F61533">
            <w:pPr>
              <w:pStyle w:val="Table"/>
              <w:contextualSpacing/>
              <w:rPr>
                <w:szCs w:val="24"/>
                <w:highlight w:val="yellow"/>
              </w:rPr>
            </w:pPr>
            <w:r>
              <w:rPr>
                <w:szCs w:val="24"/>
                <w:lang w:val="en-US"/>
              </w:rPr>
              <w:t>H.Et</w:t>
            </w:r>
          </w:p>
        </w:tc>
      </w:tr>
      <w:tr w:rsidR="00F83F8F" w:rsidRPr="001A1FCF" w:rsidTr="00F83F8F">
        <w:trPr>
          <w:jc w:val="center"/>
        </w:trPr>
        <w:tc>
          <w:tcPr>
            <w:tcW w:w="3835" w:type="dxa"/>
          </w:tcPr>
          <w:p w:rsidR="00F83F8F" w:rsidRDefault="00DE7673" w:rsidP="00F61533">
            <w:pPr>
              <w:pStyle w:val="Table"/>
              <w:contextualSpacing/>
            </w:pPr>
            <w:r>
              <w:t>Número de placas de sedimentación</w:t>
            </w:r>
          </w:p>
        </w:tc>
        <w:tc>
          <w:tcPr>
            <w:tcW w:w="3821" w:type="dxa"/>
            <w:shd w:val="clear" w:color="auto" w:fill="auto"/>
          </w:tcPr>
          <w:p w:rsidR="00F83F8F" w:rsidRDefault="00DE7673" w:rsidP="00F61533">
            <w:pPr>
              <w:pStyle w:val="Table"/>
              <w:contextualSpacing/>
              <w:rPr>
                <w:szCs w:val="24"/>
                <w:lang w:val="en-US"/>
              </w:rPr>
            </w:pPr>
            <w:r>
              <w:rPr>
                <w:szCs w:val="24"/>
                <w:lang w:val="en-US"/>
              </w:rPr>
              <w:t>N.EtPlates</w:t>
            </w:r>
          </w:p>
        </w:tc>
      </w:tr>
      <w:tr w:rsidR="00DE7673" w:rsidRPr="001A1FCF" w:rsidTr="00F83F8F">
        <w:trPr>
          <w:jc w:val="center"/>
        </w:trPr>
        <w:tc>
          <w:tcPr>
            <w:tcW w:w="3835" w:type="dxa"/>
          </w:tcPr>
          <w:p w:rsidR="00DE7673" w:rsidRDefault="00DE7673" w:rsidP="00F61533">
            <w:pPr>
              <w:pStyle w:val="Table"/>
              <w:contextualSpacing/>
            </w:pPr>
            <w:r>
              <w:t>Longitud d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L.EtPlate</w:t>
            </w:r>
          </w:p>
        </w:tc>
      </w:tr>
      <w:tr w:rsidR="00DE7673" w:rsidRPr="001A1FCF" w:rsidTr="00F83F8F">
        <w:trPr>
          <w:jc w:val="center"/>
        </w:trPr>
        <w:tc>
          <w:tcPr>
            <w:tcW w:w="3835" w:type="dxa"/>
          </w:tcPr>
          <w:p w:rsidR="00DE7673" w:rsidRDefault="00DE7673" w:rsidP="00F61533">
            <w:pPr>
              <w:pStyle w:val="Table"/>
              <w:contextualSpacing/>
            </w:pPr>
            <w:r>
              <w:t>Separación entr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S.EtPlate</w:t>
            </w:r>
          </w:p>
        </w:tc>
      </w:tr>
      <w:tr w:rsidR="00DE7673" w:rsidRPr="001A1FCF" w:rsidTr="00F83F8F">
        <w:trPr>
          <w:jc w:val="center"/>
        </w:trPr>
        <w:tc>
          <w:tcPr>
            <w:tcW w:w="3835" w:type="dxa"/>
          </w:tcPr>
          <w:p w:rsidR="00DE7673" w:rsidRDefault="00DE7673" w:rsidP="00F61533">
            <w:pPr>
              <w:pStyle w:val="Table"/>
              <w:contextualSpacing/>
            </w:pPr>
            <w:r>
              <w:t>Ángulo de las placas de sedimentación y la primera pendiente</w:t>
            </w:r>
          </w:p>
        </w:tc>
        <w:tc>
          <w:tcPr>
            <w:tcW w:w="3821" w:type="dxa"/>
            <w:shd w:val="clear" w:color="auto" w:fill="auto"/>
          </w:tcPr>
          <w:p w:rsidR="00DE7673" w:rsidRDefault="00DE7673" w:rsidP="00F61533">
            <w:pPr>
              <w:pStyle w:val="Table"/>
              <w:contextualSpacing/>
              <w:rPr>
                <w:szCs w:val="24"/>
                <w:lang w:val="en-US"/>
              </w:rPr>
            </w:pPr>
            <w:r>
              <w:rPr>
                <w:szCs w:val="24"/>
                <w:lang w:val="en-US"/>
              </w:rPr>
              <w:t>AN.EtPlate</w:t>
            </w:r>
          </w:p>
        </w:tc>
      </w:tr>
      <w:tr w:rsidR="00DE7673" w:rsidRPr="001A1FCF" w:rsidTr="00F83F8F">
        <w:trPr>
          <w:jc w:val="center"/>
        </w:trPr>
        <w:tc>
          <w:tcPr>
            <w:tcW w:w="3835" w:type="dxa"/>
          </w:tcPr>
          <w:p w:rsidR="00DE7673" w:rsidRDefault="00DE7673" w:rsidP="00F61533">
            <w:pPr>
              <w:pStyle w:val="Table"/>
              <w:contextualSpacing/>
            </w:pPr>
            <w:r>
              <w:t>Diámetro nominal del desagüe</w:t>
            </w:r>
          </w:p>
        </w:tc>
        <w:tc>
          <w:tcPr>
            <w:tcW w:w="3821" w:type="dxa"/>
            <w:shd w:val="clear" w:color="auto" w:fill="auto"/>
          </w:tcPr>
          <w:p w:rsidR="00DE7673" w:rsidRDefault="00DE7673" w:rsidP="00F61533">
            <w:pPr>
              <w:pStyle w:val="Table"/>
              <w:contextualSpacing/>
              <w:rPr>
                <w:szCs w:val="24"/>
                <w:lang w:val="en-US"/>
              </w:rPr>
            </w:pPr>
            <w:r>
              <w:rPr>
                <w:szCs w:val="24"/>
                <w:lang w:val="en-US"/>
              </w:rPr>
              <w:t>ND.EtDrain</w:t>
            </w:r>
          </w:p>
        </w:tc>
      </w:tr>
      <w:tr w:rsidR="00DE7673" w:rsidRPr="001A1FCF" w:rsidTr="00F83F8F">
        <w:trPr>
          <w:jc w:val="center"/>
        </w:trPr>
        <w:tc>
          <w:tcPr>
            <w:tcW w:w="3835" w:type="dxa"/>
          </w:tcPr>
          <w:p w:rsidR="00DE7673" w:rsidRDefault="00DE7673" w:rsidP="00F61533">
            <w:pPr>
              <w:pStyle w:val="Table"/>
              <w:contextualSpacing/>
            </w:pPr>
            <w:r>
              <w:t>Velocidad de captura d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V.EtCapture</w:t>
            </w:r>
          </w:p>
        </w:tc>
      </w:tr>
    </w:tbl>
    <w:p w:rsidR="005F1670" w:rsidRDefault="005F1670" w:rsidP="005F1670"/>
    <w:p w:rsidR="008B4CF0" w:rsidRDefault="00DE7673">
      <w:r>
        <w:br w:type="page"/>
      </w:r>
    </w:p>
    <w:p w:rsidR="001B22BC" w:rsidRDefault="00944540" w:rsidP="001B22BC">
      <w:pPr>
        <w:pStyle w:val="Heading1"/>
      </w:pPr>
      <w:bookmarkStart w:id="35" w:name="_Toc325794398"/>
      <w:bookmarkStart w:id="36" w:name="_Toc424289900"/>
      <w:r w:rsidRPr="00533355">
        <w:lastRenderedPageBreak/>
        <w:t xml:space="preserve">Dosificadores de los </w:t>
      </w:r>
      <w:r>
        <w:t>Q</w:t>
      </w:r>
      <w:r w:rsidRPr="00533355">
        <w:t>uímico</w:t>
      </w:r>
      <w:bookmarkEnd w:id="35"/>
      <w:r w:rsidRPr="00533355">
        <w:t>s</w:t>
      </w:r>
      <w:bookmarkEnd w:id="36"/>
    </w:p>
    <w:p w:rsidR="00944540" w:rsidRPr="00533355" w:rsidRDefault="001B22BC" w:rsidP="001B22BC">
      <w:pPr>
        <w:pStyle w:val="Heading2"/>
      </w:pPr>
      <w:bookmarkStart w:id="37" w:name="_Toc424289901"/>
      <w:r>
        <w:t>Propósito y Descripció</w:t>
      </w:r>
      <w:r w:rsidR="00252661">
        <w:t>n</w:t>
      </w:r>
      <w:bookmarkEnd w:id="37"/>
    </w:p>
    <w:p w:rsidR="00BE5DFF" w:rsidRDefault="00944540" w:rsidP="00944540">
      <w:pPr>
        <w:contextualSpacing/>
      </w:pPr>
      <w:r>
        <w:t xml:space="preserve">Los </w:t>
      </w:r>
      <w:r w:rsidRPr="001A1FCF">
        <w:t>proceso</w:t>
      </w:r>
      <w:r>
        <w:t>s</w:t>
      </w:r>
      <w:r w:rsidRPr="001A1FCF">
        <w:t xml:space="preserve"> de coagulación</w:t>
      </w:r>
      <w:r>
        <w:t xml:space="preserve"> y desinfección</w:t>
      </w:r>
      <w:r w:rsidRPr="001A1FCF">
        <w:t xml:space="preserve"> requiere</w:t>
      </w:r>
      <w:r>
        <w:t>n la dosificación</w:t>
      </w:r>
      <w:r w:rsidR="00CC4146">
        <w:t xml:space="preserve"> precisa</w:t>
      </w:r>
      <w:r>
        <w:t xml:space="preserve"> </w:t>
      </w:r>
      <w:r w:rsidR="00CC4146">
        <w:t xml:space="preserve">de </w:t>
      </w:r>
      <w:r>
        <w:t>coagulante y</w:t>
      </w:r>
      <w:r w:rsidRPr="007E1E18">
        <w:t xml:space="preserve"> </w:t>
      </w:r>
      <w:r w:rsidR="00CC4146">
        <w:t>de hipoclorito de calcio</w:t>
      </w:r>
      <w:r w:rsidRPr="001A1FCF">
        <w:t xml:space="preserve">. </w:t>
      </w:r>
      <w:r w:rsidR="00E7345E">
        <w:t>Para realizar este proceso</w:t>
      </w:r>
      <w:r w:rsidRPr="001A1FCF">
        <w:t xml:space="preserve"> sin bombas, la planta AguaClara utiliza un sistema de dosificación </w:t>
      </w:r>
      <w:r w:rsidR="000813D5">
        <w:t>hidráulico.</w:t>
      </w:r>
    </w:p>
    <w:p w:rsidR="00BE5DFF" w:rsidRDefault="00BE5DFF" w:rsidP="00C06B2A">
      <w:pPr>
        <w:contextualSpacing/>
      </w:pPr>
    </w:p>
    <w:p w:rsidR="00BE5DFF" w:rsidRDefault="000813D5" w:rsidP="00B11D16">
      <w:pPr>
        <w:pStyle w:val="Heading3"/>
      </w:pPr>
      <w:r>
        <w:t>Componentes p</w:t>
      </w:r>
      <w:r w:rsidR="00BE5DFF">
        <w:t>rincipales</w:t>
      </w:r>
    </w:p>
    <w:p w:rsidR="00BE5DFF" w:rsidRDefault="00944540" w:rsidP="00944540">
      <w:pPr>
        <w:contextualSpacing/>
      </w:pPr>
      <w:r>
        <w:t>Los componentes principales del sistema son</w:t>
      </w:r>
      <w:r w:rsidRPr="001A1FCF">
        <w:t xml:space="preserve"> </w:t>
      </w:r>
    </w:p>
    <w:p w:rsidR="00BE5DFF" w:rsidRDefault="00533E41" w:rsidP="00BE5DFF">
      <w:pPr>
        <w:pStyle w:val="ListParagraph"/>
        <w:numPr>
          <w:ilvl w:val="0"/>
          <w:numId w:val="7"/>
        </w:numPr>
      </w:pPr>
      <w:r>
        <w:t>Barriles</w:t>
      </w:r>
      <w:r w:rsidR="00944540" w:rsidRPr="001A1FCF">
        <w:t xml:space="preserve"> para almacenar la</w:t>
      </w:r>
      <w:r w:rsidR="00E5248B">
        <w:t xml:space="preserve"> solución madre de cada químico</w:t>
      </w:r>
    </w:p>
    <w:p w:rsidR="00BE5DFF" w:rsidRDefault="00B9132A" w:rsidP="00BE5DFF">
      <w:pPr>
        <w:pStyle w:val="ListParagraph"/>
        <w:numPr>
          <w:ilvl w:val="0"/>
          <w:numId w:val="7"/>
        </w:numPr>
      </w:pPr>
      <w:r>
        <w:t>U</w:t>
      </w:r>
      <w:r w:rsidR="00533E41">
        <w:t xml:space="preserve">na </w:t>
      </w:r>
      <w:r w:rsidR="00E5248B">
        <w:t>plataforma</w:t>
      </w:r>
      <w:r w:rsidR="00533E41">
        <w:t xml:space="preserve"> para elevar los barriles</w:t>
      </w:r>
    </w:p>
    <w:p w:rsidR="00BE5DFF" w:rsidRDefault="00E5248B" w:rsidP="00BE5DFF">
      <w:pPr>
        <w:pStyle w:val="ListParagraph"/>
        <w:numPr>
          <w:ilvl w:val="0"/>
          <w:numId w:val="7"/>
        </w:numPr>
      </w:pPr>
      <w:r>
        <w:t>Un bote de carga constante - u</w:t>
      </w:r>
      <w:r w:rsidR="00944540" w:rsidRPr="001A1FCF">
        <w:t xml:space="preserve">na botella </w:t>
      </w:r>
      <w:r w:rsidR="00944540">
        <w:t xml:space="preserve">con válvula flotadora que mantiene </w:t>
      </w:r>
      <w:r w:rsidR="00B9132A">
        <w:t>un nivel co</w:t>
      </w:r>
      <w:r>
        <w:t>nstante de cada químico</w:t>
      </w:r>
    </w:p>
    <w:p w:rsidR="00BE5DFF" w:rsidRDefault="00B9132A" w:rsidP="00BE5DFF">
      <w:pPr>
        <w:pStyle w:val="ListParagraph"/>
        <w:numPr>
          <w:ilvl w:val="0"/>
          <w:numId w:val="7"/>
        </w:numPr>
      </w:pPr>
      <w:r>
        <w:t>U</w:t>
      </w:r>
      <w:r w:rsidR="00944540">
        <w:t>n</w:t>
      </w:r>
      <w:r>
        <w:t>a serie</w:t>
      </w:r>
      <w:r w:rsidR="00944540">
        <w:t xml:space="preserve"> de</w:t>
      </w:r>
      <w:r w:rsidR="00944540" w:rsidRPr="001A1FCF">
        <w:t xml:space="preserve"> manguera</w:t>
      </w:r>
      <w:r w:rsidR="00944540">
        <w:t>s</w:t>
      </w:r>
      <w:r w:rsidR="00944540" w:rsidRPr="001A1FCF">
        <w:t xml:space="preserve"> </w:t>
      </w:r>
      <w:r w:rsidR="00944540">
        <w:t>que provee la relación necesaria entre la pérdida de</w:t>
      </w:r>
      <w:r>
        <w:t xml:space="preserve"> carga</w:t>
      </w:r>
      <w:r w:rsidR="00E5248B">
        <w:t xml:space="preserve"> y el caudal del químico</w:t>
      </w:r>
    </w:p>
    <w:p w:rsidR="00E5248B" w:rsidRDefault="00B9132A" w:rsidP="00E5248B">
      <w:pPr>
        <w:pStyle w:val="ListParagraph"/>
        <w:numPr>
          <w:ilvl w:val="0"/>
          <w:numId w:val="7"/>
        </w:numPr>
      </w:pPr>
      <w:r>
        <w:t>U</w:t>
      </w:r>
      <w:r w:rsidR="00944540">
        <w:t xml:space="preserve">na balanza </w:t>
      </w:r>
      <w:r>
        <w:t xml:space="preserve">que conecta el </w:t>
      </w:r>
      <w:r w:rsidR="00533E41">
        <w:t>nivel de agua en el tanque de entrada de la planta con el nivel de la salida del sistema de químicos</w:t>
      </w:r>
    </w:p>
    <w:p w:rsidR="00E5248B" w:rsidRDefault="00E5248B" w:rsidP="00E5248B">
      <w:pPr>
        <w:pStyle w:val="ListParagraph"/>
        <w:numPr>
          <w:ilvl w:val="0"/>
          <w:numId w:val="7"/>
        </w:numPr>
      </w:pPr>
      <w:r>
        <w:t>U</w:t>
      </w:r>
      <w:r w:rsidRPr="001A1FCF">
        <w:t>n</w:t>
      </w:r>
      <w:r>
        <w:t>a columna de medición de caudal</w:t>
      </w:r>
      <w:r w:rsidRPr="001A1FCF">
        <w:t xml:space="preserve"> </w:t>
      </w:r>
      <w:r>
        <w:t>para cada químico</w:t>
      </w:r>
    </w:p>
    <w:p w:rsidR="00E5248B" w:rsidRDefault="00E5248B" w:rsidP="00E5248B">
      <w:pPr>
        <w:pStyle w:val="Figure"/>
        <w:contextualSpacing/>
      </w:pPr>
    </w:p>
    <w:p w:rsidR="00E5248B" w:rsidRDefault="00E5248B" w:rsidP="00E5248B">
      <w:pPr>
        <w:pStyle w:val="Figure"/>
        <w:contextualSpacing/>
      </w:pPr>
      <w:r>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Default="00E5248B" w:rsidP="00E5248B">
      <w:pPr>
        <w:pStyle w:val="Figure"/>
        <w:contextualSpacing/>
      </w:pPr>
      <w:r>
        <w:t>Las flechas azules indican el recorrido del químico. La altura de la salida de la manguera en el deslizador controla el caudal del químico.</w:t>
      </w:r>
    </w:p>
    <w:p w:rsidR="00E5248B" w:rsidRDefault="00E5248B" w:rsidP="00E5248B">
      <w:pPr>
        <w:pStyle w:val="Caption"/>
      </w:pPr>
      <w:r w:rsidRPr="001F002F">
        <w:t xml:space="preserve">Ilustración </w:t>
      </w:r>
      <w:r w:rsidR="00EC36F9">
        <w:fldChar w:fldCharType="begin"/>
      </w:r>
      <w:r w:rsidR="00AA0208">
        <w:instrText xml:space="preserve"> SEQ Ilustración \* ARABIC </w:instrText>
      </w:r>
      <w:r w:rsidR="00EC36F9">
        <w:fldChar w:fldCharType="separate"/>
      </w:r>
      <w:r w:rsidR="00AA0208">
        <w:rPr>
          <w:noProof/>
        </w:rPr>
        <w:t>8</w:t>
      </w:r>
      <w:r w:rsidR="00EC36F9">
        <w:rPr>
          <w:noProof/>
        </w:rPr>
        <w:fldChar w:fldCharType="end"/>
      </w:r>
      <w:r w:rsidRPr="001F002F">
        <w:t>. Esquema de un dosificador de AguaClara</w:t>
      </w:r>
      <w:r>
        <w:t xml:space="preserve"> montado en la pared del tanque de entrada</w:t>
      </w:r>
    </w:p>
    <w:p w:rsidR="00BE5DFF" w:rsidRPr="00B11D16" w:rsidRDefault="00533E41" w:rsidP="00533E41">
      <w:pPr>
        <w:pStyle w:val="Heading3"/>
      </w:pPr>
      <w:r>
        <w:lastRenderedPageBreak/>
        <w:t>S</w:t>
      </w:r>
      <w:r w:rsidR="00B11D16">
        <w:t xml:space="preserve">istema </w:t>
      </w:r>
      <w:r w:rsidR="00E5248B">
        <w:t>semi-</w:t>
      </w:r>
      <w:r w:rsidR="00B11D16">
        <w:t>automático</w:t>
      </w:r>
    </w:p>
    <w:p w:rsidR="00E5248B" w:rsidRDefault="00944540" w:rsidP="00533E41">
      <w:r w:rsidRPr="001A1FCF">
        <w:t>Este sistema tiene las</w:t>
      </w:r>
      <w:r w:rsidR="00E5248B">
        <w:t xml:space="preserve"> siguientes</w:t>
      </w:r>
      <w:r w:rsidRPr="001A1FCF">
        <w:t xml:space="preserve"> características</w:t>
      </w:r>
      <w:r w:rsidR="00E5248B">
        <w:t>:</w:t>
      </w:r>
    </w:p>
    <w:p w:rsidR="00E5248B" w:rsidRDefault="00E5248B" w:rsidP="00533E41"/>
    <w:p w:rsidR="00E5248B" w:rsidRDefault="00E5248B" w:rsidP="00E5248B">
      <w:pPr>
        <w:pStyle w:val="ListParagraph"/>
        <w:numPr>
          <w:ilvl w:val="0"/>
          <w:numId w:val="25"/>
        </w:numPr>
      </w:pPr>
      <w:r>
        <w:t>Se apaga</w:t>
      </w:r>
      <w:r w:rsidR="00944540" w:rsidRPr="001A1FCF">
        <w:t xml:space="preserve"> auto</w:t>
      </w:r>
      <w:r>
        <w:t>máticamente cuando no hay flujo de agua</w:t>
      </w:r>
      <w:r w:rsidR="00944540" w:rsidRPr="001A1FCF">
        <w:t xml:space="preserve"> </w:t>
      </w:r>
      <w:r>
        <w:t>en la planta.</w:t>
      </w:r>
    </w:p>
    <w:p w:rsidR="00E5248B" w:rsidRDefault="00E5248B" w:rsidP="00E5248B">
      <w:pPr>
        <w:pStyle w:val="ListParagraph"/>
        <w:numPr>
          <w:ilvl w:val="0"/>
          <w:numId w:val="25"/>
        </w:numPr>
      </w:pPr>
      <w:r>
        <w:t>Cambia</w:t>
      </w:r>
      <w:r w:rsidR="00CA53FC">
        <w:t xml:space="preserve"> el caudal de los químicos</w:t>
      </w:r>
      <w:r w:rsidR="00944540" w:rsidRPr="001A1FCF">
        <w:t xml:space="preserve"> automáticamente en proporción al nivel de agua en el tanque de entrada, que es pro</w:t>
      </w:r>
      <w:r w:rsidR="00CA53FC">
        <w:t>porcional al caudal de la planta</w:t>
      </w:r>
      <w:r>
        <w:t xml:space="preserve"> gracias al medidor lineal de caudal</w:t>
      </w:r>
      <w:r w:rsidR="00CA53FC">
        <w:t xml:space="preserve"> (sección anterior)</w:t>
      </w:r>
      <w:r>
        <w:t>.</w:t>
      </w:r>
    </w:p>
    <w:p w:rsidR="00E5248B" w:rsidRDefault="00E5248B" w:rsidP="00E5248B"/>
    <w:p w:rsidR="00BC6F28" w:rsidRDefault="00944540" w:rsidP="00E5248B">
      <w:r>
        <w:t xml:space="preserve">La primera provee seguridad contra la contaminación con químicos en exceso y el derroche de químicos en el caso de que la planta </w:t>
      </w:r>
      <w:r w:rsidR="00CA53FC">
        <w:t xml:space="preserve">se </w:t>
      </w:r>
      <w:r>
        <w:t>apaga sin que se detenga el flujo de químico manualmente. La segunda permite que un operador con experiencia elija la dosis del químico fácilmente, sin hacer ningún</w:t>
      </w:r>
      <w:r w:rsidRPr="000F5432">
        <w:t xml:space="preserve"> cálculo</w:t>
      </w:r>
      <w:r>
        <w:t>, y sin necesidad de</w:t>
      </w:r>
      <w:r w:rsidRPr="000F5432">
        <w:t xml:space="preserve"> manipular el sistema cada vez que cambia el caudal en la planta.</w:t>
      </w:r>
    </w:p>
    <w:p w:rsidR="00E5248B" w:rsidRDefault="00E5248B" w:rsidP="00E5248B"/>
    <w:p w:rsidR="00E5248B" w:rsidRDefault="00AF47CF" w:rsidP="00E5248B">
      <w:r>
        <w:t>El sistema no es completamente automático porque requiere de un operador para elegir la dosis de cada químico y verificar que esa dosis se está aplicando.</w:t>
      </w:r>
    </w:p>
    <w:p w:rsidR="00BC6F28" w:rsidRPr="00BC6F28" w:rsidRDefault="00BC6F28" w:rsidP="00E5248B">
      <w:pPr>
        <w:contextualSpacing/>
      </w:pPr>
    </w:p>
    <w:p w:rsidR="00BE5DFF" w:rsidRPr="00B11D16" w:rsidRDefault="00533E41" w:rsidP="00533E41">
      <w:pPr>
        <w:pStyle w:val="Heading3"/>
      </w:pPr>
      <w:r>
        <w:t>B</w:t>
      </w:r>
      <w:r w:rsidR="00AF47CF">
        <w:t>ote</w:t>
      </w:r>
      <w:r w:rsidR="00BE5DFF" w:rsidRPr="00B11D16">
        <w:t xml:space="preserve"> de carga constante</w:t>
      </w:r>
    </w:p>
    <w:p w:rsidR="00AA0208" w:rsidRDefault="00AF47CF" w:rsidP="00AA0208">
      <w:r>
        <w:t xml:space="preserve">El bote de carga constante mantiene </w:t>
      </w:r>
      <w:r w:rsidR="00792DDB">
        <w:t>un nivel de fluido que define la altura de inicio del recorrido del químico. El nivel se mantiene con una válvula flotadora en la entrada de la botella</w:t>
      </w:r>
      <w:r w:rsidR="00944540" w:rsidRPr="000F5432">
        <w:t xml:space="preserve">. </w:t>
      </w:r>
      <w:r w:rsidR="00792DDB">
        <w:t xml:space="preserve">La altura final del recorrido del químico depende </w:t>
      </w:r>
      <w:r w:rsidR="0059567F">
        <w:t xml:space="preserve">solamente </w:t>
      </w:r>
      <w:r w:rsidR="00792DDB">
        <w:t>de la posición de la manguera en la balanza</w:t>
      </w:r>
      <w:r w:rsidR="0059567F">
        <w:t>.</w:t>
      </w:r>
      <w:r w:rsidR="00792DDB">
        <w:t xml:space="preserve"> </w:t>
      </w:r>
      <w:r w:rsidR="0059567F">
        <w:t>D</w:t>
      </w:r>
      <w:r w:rsidR="00792DDB">
        <w:t xml:space="preserve">e esta manera </w:t>
      </w:r>
      <w:r w:rsidR="0059567F">
        <w:t>el cambio de altura en el recorrido, el cual determina el caudal del químico, es independiente de la cantidad de químico almacenado.</w:t>
      </w:r>
    </w:p>
    <w:p w:rsidR="00AA0208" w:rsidRDefault="00AA0208" w:rsidP="00AA0208">
      <w:pPr>
        <w:pStyle w:val="Figure"/>
      </w:pPr>
      <w:bookmarkStart w:id="38" w:name="_GoBack"/>
      <w:bookmarkEnd w:id="38"/>
    </w:p>
    <w:p w:rsidR="00AA0208" w:rsidRDefault="0059567F" w:rsidP="00AA0208">
      <w:pPr>
        <w:pStyle w:val="Figure"/>
      </w:pPr>
      <w:r>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AA0208" w:rsidRDefault="00AA0208" w:rsidP="00DE7673">
      <w:pPr>
        <w:pStyle w:val="Figure"/>
        <w:jc w:val="left"/>
      </w:pPr>
    </w:p>
    <w:p w:rsidR="00AA0208" w:rsidRPr="00AA0208" w:rsidRDefault="00AA0208" w:rsidP="00AA0208">
      <w:pPr>
        <w:pStyle w:val="Caption"/>
      </w:pPr>
      <w:r>
        <w:t xml:space="preserve">Ilustración </w:t>
      </w:r>
      <w:r w:rsidR="00EC36F9">
        <w:fldChar w:fldCharType="begin"/>
      </w:r>
      <w:r>
        <w:instrText xml:space="preserve"> SEQ Ilustración \* ARABIC </w:instrText>
      </w:r>
      <w:r w:rsidR="00EC36F9">
        <w:fldChar w:fldCharType="separate"/>
      </w:r>
      <w:r>
        <w:rPr>
          <w:noProof/>
        </w:rPr>
        <w:t>9</w:t>
      </w:r>
      <w:r w:rsidR="00EC36F9">
        <w:fldChar w:fldCharType="end"/>
      </w:r>
      <w:r>
        <w:t>. Bote de carga constante de sulfato de aluminio.</w:t>
      </w:r>
    </w:p>
    <w:p w:rsidR="0059567F" w:rsidRDefault="0059567F" w:rsidP="00533E41">
      <w:pPr>
        <w:contextualSpacing/>
      </w:pPr>
    </w:p>
    <w:p w:rsidR="00BC6F28" w:rsidRPr="00B11D16" w:rsidRDefault="00140F95" w:rsidP="00533E41">
      <w:pPr>
        <w:pStyle w:val="Heading3"/>
      </w:pPr>
      <w:r>
        <w:t>Mangueras de diámetro pequeño</w:t>
      </w:r>
      <w:r w:rsidR="00E351A8">
        <w:t>: e</w:t>
      </w:r>
      <w:r w:rsidR="00BC6F28" w:rsidRPr="00B11D16">
        <w:t>lemento principal de pérdida de carga</w:t>
      </w:r>
    </w:p>
    <w:p w:rsidR="00944540" w:rsidRDefault="00AA0208" w:rsidP="00533E41">
      <w:r>
        <w:t>En el recorrido del bote de carga constante a la balanza del dosificador, el químico pasa por una serie de mangueras de diámetro pequeño.</w:t>
      </w:r>
      <w:r w:rsidR="00944540" w:rsidRPr="000F5432">
        <w:t xml:space="preserve"> </w:t>
      </w:r>
      <w:r>
        <w:t xml:space="preserve">Casi toda la pérdida de carga a lo largo del recorrido del químico ocurre en </w:t>
      </w:r>
      <w:r w:rsidR="00A25595">
        <w:t xml:space="preserve">estas mangueras. De esta forma se puede controlar la relación entre el caudal del químico y el cambio de altura del recorrido con el diseño de las mangueras. </w:t>
      </w:r>
      <w:r w:rsidR="003600F4" w:rsidRPr="000F5432">
        <w:t>Un manifold recolector al otro</w:t>
      </w:r>
      <w:r w:rsidR="003600F4">
        <w:t xml:space="preserve"> extremo de l</w:t>
      </w:r>
      <w:r w:rsidR="00140F95">
        <w:t>as mangueras combina de nuevo el caudal.</w:t>
      </w:r>
      <w:r w:rsidR="003600F4">
        <w:t xml:space="preserve"> </w:t>
      </w:r>
      <w:r w:rsidR="00140F95">
        <w:t>Luego el químico</w:t>
      </w:r>
      <w:r w:rsidR="003600F4">
        <w:t xml:space="preserve"> </w:t>
      </w:r>
      <w:r w:rsidR="00140F95">
        <w:t>sigue a</w:t>
      </w:r>
      <w:r w:rsidR="003600F4">
        <w:t>l dispositivo dosificador montado en la pared del tanque de entrada a la planta.</w:t>
      </w:r>
      <w:r w:rsidR="00140F95">
        <w:t xml:space="preserve"> </w:t>
      </w:r>
      <w:r w:rsidR="00944540" w:rsidRPr="000F5432">
        <w:t xml:space="preserve">El sistema de mangueras de diámetro pequeño sirve como el elemento principal de pérdida de carga en el recorrido del químico, de tal manera que las pérdidas más críticas son las pérdidas </w:t>
      </w:r>
      <w:r w:rsidR="00944540">
        <w:t xml:space="preserve">mayores (de fricción), y </w:t>
      </w:r>
      <w:r w:rsidR="00944540" w:rsidRPr="000F5432">
        <w:t>se mantienen mínimas</w:t>
      </w:r>
      <w:r w:rsidR="00944540">
        <w:t xml:space="preserve"> las pérdidas menores (de expansiones)</w:t>
      </w:r>
      <w:r w:rsidR="00944540" w:rsidRPr="000F5432">
        <w:t>. Esto es importante porque el dosificador cuenta con una relación lineal</w:t>
      </w:r>
      <w:r w:rsidR="00944540">
        <w:t xml:space="preserve"> </w:t>
      </w:r>
      <w:r w:rsidR="00944540" w:rsidRPr="000F5432">
        <w:t>entre la altura del extremo del recorrido del químico (conectada al nivel de agua en el tanque de entrada) y el caudal del químico. Sistemas con pérdidas mayores</w:t>
      </w:r>
      <w:r w:rsidR="009B1178">
        <w:t xml:space="preserve"> con flujo laminar</w:t>
      </w:r>
      <w:r w:rsidR="00944540" w:rsidRPr="000F5432">
        <w:t xml:space="preserve"> proveen esta relación lineal mientras las pérdidas menores tienen una relación</w:t>
      </w:r>
      <w:r w:rsidR="00140F95">
        <w:t xml:space="preserve"> no lineal con el caudal.</w:t>
      </w:r>
    </w:p>
    <w:p w:rsidR="00E5248B" w:rsidRDefault="00E5248B" w:rsidP="00533E41">
      <w:pPr>
        <w:pStyle w:val="Heading3"/>
      </w:pPr>
    </w:p>
    <w:p w:rsidR="00BC6F28" w:rsidRPr="00E351A8" w:rsidRDefault="00BC6F28" w:rsidP="00533E41">
      <w:pPr>
        <w:pStyle w:val="Heading3"/>
      </w:pPr>
      <w:r w:rsidRPr="00E351A8">
        <w:t>El dispositivo dosificador</w:t>
      </w:r>
    </w:p>
    <w:p w:rsidR="00140F95" w:rsidRDefault="00944540" w:rsidP="00533E41">
      <w:r>
        <w:t>El dispositivo dosificador</w:t>
      </w:r>
      <w:r w:rsidR="00140F95">
        <w:t xml:space="preserve"> es lo que manipula el/la operador(a) para cambiar la dosis de un químico. C</w:t>
      </w:r>
      <w:r>
        <w:t>onsiste en una balanza montada en la pared del tanque de</w:t>
      </w:r>
      <w:r w:rsidR="00140F95">
        <w:t xml:space="preserve"> entrada con un deslizador que puede correr. Al deslizador</w:t>
      </w:r>
      <w:r>
        <w:t xml:space="preserve"> se c</w:t>
      </w:r>
      <w:r w:rsidR="009B1178">
        <w:t>onecta</w:t>
      </w:r>
      <w:r w:rsidR="00140F95">
        <w:t xml:space="preserve"> la tubería que lleva el químico por las mangueras de diámetro pequeño con un pedazo de manguera de mayor diámetro que no impide el movimiento de la balanza</w:t>
      </w:r>
      <w:r>
        <w:t xml:space="preserve">. </w:t>
      </w:r>
      <w:r w:rsidRPr="001A1FCF">
        <w:t>A</w:t>
      </w:r>
      <w:r w:rsidR="009B1178">
        <w:t>l otro</w:t>
      </w:r>
      <w:r w:rsidRPr="001A1FCF">
        <w:t xml:space="preserve"> extremo de esta balanza</w:t>
      </w:r>
      <w:r w:rsidR="00FB7095">
        <w:t xml:space="preserve"> se</w:t>
      </w:r>
      <w:r w:rsidRPr="001A1FCF">
        <w:t xml:space="preserve"> cuelga un flotador en el tanque de entrada</w:t>
      </w:r>
      <w:r>
        <w:t>.</w:t>
      </w:r>
    </w:p>
    <w:p w:rsidR="00140F95" w:rsidRDefault="00140F95" w:rsidP="00533E41"/>
    <w:p w:rsidR="00944540" w:rsidRDefault="009B1178" w:rsidP="00533E41">
      <w:r>
        <w:t>Cuando no hay flujo de agua en la planta la balanza se mantiene a nivel, para que la altura del extremo de la manguera sea igual al nivel de agua en el bote de carga constante</w:t>
      </w:r>
      <w:r w:rsidR="00FB7095">
        <w:t xml:space="preserve"> y el químico no fluya</w:t>
      </w:r>
      <w:r>
        <w:t xml:space="preserve"> (</w:t>
      </w:r>
      <w:r w:rsidR="00EC36F9">
        <w:fldChar w:fldCharType="begin"/>
      </w:r>
      <w:r>
        <w:instrText xml:space="preserve"> REF _Ref378218693 \h </w:instrText>
      </w:r>
      <w:r w:rsidR="00EC36F9">
        <w:fldChar w:fldCharType="separate"/>
      </w:r>
      <w:r w:rsidR="008C0B3C">
        <w:t xml:space="preserve">Ilustración </w:t>
      </w:r>
      <w:r w:rsidR="008C0B3C">
        <w:rPr>
          <w:noProof/>
        </w:rPr>
        <w:t>10</w:t>
      </w:r>
      <w:r w:rsidR="00EC36F9">
        <w:fldChar w:fldCharType="end"/>
      </w:r>
      <w:r>
        <w:t>).</w:t>
      </w:r>
      <w:r w:rsidR="00FB7095">
        <w:t xml:space="preserve"> Cuando sube </w:t>
      </w:r>
      <w:r w:rsidR="0042341A">
        <w:t>el caudal en la planta, el flotador</w:t>
      </w:r>
      <w:r w:rsidR="00FB7095">
        <w:t xml:space="preserve"> causa que la balanza se incline más, bajando la altura de la manguera y aumentando el caudal del químico en proporción al caudal en la planta (</w:t>
      </w:r>
      <w:r w:rsidR="00EC36F9">
        <w:fldChar w:fldCharType="begin"/>
      </w:r>
      <w:r w:rsidR="00FB7095">
        <w:instrText xml:space="preserve"> REF _Ref378218978 \h </w:instrText>
      </w:r>
      <w:r w:rsidR="00EC36F9">
        <w:fldChar w:fldCharType="separate"/>
      </w:r>
      <w:r w:rsidR="008C0B3C">
        <w:t xml:space="preserve">Ilustración </w:t>
      </w:r>
      <w:r w:rsidR="008C0B3C">
        <w:rPr>
          <w:noProof/>
        </w:rPr>
        <w:t>11</w:t>
      </w:r>
      <w:r w:rsidR="00EC36F9">
        <w:fldChar w:fldCharType="end"/>
      </w:r>
      <w:r w:rsidR="00FB7095">
        <w:t>).</w:t>
      </w:r>
      <w:r>
        <w:t xml:space="preserve"> </w:t>
      </w:r>
      <w:r w:rsidR="00944540">
        <w:t>Se puede correr el deslizador</w:t>
      </w:r>
      <w:r w:rsidR="00140F95">
        <w:t xml:space="preserve"> </w:t>
      </w:r>
      <w:r w:rsidR="00944540" w:rsidRPr="001A1FCF">
        <w:t xml:space="preserve">a lo largo de la </w:t>
      </w:r>
      <w:r w:rsidR="00944540">
        <w:t xml:space="preserve">parte de la </w:t>
      </w:r>
      <w:r w:rsidR="00944540" w:rsidRPr="001A1FCF">
        <w:t xml:space="preserve">balanza </w:t>
      </w:r>
      <w:r w:rsidR="00944540">
        <w:t xml:space="preserve">afuera del tanque de entrada </w:t>
      </w:r>
      <w:r w:rsidR="00944540" w:rsidRPr="001A1FCF">
        <w:t>(al lado de contrapeso) para especificar la dosis de coag</w:t>
      </w:r>
      <w:r w:rsidR="00FB7095">
        <w:t>ulante deseada.</w:t>
      </w:r>
    </w:p>
    <w:p w:rsidR="00690C17" w:rsidRDefault="00690C17" w:rsidP="00690C17">
      <w:pPr>
        <w:pStyle w:val="Figure"/>
      </w:pPr>
    </w:p>
    <w:p w:rsidR="00690C17" w:rsidRDefault="00690C17" w:rsidP="00690C17">
      <w:pPr>
        <w:pStyle w:val="Figure"/>
      </w:pPr>
      <w:r>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Default="00690C17" w:rsidP="00690C17">
      <w:pPr>
        <w:pStyle w:val="Figure"/>
        <w:contextualSpacing/>
      </w:pPr>
      <w:r>
        <w:t>A</w:t>
      </w:r>
      <w:r w:rsidRPr="005D6D54">
        <w:t>quí no se ve el sistema entero de mangueras entre la botella con válvula flotadora y la balanza, sino una sola manguera que demuestra el concepto</w:t>
      </w:r>
      <w:r>
        <w:t xml:space="preserve">. </w:t>
      </w:r>
    </w:p>
    <w:p w:rsidR="00690C17" w:rsidRDefault="001F002F" w:rsidP="001F002F">
      <w:pPr>
        <w:pStyle w:val="Caption"/>
      </w:pPr>
      <w:bookmarkStart w:id="39" w:name="_Ref378218693"/>
      <w:bookmarkStart w:id="40" w:name="_Toc325794434"/>
      <w:bookmarkStart w:id="41" w:name="_Toc424289940"/>
      <w:r>
        <w:t xml:space="preserve">Ilustración </w:t>
      </w:r>
      <w:r w:rsidR="00EC36F9">
        <w:fldChar w:fldCharType="begin"/>
      </w:r>
      <w:r>
        <w:instrText xml:space="preserve"> SEQ Ilustración \* ARABIC </w:instrText>
      </w:r>
      <w:r w:rsidR="00EC36F9">
        <w:fldChar w:fldCharType="separate"/>
      </w:r>
      <w:r w:rsidR="00AA0208">
        <w:rPr>
          <w:noProof/>
        </w:rPr>
        <w:t>10</w:t>
      </w:r>
      <w:r w:rsidR="00EC36F9">
        <w:fldChar w:fldCharType="end"/>
      </w:r>
      <w:bookmarkEnd w:id="39"/>
      <w:r>
        <w:t xml:space="preserve">. </w:t>
      </w:r>
      <w:r w:rsidR="00690C17">
        <w:t>Esquema conceptual del d</w:t>
      </w:r>
      <w:r w:rsidR="00690C17" w:rsidRPr="006B4BAA">
        <w:t xml:space="preserve">osificador con </w:t>
      </w:r>
      <w:r w:rsidR="00690C17">
        <w:t>la balanza en la posición a</w:t>
      </w:r>
      <w:r w:rsidR="00690C17" w:rsidRPr="006B4BAA">
        <w:t>pagada</w:t>
      </w:r>
      <w:bookmarkEnd w:id="40"/>
      <w:bookmarkEnd w:id="41"/>
    </w:p>
    <w:p w:rsidR="00690C17" w:rsidRPr="00BC6F28" w:rsidRDefault="008E4C3C" w:rsidP="00533E41">
      <w:r>
        <w:t>Para manipular</w:t>
      </w:r>
      <w:r w:rsidR="00FB7095" w:rsidRPr="001A1FCF">
        <w:t xml:space="preserve"> la dosis de coagulante, el operador ca</w:t>
      </w:r>
      <w:r w:rsidR="00FB7095">
        <w:t>mbia la posición del deslizador</w:t>
      </w:r>
      <w:r w:rsidR="00FB7095" w:rsidRPr="001A1FCF">
        <w:t xml:space="preserve"> en la balanza. Entre más bajo en la balanza inclinada se coloca este </w:t>
      </w:r>
      <w:r w:rsidR="00FB7095">
        <w:t>deslizador</w:t>
      </w:r>
      <w:r w:rsidR="00FB7095" w:rsidRPr="001A1FCF">
        <w:t>, mayor es el c</w:t>
      </w:r>
      <w:r>
        <w:t>audal del químico y la dosis</w:t>
      </w:r>
      <w:r w:rsidR="00FF6ACD">
        <w:t xml:space="preserve"> correspondiente. Del deslizador sale hacia</w:t>
      </w:r>
      <w:r w:rsidR="00FB7095">
        <w:t xml:space="preserve"> abajo un tubo de PVC de </w:t>
      </w:r>
      <w:r w:rsidR="00FF6ACD">
        <w:t>½”</w:t>
      </w:r>
      <w:r w:rsidR="00FB7095">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t>e inyección en la planta. Hay tre</w:t>
      </w:r>
      <w:r w:rsidR="00FB7095">
        <w:t xml:space="preserve">s de estos sistemas funcionando en paralelo: </w:t>
      </w:r>
      <w:r w:rsidR="0052398C">
        <w:t xml:space="preserve">uno para el ácido, </w:t>
      </w:r>
      <w:r w:rsidR="00FB7095">
        <w:t>uno para el coagulante y uno para el hipoclorito de calcio.</w:t>
      </w:r>
    </w:p>
    <w:p w:rsidR="00177996" w:rsidRDefault="00177996" w:rsidP="00690C17">
      <w:pPr>
        <w:pStyle w:val="Figure"/>
      </w:pPr>
    </w:p>
    <w:p w:rsidR="00690C17" w:rsidRDefault="00690C17" w:rsidP="00690C17">
      <w:pPr>
        <w:pStyle w:val="Figure"/>
      </w:pPr>
      <w:r>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Default="00690C17" w:rsidP="00690C17">
      <w:pPr>
        <w:pStyle w:val="Figure"/>
        <w:contextualSpacing/>
      </w:pPr>
      <w:r w:rsidRPr="005D6D5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Default="001F002F" w:rsidP="004C3B42">
      <w:pPr>
        <w:pStyle w:val="Caption"/>
      </w:pPr>
      <w:bookmarkStart w:id="42" w:name="_Ref378218978"/>
      <w:bookmarkStart w:id="43" w:name="_Toc325794435"/>
      <w:bookmarkStart w:id="44" w:name="_Toc424289941"/>
      <w:r>
        <w:t xml:space="preserve">Ilustración </w:t>
      </w:r>
      <w:r w:rsidR="00EC36F9">
        <w:fldChar w:fldCharType="begin"/>
      </w:r>
      <w:r>
        <w:instrText xml:space="preserve"> SEQ Ilustración \* ARABIC </w:instrText>
      </w:r>
      <w:r w:rsidR="00EC36F9">
        <w:fldChar w:fldCharType="separate"/>
      </w:r>
      <w:r w:rsidR="00AA0208">
        <w:rPr>
          <w:noProof/>
        </w:rPr>
        <w:t>11</w:t>
      </w:r>
      <w:r w:rsidR="00EC36F9">
        <w:fldChar w:fldCharType="end"/>
      </w:r>
      <w:bookmarkEnd w:id="42"/>
      <w:r>
        <w:t xml:space="preserve">. </w:t>
      </w:r>
      <w:r w:rsidR="002217A8" w:rsidRPr="002217A8">
        <w:t>Dosificador con balanza en una posición encendida</w:t>
      </w:r>
      <w:bookmarkEnd w:id="43"/>
      <w:bookmarkEnd w:id="44"/>
    </w:p>
    <w:p w:rsidR="004C3B42" w:rsidRPr="004C3B42" w:rsidRDefault="004C3B42" w:rsidP="004C3B42"/>
    <w:p w:rsidR="0060551E" w:rsidRDefault="0060551E" w:rsidP="0060551E">
      <w:pPr>
        <w:pStyle w:val="Heading2"/>
        <w:rPr>
          <w:shd w:val="clear" w:color="auto" w:fill="FFFFFF"/>
        </w:rPr>
      </w:pPr>
      <w:bookmarkStart w:id="45" w:name="_Toc424289902"/>
      <w:r>
        <w:rPr>
          <w:shd w:val="clear" w:color="auto" w:fill="FFFFFF"/>
        </w:rPr>
        <w:t>Teoría de</w:t>
      </w:r>
      <w:r w:rsidR="004C3B42">
        <w:rPr>
          <w:shd w:val="clear" w:color="auto" w:fill="FFFFFF"/>
        </w:rPr>
        <w:t>l</w:t>
      </w:r>
      <w:r>
        <w:rPr>
          <w:shd w:val="clear" w:color="auto" w:fill="FFFFFF"/>
        </w:rPr>
        <w:t xml:space="preserve"> Diseño</w:t>
      </w:r>
      <w:bookmarkEnd w:id="45"/>
    </w:p>
    <w:p w:rsidR="004C3B42" w:rsidRDefault="00533E41" w:rsidP="004C3B42">
      <w:pPr>
        <w:pStyle w:val="Heading3"/>
      </w:pPr>
      <w:r>
        <w:t>D</w:t>
      </w:r>
      <w:r w:rsidR="004C3B42">
        <w:t>osis de los químicos</w:t>
      </w:r>
    </w:p>
    <w:p w:rsidR="004C3B42" w:rsidRDefault="004C3B42" w:rsidP="004C3B42">
      <w:pPr>
        <w:contextualSpacing/>
        <w:rPr>
          <w:shd w:val="clear" w:color="auto" w:fill="FFFFFF"/>
        </w:rPr>
      </w:pPr>
      <w:r>
        <w:t xml:space="preserve">El dosificador está diseñado </w:t>
      </w:r>
      <w:r w:rsidR="00DC6B91">
        <w:t>para las dosis detalladas en las tablas de dimensionamiento abajo</w:t>
      </w:r>
      <w:r>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t>30 cm</w:t>
      </w:r>
      <w:r>
        <w:t xml:space="preserve"> en el orificio de la válvula flotadora del bote de carga constante. De igual manera, el volumen de los contenedores de almacenamiento se selecciona para que las mezclas de químicos duren un tiempo práctico dada la </w:t>
      </w:r>
      <w:r>
        <w:lastRenderedPageBreak/>
        <w:t xml:space="preserve">concentración madre. </w:t>
      </w:r>
      <w:r w:rsidR="00FF6ACD">
        <w:t>La losa donde están</w:t>
      </w:r>
      <w:r>
        <w:t xml:space="preserve"> los barriles de almacenamiento de los químicos</w:t>
      </w:r>
      <w:r w:rsidRPr="001A1FCF">
        <w:t xml:space="preserve"> tiene una elevación de</w:t>
      </w:r>
      <w:r w:rsidRPr="001A1FCF">
        <w:rPr>
          <w:shd w:val="clear" w:color="auto" w:fill="FFFFFF"/>
        </w:rPr>
        <w:t xml:space="preserve"> </w:t>
      </w:r>
      <w:r w:rsidR="00FF6ACD">
        <w:rPr>
          <w:shd w:val="clear" w:color="auto" w:fill="FFFFFF"/>
        </w:rPr>
        <w:t>31 cm</w:t>
      </w:r>
      <w:r>
        <w:rPr>
          <w:shd w:val="clear" w:color="auto" w:fill="FFFFFF"/>
        </w:rPr>
        <w:t xml:space="preserve"> medida de la parte superior de la pared del tanque de entrada para que la pérdida de carga en la válvula flotadora no tenga ningún efecto en el flujo del químico. Las salidas de los contenedores </w:t>
      </w:r>
      <w:r w:rsidRPr="001A1FCF">
        <w:rPr>
          <w:shd w:val="clear" w:color="auto" w:fill="FFFFFF"/>
        </w:rPr>
        <w:t xml:space="preserve">están elevadas </w:t>
      </w:r>
      <w:r w:rsidR="00FF6ACD">
        <w:rPr>
          <w:shd w:val="clear" w:color="auto" w:fill="FFFFFF"/>
        </w:rPr>
        <w:t>10 cm</w:t>
      </w:r>
      <w:r>
        <w:rPr>
          <w:shd w:val="clear" w:color="auto" w:fill="FFFFFF"/>
        </w:rPr>
        <w:t xml:space="preserve"> arriba del piso para dejar espacio para el sedimento de se caen al fondo.</w:t>
      </w:r>
    </w:p>
    <w:p w:rsidR="004C3B42" w:rsidRDefault="004C3B42" w:rsidP="004C3B42">
      <w:pPr>
        <w:contextualSpacing/>
        <w:rPr>
          <w:shd w:val="clear" w:color="auto" w:fill="FFFFFF"/>
        </w:rPr>
      </w:pPr>
    </w:p>
    <w:p w:rsidR="004C3B42" w:rsidRDefault="00A01D34" w:rsidP="004C3B42">
      <w:pPr>
        <w:pStyle w:val="Heading3"/>
        <w:rPr>
          <w:shd w:val="clear" w:color="auto" w:fill="FFFFFF"/>
        </w:rPr>
      </w:pPr>
      <w:r>
        <w:rPr>
          <w:shd w:val="clear" w:color="auto" w:fill="FFFFFF"/>
        </w:rPr>
        <w:t>Mangueras de diámetro pequeño</w:t>
      </w:r>
      <w:r w:rsidR="004C3B42">
        <w:rPr>
          <w:shd w:val="clear" w:color="auto" w:fill="FFFFFF"/>
        </w:rPr>
        <w:t>: elemento principal de pérdida de carga</w:t>
      </w:r>
    </w:p>
    <w:p w:rsidR="00E5248B" w:rsidRDefault="00E5248B" w:rsidP="004C3B42">
      <w:pPr>
        <w:contextualSpacing/>
        <w:rPr>
          <w:shd w:val="clear" w:color="auto" w:fill="FFFFFF"/>
        </w:rPr>
      </w:pPr>
    </w:p>
    <w:p w:rsidR="004C3B42" w:rsidRDefault="004C3B42" w:rsidP="004C3B42">
      <w:pPr>
        <w:contextualSpacing/>
        <w:rPr>
          <w:shd w:val="clear" w:color="auto" w:fill="FFFFFF"/>
        </w:rPr>
      </w:pPr>
      <w:r>
        <w:rPr>
          <w:shd w:val="clear" w:color="auto" w:fill="FFFFFF"/>
        </w:rPr>
        <w:t xml:space="preserve">Las mangueras de diámetro pequeño están diseñadas para proveer </w:t>
      </w:r>
      <w:r w:rsidR="00E5248B">
        <w:rPr>
          <w:shd w:val="clear" w:color="auto" w:fill="FFFFFF"/>
        </w:rPr>
        <w:t>HL.Cdc</w:t>
      </w:r>
      <w:r>
        <w:rPr>
          <w:shd w:val="clear" w:color="auto" w:fill="FFFFFF"/>
        </w:rPr>
        <w:t xml:space="preserve"> de pérdida de carga con el caudal máximo del químico. Se diseñan </w:t>
      </w:r>
      <w:r w:rsidR="00E5248B">
        <w:rPr>
          <w:shd w:val="clear" w:color="auto" w:fill="FFFFFF"/>
        </w:rPr>
        <w:t>de tal manera</w:t>
      </w:r>
      <w:r>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Pr>
          <w:shd w:val="clear" w:color="auto" w:fill="FFFFFF"/>
        </w:rPr>
        <w:t xml:space="preserve"> caudal. Para caudales</w:t>
      </w:r>
      <w:r>
        <w:rPr>
          <w:shd w:val="clear" w:color="auto" w:fill="FFFFFF"/>
        </w:rPr>
        <w:t xml:space="preserve"> en este rango, se selecciona un diámetro interno de </w:t>
      </w:r>
      <w:r w:rsidR="00FF6ACD">
        <w:rPr>
          <w:shd w:val="clear" w:color="auto" w:fill="FFFFFF"/>
        </w:rPr>
        <w:t>1/8”</w:t>
      </w:r>
      <w:r>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Pr>
          <w:shd w:val="clear" w:color="auto" w:fill="FFFFFF"/>
        </w:rPr>
        <w:t>3</w:t>
      </w:r>
      <w:r w:rsidR="00FF6ACD">
        <w:rPr>
          <w:shd w:val="clear" w:color="auto" w:fill="FFFFFF"/>
        </w:rPr>
        <w:t>0 cm</w:t>
      </w:r>
      <w:r>
        <w:rPr>
          <w:shd w:val="clear" w:color="auto" w:fill="FFFFFF"/>
        </w:rPr>
        <w:t>, dado el caudal máximo en cada una.</w:t>
      </w:r>
    </w:p>
    <w:p w:rsidR="004C3B42" w:rsidRPr="004C3B42" w:rsidRDefault="004C3B42" w:rsidP="004C3B42">
      <w:pPr>
        <w:contextualSpacing/>
        <w:rPr>
          <w:shd w:val="clear" w:color="auto" w:fill="FFFFFF"/>
        </w:rPr>
      </w:pPr>
    </w:p>
    <w:p w:rsidR="00A96B6A" w:rsidRDefault="00533E41" w:rsidP="00A96B6A">
      <w:pPr>
        <w:pStyle w:val="Heading3"/>
      </w:pPr>
      <w:r>
        <w:t>P</w:t>
      </w:r>
      <w:r w:rsidR="00A96B6A">
        <w:t>érdidas de carga</w:t>
      </w:r>
    </w:p>
    <w:p w:rsidR="004D4710" w:rsidRDefault="004D4710" w:rsidP="00A96B6A">
      <w:r>
        <w:t>Hay dos tipos de pérdida de carga</w:t>
      </w:r>
      <w:r w:rsidR="00A96B6A">
        <w:t xml:space="preserve"> que </w:t>
      </w:r>
      <w:r w:rsidR="00D54403">
        <w:t>ocurren</w:t>
      </w:r>
      <w:r w:rsidR="00A96B6A">
        <w:t xml:space="preserve"> en el sistema dos</w:t>
      </w:r>
      <w:r w:rsidR="00A01D34">
        <w:t>ificador. L</w:t>
      </w:r>
      <w:r w:rsidR="00A96B6A">
        <w:t>as</w:t>
      </w:r>
      <w:r w:rsidR="00A01D34">
        <w:t xml:space="preserve"> pérdidas </w:t>
      </w:r>
      <w:r w:rsidR="00A01D34">
        <w:rPr>
          <w:i/>
        </w:rPr>
        <w:t>mayores</w:t>
      </w:r>
      <w:r w:rsidR="00A01D34">
        <w:t xml:space="preserve"> se deben a</w:t>
      </w:r>
      <w:r w:rsidR="00D54403">
        <w:t xml:space="preserve"> la fuerza de fricción</w:t>
      </w:r>
      <w:r w:rsidR="00A96B6A">
        <w:t xml:space="preserve"> </w:t>
      </w:r>
      <w:r w:rsidR="00D54403">
        <w:t>que siente</w:t>
      </w:r>
      <w:r w:rsidR="00A96B6A">
        <w:t xml:space="preserve"> e</w:t>
      </w:r>
      <w:r w:rsidR="00D54403">
        <w:t>l fluido en las paredes del tubo. L</w:t>
      </w:r>
      <w:r w:rsidR="00A01D34">
        <w:t xml:space="preserve">as pérdidas </w:t>
      </w:r>
      <w:r w:rsidR="00A01D34">
        <w:rPr>
          <w:i/>
        </w:rPr>
        <w:t>menores</w:t>
      </w:r>
      <w:r w:rsidR="00A01D34">
        <w:t xml:space="preserve"> se deben a</w:t>
      </w:r>
      <w:r w:rsidR="00A96B6A">
        <w:t xml:space="preserve"> las ex</w:t>
      </w:r>
      <w:r w:rsidR="00A01D34">
        <w:t>pansiones del fluido cuando hay</w:t>
      </w:r>
      <w:r w:rsidR="00A96B6A">
        <w:t xml:space="preserve"> un cambio de la geometría de su camino. El diseño busca a hacer que</w:t>
      </w:r>
      <w:r w:rsidR="00CC4146">
        <w:t xml:space="preserve"> las pérdidas de carga</w:t>
      </w:r>
      <w:r w:rsidR="001F6628">
        <w:t xml:space="preserve"> menores</w:t>
      </w:r>
      <w:r w:rsidR="00A96B6A">
        <w:t xml:space="preserve"> sean insignificantes </w:t>
      </w:r>
      <w:r w:rsidR="00CC4146">
        <w:t>comparadas con</w:t>
      </w:r>
      <w:r w:rsidR="00A96B6A">
        <w:t xml:space="preserve"> las pérdidas mayores. Esto asegurará que haya una relación lineal entre la pérdida de carga y el caudal del fluido.</w:t>
      </w:r>
    </w:p>
    <w:p w:rsidR="00CC4146" w:rsidRDefault="00CC4146" w:rsidP="00A96B6A"/>
    <w:p w:rsidR="00A96B6A" w:rsidRDefault="00CC4146" w:rsidP="00A96B6A">
      <w:r>
        <w:t>La pérdida de carga debida a expansiones está definida</w:t>
      </w:r>
      <w:r w:rsidR="00A96B6A">
        <w:t xml:space="preserve"> por</w:t>
      </w:r>
    </w:p>
    <w:p w:rsidR="00264310" w:rsidRDefault="00264310" w:rsidP="00A96B6A"/>
    <w:p w:rsidR="00A96B6A" w:rsidRDefault="00EC36F9"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Default="00061011" w:rsidP="00A96B6A">
      <w:r>
        <w:t>En donde</w:t>
      </w:r>
    </w:p>
    <w:p w:rsidR="00061011" w:rsidRPr="00061011" w:rsidRDefault="00EC36F9"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061011" w:rsidRDefault="00061011" w:rsidP="00A96B6A">
      <m:oMathPara>
        <m:oMathParaPr>
          <m:jc m:val="left"/>
        </m:oMathParaPr>
        <m:oMath>
          <m:r>
            <w:rPr>
              <w:rFonts w:ascii="Cambria Math" w:hAnsi="Cambria Math"/>
            </w:rPr>
            <m:t>V=velocidad del fluido en la manguera</m:t>
          </m:r>
        </m:oMath>
      </m:oMathPara>
    </w:p>
    <w:p w:rsidR="00061011" w:rsidRPr="00061011"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Default="00264310" w:rsidP="00A96B6A"/>
    <w:p w:rsidR="00061011" w:rsidRDefault="00264310" w:rsidP="00A96B6A">
      <w:r>
        <w:t>La pérdida de carga debida</w:t>
      </w:r>
      <w:r w:rsidR="00061011">
        <w:t xml:space="preserve"> a expansiones aumenta con la cuadrada </w:t>
      </w:r>
      <w:r>
        <w:t>de la velocidad, y por lo tanto no provee</w:t>
      </w:r>
      <w:r w:rsidR="00061011">
        <w:t xml:space="preserve"> una relación lineal entre el caudal y la pérdida de c</w:t>
      </w:r>
      <w:r>
        <w:t>arga. Por otro lado, la pérdida de carga debida</w:t>
      </w:r>
      <w:r w:rsidR="00061011">
        <w:t xml:space="preserve"> a tensiones con l</w:t>
      </w:r>
      <w:r>
        <w:t>as paredes del tubo sí tiene</w:t>
      </w:r>
      <w:r w:rsidR="00061011">
        <w:t xml:space="preserve"> una relación lineal:</w:t>
      </w:r>
    </w:p>
    <w:p w:rsidR="00264310" w:rsidRDefault="00264310" w:rsidP="00A96B6A"/>
    <w:p w:rsidR="00061011" w:rsidRPr="00B77560" w:rsidRDefault="00EC36F9"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Default="00B77560" w:rsidP="00061011">
      <w:r>
        <w:t>En donde</w:t>
      </w:r>
    </w:p>
    <w:p w:rsidR="00B77560" w:rsidRPr="00B77560" w:rsidRDefault="00B77560" w:rsidP="00061011">
      <m:oMathPara>
        <m:oMathParaPr>
          <m:jc m:val="left"/>
        </m:oMathParaPr>
        <m:oMath>
          <m:r>
            <w:rPr>
              <w:rFonts w:ascii="Cambria Math" w:hAnsi="Cambria Math"/>
            </w:rPr>
            <w:lastRenderedPageBreak/>
            <m:t>μ=viscosidad dinámica del fluido</m:t>
          </m:r>
        </m:oMath>
      </m:oMathPara>
    </w:p>
    <w:p w:rsidR="00B77560" w:rsidRPr="00B77560" w:rsidRDefault="00B77560" w:rsidP="00061011">
      <m:oMathPara>
        <m:oMathParaPr>
          <m:jc m:val="left"/>
        </m:oMathParaPr>
        <m:oMath>
          <m:r>
            <w:rPr>
              <w:rFonts w:ascii="Cambria Math" w:hAnsi="Cambria Math"/>
            </w:rPr>
            <m:t>L=longitud del tubo o manguera</m:t>
          </m:r>
        </m:oMath>
      </m:oMathPara>
    </w:p>
    <w:p w:rsidR="00B77560" w:rsidRPr="00B77560" w:rsidRDefault="00B77560" w:rsidP="00061011">
      <m:oMathPara>
        <m:oMathParaPr>
          <m:jc m:val="left"/>
        </m:oMathParaPr>
        <m:oMath>
          <m:r>
            <w:rPr>
              <w:rFonts w:ascii="Cambria Math" w:hAnsi="Cambria Math"/>
            </w:rPr>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B77560" w:rsidRDefault="00B77560" w:rsidP="00061011">
      <m:oMathPara>
        <m:oMathParaPr>
          <m:jc m:val="left"/>
        </m:oMathParaPr>
        <m:oMath>
          <m:r>
            <w:rPr>
              <w:rFonts w:ascii="Cambria Math" w:hAnsi="Cambria Math"/>
            </w:rPr>
            <m:t>D=diámetro interior del tubo o manguera</m:t>
          </m:r>
        </m:oMath>
      </m:oMathPara>
    </w:p>
    <w:p w:rsidR="00533E41" w:rsidRDefault="00533E41" w:rsidP="004D4710">
      <w:pPr>
        <w:pStyle w:val="Heading3"/>
        <w:rPr>
          <w:rFonts w:eastAsia="Times New Roman" w:cs="Times New Roman"/>
          <w:b w:val="0"/>
          <w:szCs w:val="20"/>
        </w:rPr>
      </w:pPr>
    </w:p>
    <w:p w:rsidR="0060551E" w:rsidRDefault="00264310" w:rsidP="00533E41">
      <w:pPr>
        <w:pStyle w:val="Heading3"/>
      </w:pPr>
      <w:r>
        <w:t>Diseño de las mangueras de diámetro pequeño</w:t>
      </w:r>
    </w:p>
    <w:p w:rsidR="004D4710" w:rsidRDefault="004D4710" w:rsidP="004D4710">
      <w:r>
        <w:t>El cau</w:t>
      </w:r>
      <w:r w:rsidR="00264310">
        <w:t>dal máximo del químico en una sola manguera para controlar el error causado por la no-linealidad de las pérdidas menores se encuentra con</w:t>
      </w:r>
      <w:r>
        <w:t xml:space="preserve"> la siguiente ecuación:</w:t>
      </w:r>
    </w:p>
    <w:p w:rsidR="00264310" w:rsidRDefault="00264310" w:rsidP="004D4710"/>
    <w:p w:rsidR="004D4710" w:rsidRPr="004D4710" w:rsidRDefault="00EC36F9" w:rsidP="004D4710">
      <m:oMathPara>
        <m:oMath>
          <m:sSub>
            <m:sSubPr>
              <m:ctrlPr>
                <w:rPr>
                  <w:rFonts w:ascii="Cambria Math" w:hAnsi="Cambria Math"/>
                  <w:i/>
                </w:rPr>
              </m:ctrlPr>
            </m:sSubPr>
            <m:e>
              <m:r>
                <w:rPr>
                  <w:rFonts w:ascii="Cambria Math" w:hAnsi="Cambria Math"/>
                </w:rPr>
                <m:t>Q</m:t>
              </m:r>
            </m:e>
            <m:sub>
              <m:r>
                <w:rPr>
                  <w:rFonts w:ascii="Cambria Math" w:hAnsi="Cambria Math"/>
                </w:rPr>
                <m:t>Max</m:t>
              </m:r>
              <m:r>
                <w:rPr>
                  <w:rFonts w:ascii="Cambria Math" w:hAnsi="Cambria Math"/>
                </w:rPr>
                <m:t>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on"/>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Default="004D4710" w:rsidP="004D4710">
      <w:r>
        <w:t>En donde</w:t>
      </w:r>
    </w:p>
    <w:p w:rsidR="00264310" w:rsidRDefault="00264310" w:rsidP="004D4710"/>
    <w:p w:rsidR="004D4710" w:rsidRPr="00826849" w:rsidRDefault="00EC36F9"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264310" w:rsidRDefault="00EC36F9"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264310" w:rsidRDefault="00264310" w:rsidP="00264310">
      <m:oMathPara>
        <m:oMathParaPr>
          <m:jc m:val="left"/>
        </m:oMathParaPr>
        <m:oMath>
          <m:r>
            <w:rPr>
              <w:rFonts w:ascii="Cambria Math" w:hAnsi="Cambria Math"/>
            </w:rPr>
            <m:t>D=diámetro interior de la manguera=1/8"</m:t>
          </m:r>
        </m:oMath>
      </m:oMathPara>
    </w:p>
    <w:p w:rsidR="00C92239" w:rsidRDefault="00C92239" w:rsidP="004D4710"/>
    <w:p w:rsidR="001B5C5C" w:rsidRDefault="001B5C5C" w:rsidP="004D4710">
      <w:r>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Default="001B5C5C" w:rsidP="004D4710"/>
    <w:p w:rsidR="001B5C5C" w:rsidRDefault="00EC36F9"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Default="001B5C5C" w:rsidP="004D4710"/>
    <w:p w:rsidR="001B5C5C" w:rsidRDefault="001B5C5C" w:rsidP="004D4710">
      <w:r>
        <w:t>Con el caudal máximo que se espera en cada manguera, la longitud de cada una se encuentra con:</w:t>
      </w:r>
    </w:p>
    <w:p w:rsidR="001B5C5C" w:rsidRDefault="001B5C5C" w:rsidP="004D4710"/>
    <w:p w:rsidR="001B5C5C"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Default="00C92239" w:rsidP="00F61196"/>
    <w:p w:rsidR="00C92239" w:rsidRDefault="00533E41" w:rsidP="00C92239">
      <w:pPr>
        <w:pStyle w:val="Heading3"/>
      </w:pPr>
      <w:r>
        <w:t>V</w:t>
      </w:r>
      <w:r w:rsidR="00C92239">
        <w:t>álvula flotadora</w:t>
      </w:r>
    </w:p>
    <w:p w:rsidR="00C92239" w:rsidRDefault="00C92239" w:rsidP="00C92239">
      <w:r>
        <w:t xml:space="preserve">El diámetro </w:t>
      </w:r>
      <w:r w:rsidR="001F6628">
        <w:t xml:space="preserve">mínimo </w:t>
      </w:r>
      <w:r>
        <w:t xml:space="preserve">del orificio de la válvula flotadora </w:t>
      </w:r>
      <w:r w:rsidR="001F6628">
        <w:t>necesario para mantener el caudal de coagulante diseñado es dado por</w:t>
      </w:r>
      <w:r>
        <w:t>:</w:t>
      </w:r>
    </w:p>
    <w:p w:rsidR="001F6628" w:rsidRPr="001F6628" w:rsidRDefault="00EC36F9"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on"/>
                      <m:ctrlPr>
                        <w:rPr>
                          <w:rFonts w:ascii="Cambria Math" w:hAnsi="Cambria Math"/>
                          <w:i/>
                        </w:rPr>
                      </m:ctrlPr>
                    </m:radPr>
                    <m:deg/>
                    <m:e>
                      <m:r>
                        <w:rPr>
                          <w:rFonts w:ascii="Cambria Math" w:hAnsi="Cambria Math"/>
                        </w:rPr>
                        <m:t>2g∆h</m:t>
                      </m:r>
                    </m:e>
                  </m:rad>
                </m:den>
              </m:f>
            </m:e>
          </m:rad>
        </m:oMath>
      </m:oMathPara>
    </w:p>
    <w:p w:rsidR="00F2352F" w:rsidRDefault="00F2352F" w:rsidP="00F2352F">
      <w:r>
        <w:t>En donde:</w:t>
      </w:r>
    </w:p>
    <w:p w:rsidR="00F2352F" w:rsidRPr="00F2352F" w:rsidRDefault="001F6628" w:rsidP="00F2352F">
      <m:oMathPara>
        <m:oMathParaPr>
          <m:jc m:val="left"/>
        </m:oMathParaPr>
        <m:oMath>
          <m:r>
            <w:rPr>
              <w:rFonts w:ascii="Cambria Math" w:hAnsi="Cambria Math"/>
            </w:rPr>
            <m:t>Q=caudal del químico</m:t>
          </m:r>
        </m:oMath>
      </m:oMathPara>
    </w:p>
    <w:p w:rsidR="00F2352F" w:rsidRPr="00F2352F" w:rsidRDefault="00EC36F9"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F2352F" w:rsidRDefault="001F6628" w:rsidP="00F2352F">
      <m:oMathPara>
        <m:oMathParaPr>
          <m:jc m:val="left"/>
        </m:oMathParaPr>
        <m:oMath>
          <m:r>
            <w:rPr>
              <w:rFonts w:ascii="Cambria Math" w:hAnsi="Cambria Math"/>
            </w:rPr>
            <m:t>∆h=pérdida de carga máxima por la altura del barril</m:t>
          </m:r>
        </m:oMath>
      </m:oMathPara>
    </w:p>
    <w:p w:rsidR="00973038" w:rsidRPr="00FB7095" w:rsidRDefault="00E96AE4" w:rsidP="00973038">
      <w:pPr>
        <w:pStyle w:val="Heading2"/>
      </w:pPr>
      <w:bookmarkStart w:id="46" w:name="_Toc424289903"/>
      <w:bookmarkStart w:id="47" w:name="_Toc325794400"/>
      <w:r>
        <w:lastRenderedPageBreak/>
        <w:t>Dimensionamiento</w:t>
      </w:r>
      <w:r w:rsidR="0060551E">
        <w:t xml:space="preserve"> y Detalles de Construcción</w:t>
      </w:r>
      <w:bookmarkEnd w:id="46"/>
    </w:p>
    <w:p w:rsidR="00E96AE4" w:rsidRDefault="00E96AE4" w:rsidP="000D7D17">
      <w:r>
        <w:t xml:space="preserve">Las </w:t>
      </w:r>
      <w:r w:rsidR="000D7D17">
        <w:t xml:space="preserve">siguientes </w:t>
      </w:r>
      <w:r w:rsidR="00D943A0">
        <w:t xml:space="preserve">tablas </w:t>
      </w:r>
      <w:r w:rsidR="00053109">
        <w:t>resumen los diseños para</w:t>
      </w:r>
      <w:r w:rsidR="000D7D17">
        <w:t xml:space="preserve"> los</w:t>
      </w:r>
      <w:r>
        <w:t xml:space="preserve"> dosificador</w:t>
      </w:r>
      <w:r w:rsidR="000D7D17">
        <w:t>es</w:t>
      </w:r>
      <w:r>
        <w:t xml:space="preserve"> de </w:t>
      </w:r>
      <w:r w:rsidR="00D943A0">
        <w:t>coagulante y cloro.</w:t>
      </w:r>
    </w:p>
    <w:p w:rsidR="000D7D17" w:rsidRDefault="000D7D17" w:rsidP="000D7D17"/>
    <w:p w:rsidR="00E96AE4" w:rsidRDefault="00E96AE4" w:rsidP="000D7D17">
      <w:pPr>
        <w:pStyle w:val="Caption"/>
        <w:keepNext/>
      </w:pPr>
      <w:bookmarkStart w:id="48" w:name="_Toc424289958"/>
      <w:r>
        <w:t xml:space="preserve">Tabla </w:t>
      </w:r>
      <w:r w:rsidR="00EC36F9">
        <w:fldChar w:fldCharType="begin"/>
      </w:r>
      <w:r>
        <w:instrText xml:space="preserve"> SEQ Tabla \* ARABIC </w:instrText>
      </w:r>
      <w:r w:rsidR="00EC36F9">
        <w:fldChar w:fldCharType="separate"/>
      </w:r>
      <w:r w:rsidR="00CC4146">
        <w:rPr>
          <w:noProof/>
        </w:rPr>
        <w:t>3</w:t>
      </w:r>
      <w:r w:rsidR="00EC36F9">
        <w:fldChar w:fldCharType="end"/>
      </w:r>
      <w:r>
        <w:t xml:space="preserve">. </w:t>
      </w:r>
      <w:r w:rsidR="00053109">
        <w:t>Datos</w:t>
      </w:r>
      <w:r>
        <w:t xml:space="preserve"> del dosificador de coagulante</w:t>
      </w:r>
      <w:bookmarkEnd w:id="48"/>
    </w:p>
    <w:tbl>
      <w:tblPr>
        <w:tblStyle w:val="TableGrid"/>
        <w:tblW w:w="0" w:type="auto"/>
        <w:jc w:val="center"/>
        <w:tblLook w:val="04A0"/>
      </w:tblPr>
      <w:tblGrid>
        <w:gridCol w:w="5949"/>
        <w:gridCol w:w="3402"/>
      </w:tblGrid>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Tipo de coagulante</w:t>
            </w:r>
          </w:p>
        </w:tc>
        <w:tc>
          <w:tcPr>
            <w:tcW w:w="3402" w:type="dxa"/>
            <w:vAlign w:val="center"/>
          </w:tcPr>
          <w:p w:rsidR="00E96AE4" w:rsidRDefault="00E96AE4" w:rsidP="000D7D17">
            <w:pPr>
              <w:contextualSpacing/>
              <w:rPr>
                <w:shd w:val="clear" w:color="auto" w:fill="FFFFFF"/>
              </w:rPr>
            </w:pPr>
            <w:r>
              <w:rPr>
                <w:shd w:val="clear" w:color="auto" w:fill="FFFFFF"/>
              </w:rPr>
              <w:t>Policloruro de aluminio (PAC)</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oagDoseMax</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oagStock</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FC386F">
            <w:pPr>
              <w:contextualSpacing/>
              <w:rPr>
                <w:szCs w:val="24"/>
                <w:shd w:val="clear" w:color="auto" w:fill="FFFFFF"/>
              </w:rPr>
            </w:pPr>
            <w:r>
              <w:rPr>
                <w:noProof/>
                <w:color w:val="000000"/>
                <w:szCs w:val="24"/>
                <w:shd w:val="clear" w:color="auto" w:fill="FFFFFF"/>
                <w:lang w:val="en-US" w:eastAsia="zh-CN"/>
              </w:rPr>
              <w:t>C.CoagStock</w:t>
            </w:r>
          </w:p>
        </w:tc>
      </w:tr>
      <w:tr w:rsidR="00E96AE4" w:rsidTr="000D7D17">
        <w:trPr>
          <w:trHeight w:val="216"/>
          <w:jc w:val="center"/>
        </w:trPr>
        <w:tc>
          <w:tcPr>
            <w:tcW w:w="5949" w:type="dxa"/>
            <w:vAlign w:val="center"/>
          </w:tcPr>
          <w:p w:rsidR="00E96AE4" w:rsidRDefault="00053109" w:rsidP="000D7D17">
            <w:pPr>
              <w:contextualSpacing/>
              <w:rPr>
                <w:shd w:val="clear" w:color="auto" w:fill="FFFFFF"/>
              </w:rPr>
            </w:pPr>
            <w:r>
              <w:rPr>
                <w:shd w:val="clear" w:color="auto" w:fill="FFFFFF"/>
              </w:rPr>
              <w:t>Número de sacos de coagulante de M.CoagSack para mezclar la solución madre</w:t>
            </w:r>
          </w:p>
        </w:tc>
        <w:tc>
          <w:tcPr>
            <w:tcW w:w="3402" w:type="dxa"/>
            <w:vAlign w:val="center"/>
          </w:tcPr>
          <w:p w:rsidR="00E96AE4" w:rsidRPr="00FA763B" w:rsidRDefault="00053109" w:rsidP="000D7D17">
            <w:pPr>
              <w:contextualSpacing/>
              <w:rPr>
                <w:shd w:val="clear" w:color="auto" w:fill="FFFFFF"/>
              </w:rPr>
            </w:pPr>
            <w:r>
              <w:rPr>
                <w:shd w:val="clear" w:color="auto" w:fill="FFFFFF"/>
              </w:rPr>
              <w:t>N.CoagSacks</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CC4146" w:rsidP="000D7D17">
            <w:pPr>
              <w:contextualSpacing/>
              <w:rPr>
                <w:shd w:val="clear" w:color="auto" w:fill="FFFFFF"/>
              </w:rPr>
            </w:pPr>
            <w:r>
              <w:rPr>
                <w:shd w:val="clear" w:color="auto" w:fill="FFFFFF"/>
              </w:rPr>
              <w:t>ID.CoagTube</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Número de mangueras activas en paralelo</w:t>
            </w:r>
          </w:p>
        </w:tc>
        <w:tc>
          <w:tcPr>
            <w:tcW w:w="3402" w:type="dxa"/>
            <w:vAlign w:val="center"/>
          </w:tcPr>
          <w:p w:rsidR="00572789" w:rsidRDefault="00572789" w:rsidP="00EC71D8">
            <w:pPr>
              <w:contextualSpacing/>
              <w:rPr>
                <w:shd w:val="clear" w:color="auto" w:fill="FFFFFF"/>
              </w:rPr>
            </w:pPr>
            <w:r>
              <w:rPr>
                <w:shd w:val="clear" w:color="auto" w:fill="FFFFFF"/>
              </w:rPr>
              <w:t>N.CoagTubesActiv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oagTubes</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Longitud de las mangueras</w:t>
            </w:r>
          </w:p>
        </w:tc>
        <w:tc>
          <w:tcPr>
            <w:tcW w:w="3402" w:type="dxa"/>
            <w:vAlign w:val="center"/>
          </w:tcPr>
          <w:p w:rsidR="00572789" w:rsidRPr="00FA763B" w:rsidRDefault="00572789" w:rsidP="00CC4146">
            <w:pPr>
              <w:contextualSpacing/>
              <w:rPr>
                <w:shd w:val="clear" w:color="auto" w:fill="FFFFFF"/>
              </w:rPr>
            </w:pPr>
            <w:r>
              <w:rPr>
                <w:shd w:val="clear" w:color="auto" w:fill="FFFFFF"/>
              </w:rPr>
              <w:t>L.CoagTub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Pérdida de carga máxima del dosificador</w:t>
            </w:r>
          </w:p>
        </w:tc>
        <w:tc>
          <w:tcPr>
            <w:tcW w:w="3402" w:type="dxa"/>
            <w:vAlign w:val="center"/>
          </w:tcPr>
          <w:p w:rsidR="00572789" w:rsidRPr="00FA763B" w:rsidRDefault="00572789" w:rsidP="000D7D17">
            <w:pPr>
              <w:contextualSpacing/>
              <w:rPr>
                <w:shd w:val="clear" w:color="auto" w:fill="FFFFFF"/>
              </w:rPr>
            </w:pPr>
            <w:r>
              <w:rPr>
                <w:shd w:val="clear" w:color="auto" w:fill="FFFFFF"/>
              </w:rPr>
              <w:t>HL.Cdc</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Caudal máximo del químico</w:t>
            </w:r>
          </w:p>
        </w:tc>
        <w:tc>
          <w:tcPr>
            <w:tcW w:w="3402" w:type="dxa"/>
            <w:vAlign w:val="center"/>
          </w:tcPr>
          <w:p w:rsidR="00572789" w:rsidRPr="00FA763B" w:rsidRDefault="00572789" w:rsidP="000D7D17">
            <w:pPr>
              <w:contextualSpacing/>
              <w:rPr>
                <w:shd w:val="clear" w:color="auto" w:fill="FFFFFF"/>
              </w:rPr>
            </w:pPr>
            <w:r>
              <w:rPr>
                <w:shd w:val="clear" w:color="auto" w:fill="FFFFFF"/>
              </w:rPr>
              <w:t>Q.CoagMax</w:t>
            </w:r>
          </w:p>
        </w:tc>
      </w:tr>
      <w:tr w:rsidR="00572789" w:rsidTr="000D7D17">
        <w:trPr>
          <w:trHeight w:val="216"/>
          <w:jc w:val="center"/>
        </w:trPr>
        <w:tc>
          <w:tcPr>
            <w:tcW w:w="5949" w:type="dxa"/>
            <w:vAlign w:val="center"/>
          </w:tcPr>
          <w:p w:rsidR="00572789" w:rsidRDefault="00572789" w:rsidP="00A25595">
            <w:pPr>
              <w:contextualSpacing/>
              <w:rPr>
                <w:shd w:val="clear" w:color="auto" w:fill="FFFFFF"/>
              </w:rPr>
            </w:pPr>
            <w:r>
              <w:rPr>
                <w:shd w:val="clear" w:color="auto" w:fill="FFFFFF"/>
              </w:rPr>
              <w:t>Diá</w:t>
            </w:r>
            <w:r w:rsidR="00A25595">
              <w:rPr>
                <w:shd w:val="clear" w:color="auto" w:fill="FFFFFF"/>
              </w:rPr>
              <w:t>metro nominal de la columna de medición de caudal</w:t>
            </w:r>
          </w:p>
        </w:tc>
        <w:tc>
          <w:tcPr>
            <w:tcW w:w="3402" w:type="dxa"/>
            <w:vAlign w:val="center"/>
          </w:tcPr>
          <w:p w:rsidR="00572789" w:rsidRPr="00FA763B" w:rsidRDefault="00A25595" w:rsidP="000D7D17">
            <w:pPr>
              <w:contextualSpacing/>
              <w:rPr>
                <w:shd w:val="clear" w:color="auto" w:fill="FFFFFF"/>
              </w:rPr>
            </w:pPr>
            <w:r>
              <w:rPr>
                <w:shd w:val="clear" w:color="auto" w:fill="FFFFFF"/>
              </w:rPr>
              <w:t>ND.Coag</w:t>
            </w:r>
            <w:r w:rsidR="00572789">
              <w:rPr>
                <w:shd w:val="clear" w:color="auto" w:fill="FFFFFF"/>
              </w:rPr>
              <w:t>Column</w:t>
            </w:r>
          </w:p>
        </w:tc>
      </w:tr>
      <w:tr w:rsidR="00F5264C" w:rsidTr="000D7D17">
        <w:trPr>
          <w:trHeight w:val="216"/>
          <w:jc w:val="center"/>
        </w:trPr>
        <w:tc>
          <w:tcPr>
            <w:tcW w:w="5949" w:type="dxa"/>
            <w:vAlign w:val="center"/>
          </w:tcPr>
          <w:p w:rsidR="00F5264C" w:rsidRDefault="00F5264C" w:rsidP="000D7D17">
            <w:pPr>
              <w:contextualSpacing/>
              <w:rPr>
                <w:shd w:val="clear" w:color="auto" w:fill="FFFFFF"/>
              </w:rPr>
            </w:pPr>
            <w:r>
              <w:rPr>
                <w:shd w:val="clear" w:color="auto" w:fill="FFFFFF"/>
              </w:rPr>
              <w:t>Diámetro interno de la columna de medición de caudal</w:t>
            </w:r>
          </w:p>
        </w:tc>
        <w:tc>
          <w:tcPr>
            <w:tcW w:w="3402" w:type="dxa"/>
            <w:vAlign w:val="center"/>
          </w:tcPr>
          <w:p w:rsidR="00F5264C" w:rsidRDefault="00F5264C" w:rsidP="000D7D17">
            <w:pPr>
              <w:contextualSpacing/>
              <w:rPr>
                <w:shd w:val="clear" w:color="auto" w:fill="FFFFFF"/>
              </w:rPr>
            </w:pPr>
            <w:r>
              <w:rPr>
                <w:shd w:val="clear" w:color="auto" w:fill="FFFFFF"/>
              </w:rPr>
              <w:t>ID.CoagColumn</w:t>
            </w:r>
          </w:p>
        </w:tc>
      </w:tr>
      <w:tr w:rsidR="00572789" w:rsidTr="000D7D17">
        <w:trPr>
          <w:trHeight w:val="216"/>
          <w:jc w:val="center"/>
        </w:trPr>
        <w:tc>
          <w:tcPr>
            <w:tcW w:w="5949" w:type="dxa"/>
            <w:vAlign w:val="center"/>
          </w:tcPr>
          <w:p w:rsidR="00572789" w:rsidRDefault="00A25595" w:rsidP="000D7D17">
            <w:pPr>
              <w:contextualSpacing/>
              <w:rPr>
                <w:shd w:val="clear" w:color="auto" w:fill="FFFFFF"/>
              </w:rPr>
            </w:pPr>
            <w:r>
              <w:rPr>
                <w:shd w:val="clear" w:color="auto" w:fill="FFFFFF"/>
              </w:rPr>
              <w:t xml:space="preserve">Altura de la escala de la columna de </w:t>
            </w:r>
            <w:r w:rsidR="00F5264C">
              <w:rPr>
                <w:shd w:val="clear" w:color="auto" w:fill="FFFFFF"/>
              </w:rPr>
              <w:t>medición de caudal</w:t>
            </w:r>
          </w:p>
        </w:tc>
        <w:tc>
          <w:tcPr>
            <w:tcW w:w="3402" w:type="dxa"/>
            <w:vAlign w:val="center"/>
          </w:tcPr>
          <w:p w:rsidR="00572789" w:rsidRDefault="00A25595" w:rsidP="000D7D17">
            <w:pPr>
              <w:contextualSpacing/>
              <w:rPr>
                <w:shd w:val="clear" w:color="auto" w:fill="FFFFFF"/>
              </w:rPr>
            </w:pPr>
            <w:r>
              <w:rPr>
                <w:shd w:val="clear" w:color="auto" w:fill="FFFFFF"/>
              </w:rPr>
              <w:t>H.CoagColumnScale</w:t>
            </w:r>
          </w:p>
        </w:tc>
      </w:tr>
      <w:tr w:rsidR="00A25595" w:rsidTr="000D7D17">
        <w:trPr>
          <w:trHeight w:val="216"/>
          <w:jc w:val="center"/>
        </w:trPr>
        <w:tc>
          <w:tcPr>
            <w:tcW w:w="5949" w:type="dxa"/>
            <w:vAlign w:val="center"/>
          </w:tcPr>
          <w:p w:rsidR="00A25595" w:rsidRDefault="00A25595" w:rsidP="000D7D17">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0D7D17">
            <w:pPr>
              <w:contextualSpacing/>
              <w:rPr>
                <w:shd w:val="clear" w:color="auto" w:fill="FFFFFF"/>
              </w:rPr>
            </w:pPr>
            <w:r>
              <w:rPr>
                <w:shd w:val="clear" w:color="auto" w:fill="FFFFFF"/>
              </w:rPr>
              <w:t>Ti.CoagColumnMin</w:t>
            </w:r>
          </w:p>
        </w:tc>
      </w:tr>
      <w:tr w:rsidR="00053109" w:rsidTr="000D7D17">
        <w:trPr>
          <w:trHeight w:val="216"/>
          <w:jc w:val="center"/>
        </w:trPr>
        <w:tc>
          <w:tcPr>
            <w:tcW w:w="5949" w:type="dxa"/>
            <w:vAlign w:val="center"/>
          </w:tcPr>
          <w:p w:rsidR="00053109" w:rsidRDefault="00053109" w:rsidP="00C25109">
            <w:pPr>
              <w:contextualSpacing/>
              <w:rPr>
                <w:shd w:val="clear" w:color="auto" w:fill="FFFFFF"/>
              </w:rPr>
            </w:pPr>
            <w:r>
              <w:rPr>
                <w:shd w:val="clear" w:color="auto" w:fill="FFFFFF"/>
              </w:rPr>
              <w:t>Diámetro del orificio en la válvula flotadora</w:t>
            </w:r>
          </w:p>
        </w:tc>
        <w:tc>
          <w:tcPr>
            <w:tcW w:w="3402" w:type="dxa"/>
            <w:vAlign w:val="center"/>
          </w:tcPr>
          <w:p w:rsidR="00053109" w:rsidRPr="00FA763B" w:rsidRDefault="00053109" w:rsidP="00C25109">
            <w:pPr>
              <w:contextualSpacing/>
              <w:rPr>
                <w:shd w:val="clear" w:color="auto" w:fill="FFFFFF"/>
              </w:rPr>
            </w:pPr>
            <w:r>
              <w:rPr>
                <w:shd w:val="clear" w:color="auto" w:fill="FFFFFF"/>
              </w:rPr>
              <w:t>D.CoagFloatValveOrifice</w:t>
            </w:r>
          </w:p>
        </w:tc>
      </w:tr>
      <w:tr w:rsidR="00053109" w:rsidTr="000D7D17">
        <w:trPr>
          <w:trHeight w:val="216"/>
          <w:jc w:val="center"/>
        </w:trPr>
        <w:tc>
          <w:tcPr>
            <w:tcW w:w="5949" w:type="dxa"/>
            <w:vAlign w:val="center"/>
          </w:tcPr>
          <w:p w:rsidR="00053109" w:rsidRDefault="00053109" w:rsidP="00C25109">
            <w:pPr>
              <w:contextualSpacing/>
              <w:rPr>
                <w:shd w:val="clear" w:color="auto" w:fill="FFFFFF"/>
              </w:rPr>
            </w:pPr>
            <w:r>
              <w:rPr>
                <w:shd w:val="clear" w:color="auto" w:fill="FFFFFF"/>
              </w:rPr>
              <w:t>Pérdida de carga en el orificio de la válvula flotadora con el caudal máximo de coagulante</w:t>
            </w:r>
          </w:p>
        </w:tc>
        <w:tc>
          <w:tcPr>
            <w:tcW w:w="3402" w:type="dxa"/>
            <w:vAlign w:val="center"/>
          </w:tcPr>
          <w:p w:rsidR="00053109" w:rsidRDefault="00053109" w:rsidP="00C25109">
            <w:pPr>
              <w:contextualSpacing/>
              <w:rPr>
                <w:shd w:val="clear" w:color="auto" w:fill="FFFFFF"/>
              </w:rPr>
            </w:pPr>
            <w:r>
              <w:rPr>
                <w:shd w:val="clear" w:color="auto" w:fill="FFFFFF"/>
              </w:rPr>
              <w:t>HL.CoagFloatValveOrifice</w:t>
            </w:r>
          </w:p>
        </w:tc>
      </w:tr>
    </w:tbl>
    <w:p w:rsidR="00F2352F" w:rsidRDefault="00F2352F" w:rsidP="00E96AE4">
      <w:pPr>
        <w:contextualSpacing/>
        <w:rPr>
          <w:shd w:val="clear" w:color="auto" w:fill="FFFFFF"/>
        </w:rPr>
      </w:pPr>
    </w:p>
    <w:p w:rsidR="00E96AE4" w:rsidRDefault="00E96AE4" w:rsidP="00E96AE4">
      <w:pPr>
        <w:pStyle w:val="Caption"/>
        <w:rPr>
          <w:shd w:val="clear" w:color="auto" w:fill="FFFFFF"/>
        </w:rPr>
      </w:pPr>
      <w:bookmarkStart w:id="49" w:name="_Toc424289959"/>
      <w:r>
        <w:t xml:space="preserve">Tabla </w:t>
      </w:r>
      <w:r w:rsidR="00EC36F9">
        <w:fldChar w:fldCharType="begin"/>
      </w:r>
      <w:r>
        <w:instrText xml:space="preserve"> SEQ Tabla \* ARABIC </w:instrText>
      </w:r>
      <w:r w:rsidR="00EC36F9">
        <w:fldChar w:fldCharType="separate"/>
      </w:r>
      <w:r w:rsidR="00CC4146">
        <w:rPr>
          <w:noProof/>
        </w:rPr>
        <w:t>4</w:t>
      </w:r>
      <w:r w:rsidR="00EC36F9">
        <w:fldChar w:fldCharType="end"/>
      </w:r>
      <w:r>
        <w:t xml:space="preserve">. </w:t>
      </w:r>
      <w:r w:rsidR="00053109">
        <w:t>Datos</w:t>
      </w:r>
      <w:r>
        <w:t xml:space="preserve"> del dosificador de </w:t>
      </w:r>
      <w:bookmarkEnd w:id="49"/>
      <w:r w:rsidR="00053109">
        <w:t>cloro</w:t>
      </w:r>
    </w:p>
    <w:tbl>
      <w:tblPr>
        <w:tblStyle w:val="TableGrid"/>
        <w:tblW w:w="0" w:type="auto"/>
        <w:jc w:val="center"/>
        <w:tblLook w:val="04A0"/>
      </w:tblPr>
      <w:tblGrid>
        <w:gridCol w:w="5953"/>
        <w:gridCol w:w="3402"/>
      </w:tblGrid>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Tipo de cloro</w:t>
            </w:r>
          </w:p>
        </w:tc>
        <w:tc>
          <w:tcPr>
            <w:tcW w:w="3402" w:type="dxa"/>
            <w:vAlign w:val="center"/>
          </w:tcPr>
          <w:p w:rsidR="00E96AE4" w:rsidRDefault="00E96AE4" w:rsidP="000D7D17">
            <w:pPr>
              <w:contextualSpacing/>
              <w:rPr>
                <w:shd w:val="clear" w:color="auto" w:fill="FFFFFF"/>
              </w:rPr>
            </w:pPr>
            <w:r>
              <w:rPr>
                <w:shd w:val="clear" w:color="auto" w:fill="FFFFFF"/>
              </w:rPr>
              <w:t>Hipoclorito de calcio</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hlorDoseMax</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0D7D17">
            <w:pPr>
              <w:contextualSpacing/>
              <w:rPr>
                <w:shd w:val="clear" w:color="auto" w:fill="FFFFFF"/>
              </w:rPr>
            </w:pPr>
            <w:r>
              <w:rPr>
                <w:shd w:val="clear" w:color="auto" w:fill="FFFFFF"/>
              </w:rPr>
              <w:t>C.ChlorStock</w:t>
            </w:r>
          </w:p>
        </w:tc>
      </w:tr>
      <w:tr w:rsidR="00E96AE4" w:rsidTr="000D7D17">
        <w:trPr>
          <w:trHeight w:val="216"/>
          <w:jc w:val="center"/>
        </w:trPr>
        <w:tc>
          <w:tcPr>
            <w:tcW w:w="5953" w:type="dxa"/>
            <w:vAlign w:val="center"/>
          </w:tcPr>
          <w:p w:rsidR="00E96AE4" w:rsidRDefault="00053109" w:rsidP="000D7D17">
            <w:pPr>
              <w:contextualSpacing/>
              <w:rPr>
                <w:shd w:val="clear" w:color="auto" w:fill="FFFFFF"/>
              </w:rPr>
            </w:pPr>
            <w:r>
              <w:rPr>
                <w:shd w:val="clear" w:color="auto" w:fill="FFFFFF"/>
              </w:rPr>
              <w:t>Masa de hipoclorito de calcio para mezclar la solución madre</w:t>
            </w:r>
          </w:p>
        </w:tc>
        <w:tc>
          <w:tcPr>
            <w:tcW w:w="3402" w:type="dxa"/>
            <w:vAlign w:val="center"/>
          </w:tcPr>
          <w:p w:rsidR="00E96AE4" w:rsidRPr="00FA763B" w:rsidRDefault="00053109" w:rsidP="00572789">
            <w:pPr>
              <w:contextualSpacing/>
              <w:rPr>
                <w:shd w:val="clear" w:color="auto" w:fill="FFFFFF"/>
              </w:rPr>
            </w:pPr>
            <w:r>
              <w:rPr>
                <w:shd w:val="clear" w:color="auto" w:fill="FFFFFF"/>
              </w:rPr>
              <w:t>M.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572789" w:rsidP="000D7D17">
            <w:pPr>
              <w:contextualSpacing/>
              <w:rPr>
                <w:shd w:val="clear" w:color="auto" w:fill="FFFFFF"/>
              </w:rPr>
            </w:pPr>
            <w:r>
              <w:rPr>
                <w:shd w:val="clear" w:color="auto" w:fill="FFFFFF"/>
              </w:rPr>
              <w:t>ID.ChlorTube</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 xml:space="preserve">Número de mangueras </w:t>
            </w:r>
            <w:r w:rsidR="00572789">
              <w:rPr>
                <w:shd w:val="clear" w:color="auto" w:fill="FFFFFF"/>
              </w:rPr>
              <w:t xml:space="preserve">activas </w:t>
            </w:r>
            <w:r>
              <w:rPr>
                <w:shd w:val="clear" w:color="auto" w:fill="FFFFFF"/>
              </w:rPr>
              <w:t>en paralelo</w:t>
            </w:r>
          </w:p>
        </w:tc>
        <w:tc>
          <w:tcPr>
            <w:tcW w:w="3402" w:type="dxa"/>
            <w:vAlign w:val="center"/>
          </w:tcPr>
          <w:p w:rsidR="00E96AE4" w:rsidRPr="00FA763B" w:rsidRDefault="00572789" w:rsidP="000D7D17">
            <w:pPr>
              <w:contextualSpacing/>
              <w:rPr>
                <w:shd w:val="clear" w:color="auto" w:fill="FFFFFF"/>
              </w:rPr>
            </w:pPr>
            <w:r>
              <w:rPr>
                <w:shd w:val="clear" w:color="auto" w:fill="FFFFFF"/>
              </w:rPr>
              <w:t>N.ChlorTubesActive</w:t>
            </w:r>
          </w:p>
        </w:tc>
      </w:tr>
      <w:tr w:rsidR="00572789" w:rsidTr="000D7D17">
        <w:trPr>
          <w:trHeight w:val="216"/>
          <w:jc w:val="center"/>
        </w:trPr>
        <w:tc>
          <w:tcPr>
            <w:tcW w:w="5953" w:type="dxa"/>
            <w:vAlign w:val="center"/>
          </w:tcPr>
          <w:p w:rsidR="00572789" w:rsidRDefault="00572789" w:rsidP="00572789">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hlorTubes</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Longitud de las mangueras</w:t>
            </w:r>
          </w:p>
        </w:tc>
        <w:tc>
          <w:tcPr>
            <w:tcW w:w="3402" w:type="dxa"/>
            <w:vAlign w:val="center"/>
          </w:tcPr>
          <w:p w:rsidR="00E96AE4" w:rsidRPr="00FA763B" w:rsidRDefault="00572789" w:rsidP="000D7D17">
            <w:pPr>
              <w:contextualSpacing/>
              <w:rPr>
                <w:shd w:val="clear" w:color="auto" w:fill="FFFFFF"/>
              </w:rPr>
            </w:pPr>
            <w:r>
              <w:rPr>
                <w:shd w:val="clear" w:color="auto" w:fill="FFFFFF"/>
              </w:rPr>
              <w:t>L.ChlorTube</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Pérdida de carga máxima del dosificador</w:t>
            </w:r>
          </w:p>
        </w:tc>
        <w:tc>
          <w:tcPr>
            <w:tcW w:w="3402" w:type="dxa"/>
            <w:vAlign w:val="center"/>
          </w:tcPr>
          <w:p w:rsidR="00E96AE4" w:rsidRPr="00FA763B" w:rsidRDefault="00572789" w:rsidP="000D7D17">
            <w:pPr>
              <w:contextualSpacing/>
              <w:rPr>
                <w:shd w:val="clear" w:color="auto" w:fill="FFFFFF"/>
              </w:rPr>
            </w:pPr>
            <w:r>
              <w:rPr>
                <w:shd w:val="clear" w:color="auto" w:fill="FFFFFF"/>
              </w:rPr>
              <w:t>HL.Cdc</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Caudal máximo de</w:t>
            </w:r>
            <w:r w:rsidR="00572789">
              <w:rPr>
                <w:shd w:val="clear" w:color="auto" w:fill="FFFFFF"/>
              </w:rPr>
              <w:t>l químico</w:t>
            </w:r>
          </w:p>
        </w:tc>
        <w:tc>
          <w:tcPr>
            <w:tcW w:w="3402" w:type="dxa"/>
            <w:vAlign w:val="center"/>
          </w:tcPr>
          <w:p w:rsidR="00E96AE4" w:rsidRPr="00FA763B" w:rsidRDefault="00572789" w:rsidP="000D7D17">
            <w:pPr>
              <w:contextualSpacing/>
              <w:rPr>
                <w:shd w:val="clear" w:color="auto" w:fill="FFFFFF"/>
              </w:rPr>
            </w:pPr>
            <w:r>
              <w:rPr>
                <w:shd w:val="clear" w:color="auto" w:fill="FFFFFF"/>
              </w:rPr>
              <w:t>Q.ChlorMax</w:t>
            </w:r>
          </w:p>
        </w:tc>
      </w:tr>
      <w:tr w:rsidR="00E96AE4" w:rsidTr="000D7D17">
        <w:trPr>
          <w:trHeight w:val="216"/>
          <w:jc w:val="center"/>
        </w:trPr>
        <w:tc>
          <w:tcPr>
            <w:tcW w:w="5953" w:type="dxa"/>
            <w:vAlign w:val="center"/>
          </w:tcPr>
          <w:p w:rsidR="00E96AE4" w:rsidRDefault="00E96AE4" w:rsidP="00A25595">
            <w:pPr>
              <w:contextualSpacing/>
              <w:rPr>
                <w:shd w:val="clear" w:color="auto" w:fill="FFFFFF"/>
              </w:rPr>
            </w:pPr>
            <w:r>
              <w:rPr>
                <w:shd w:val="clear" w:color="auto" w:fill="FFFFFF"/>
              </w:rPr>
              <w:t>Diáme</w:t>
            </w:r>
            <w:r w:rsidR="00A25595">
              <w:rPr>
                <w:shd w:val="clear" w:color="auto" w:fill="FFFFFF"/>
              </w:rPr>
              <w:t>tro nominal de la columna de medición de caudal</w:t>
            </w:r>
          </w:p>
        </w:tc>
        <w:tc>
          <w:tcPr>
            <w:tcW w:w="3402" w:type="dxa"/>
            <w:vAlign w:val="center"/>
          </w:tcPr>
          <w:p w:rsidR="00E96AE4" w:rsidRPr="00FA763B" w:rsidRDefault="00A25595" w:rsidP="000D7D17">
            <w:pPr>
              <w:contextualSpacing/>
              <w:rPr>
                <w:shd w:val="clear" w:color="auto" w:fill="FFFFFF"/>
              </w:rPr>
            </w:pPr>
            <w:r>
              <w:rPr>
                <w:shd w:val="clear" w:color="auto" w:fill="FFFFFF"/>
              </w:rPr>
              <w:t>ND.Chlor</w:t>
            </w:r>
            <w:r w:rsidR="00572789">
              <w:rPr>
                <w:shd w:val="clear" w:color="auto" w:fill="FFFFFF"/>
              </w:rPr>
              <w:t>Column</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Diámetro interno de la columna de medición de caudal</w:t>
            </w:r>
          </w:p>
        </w:tc>
        <w:tc>
          <w:tcPr>
            <w:tcW w:w="3402" w:type="dxa"/>
            <w:vAlign w:val="center"/>
          </w:tcPr>
          <w:p w:rsidR="00A25595" w:rsidRDefault="00F5264C" w:rsidP="00A25595">
            <w:pPr>
              <w:contextualSpacing/>
              <w:rPr>
                <w:shd w:val="clear" w:color="auto" w:fill="FFFFFF"/>
              </w:rPr>
            </w:pPr>
            <w:r>
              <w:rPr>
                <w:shd w:val="clear" w:color="auto" w:fill="FFFFFF"/>
              </w:rPr>
              <w:t>ID.ChlorColumn</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Altura de la escala de la columna de medición de caudal</w:t>
            </w:r>
          </w:p>
        </w:tc>
        <w:tc>
          <w:tcPr>
            <w:tcW w:w="3402" w:type="dxa"/>
            <w:vAlign w:val="center"/>
          </w:tcPr>
          <w:p w:rsidR="00A25595" w:rsidRDefault="00A25595" w:rsidP="00A25595">
            <w:pPr>
              <w:contextualSpacing/>
              <w:rPr>
                <w:shd w:val="clear" w:color="auto" w:fill="FFFFFF"/>
              </w:rPr>
            </w:pPr>
            <w:r>
              <w:rPr>
                <w:shd w:val="clear" w:color="auto" w:fill="FFFFFF"/>
              </w:rPr>
              <w:t>H.ChlorColumnScale</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A25595">
            <w:pPr>
              <w:contextualSpacing/>
              <w:rPr>
                <w:shd w:val="clear" w:color="auto" w:fill="FFFFFF"/>
              </w:rPr>
            </w:pPr>
            <w:r>
              <w:rPr>
                <w:shd w:val="clear" w:color="auto" w:fill="FFFFFF"/>
              </w:rPr>
              <w:t>Ti.ChlorColumnMin</w:t>
            </w:r>
          </w:p>
        </w:tc>
      </w:tr>
      <w:tr w:rsidR="00053109" w:rsidTr="000D7D17">
        <w:trPr>
          <w:trHeight w:val="216"/>
          <w:jc w:val="center"/>
        </w:trPr>
        <w:tc>
          <w:tcPr>
            <w:tcW w:w="5953" w:type="dxa"/>
            <w:vAlign w:val="center"/>
          </w:tcPr>
          <w:p w:rsidR="00053109" w:rsidRDefault="00053109" w:rsidP="00C25109">
            <w:pPr>
              <w:contextualSpacing/>
              <w:rPr>
                <w:shd w:val="clear" w:color="auto" w:fill="FFFFFF"/>
              </w:rPr>
            </w:pPr>
            <w:r>
              <w:rPr>
                <w:shd w:val="clear" w:color="auto" w:fill="FFFFFF"/>
              </w:rPr>
              <w:t>Diámetro del orificio en la válvula flotadora</w:t>
            </w:r>
          </w:p>
        </w:tc>
        <w:tc>
          <w:tcPr>
            <w:tcW w:w="3402" w:type="dxa"/>
            <w:vAlign w:val="center"/>
          </w:tcPr>
          <w:p w:rsidR="00053109" w:rsidRPr="00FA763B" w:rsidRDefault="00053109" w:rsidP="00C25109">
            <w:pPr>
              <w:contextualSpacing/>
              <w:rPr>
                <w:shd w:val="clear" w:color="auto" w:fill="FFFFFF"/>
              </w:rPr>
            </w:pPr>
            <w:r>
              <w:rPr>
                <w:shd w:val="clear" w:color="auto" w:fill="FFFFFF"/>
              </w:rPr>
              <w:t>D.ChlorFloatValveOrifice</w:t>
            </w:r>
          </w:p>
        </w:tc>
      </w:tr>
      <w:tr w:rsidR="00053109" w:rsidTr="000D7D17">
        <w:trPr>
          <w:trHeight w:val="216"/>
          <w:jc w:val="center"/>
        </w:trPr>
        <w:tc>
          <w:tcPr>
            <w:tcW w:w="5953" w:type="dxa"/>
            <w:vAlign w:val="center"/>
          </w:tcPr>
          <w:p w:rsidR="00053109" w:rsidRDefault="00053109" w:rsidP="00A25595">
            <w:pPr>
              <w:contextualSpacing/>
              <w:rPr>
                <w:shd w:val="clear" w:color="auto" w:fill="FFFFFF"/>
              </w:rPr>
            </w:pPr>
            <w:r>
              <w:rPr>
                <w:shd w:val="clear" w:color="auto" w:fill="FFFFFF"/>
              </w:rPr>
              <w:t>Pérdida de cargo en el orificio de la válvula flotadora con el caudal máximo de cloro</w:t>
            </w:r>
          </w:p>
        </w:tc>
        <w:tc>
          <w:tcPr>
            <w:tcW w:w="3402" w:type="dxa"/>
            <w:vAlign w:val="center"/>
          </w:tcPr>
          <w:p w:rsidR="00053109" w:rsidRDefault="00053109" w:rsidP="00A25595">
            <w:pPr>
              <w:contextualSpacing/>
              <w:rPr>
                <w:shd w:val="clear" w:color="auto" w:fill="FFFFFF"/>
              </w:rPr>
            </w:pPr>
            <w:r>
              <w:rPr>
                <w:shd w:val="clear" w:color="auto" w:fill="FFFFFF"/>
              </w:rPr>
              <w:t>HL.ChlorFloatValveOrifice</w:t>
            </w:r>
          </w:p>
        </w:tc>
      </w:tr>
    </w:tbl>
    <w:p w:rsidR="00E96AE4" w:rsidRDefault="00E96AE4" w:rsidP="00E96AE4"/>
    <w:p w:rsidR="0057542E" w:rsidRPr="001B22BC" w:rsidRDefault="001B22BC" w:rsidP="00E96AE4">
      <w:pPr>
        <w:ind w:left="431"/>
      </w:pPr>
      <w:r>
        <w:br w:type="page"/>
      </w:r>
    </w:p>
    <w:p w:rsidR="0057542E" w:rsidRDefault="001B22BC" w:rsidP="001B22BC">
      <w:pPr>
        <w:pStyle w:val="Heading1"/>
      </w:pPr>
      <w:bookmarkStart w:id="50" w:name="_Toc424289904"/>
      <w:r>
        <w:lastRenderedPageBreak/>
        <w:t>Mezcla R</w:t>
      </w:r>
      <w:r w:rsidR="0057542E" w:rsidRPr="00533355">
        <w:t>ápida</w:t>
      </w:r>
      <w:bookmarkEnd w:id="47"/>
      <w:bookmarkEnd w:id="50"/>
    </w:p>
    <w:p w:rsidR="0057542E" w:rsidRPr="00533355" w:rsidRDefault="00A22C57" w:rsidP="001B22BC">
      <w:pPr>
        <w:pStyle w:val="Heading2"/>
      </w:pPr>
      <w:bookmarkStart w:id="51" w:name="_Toc424289905"/>
      <w:r>
        <w:t>Propósito y Descripción</w:t>
      </w:r>
      <w:bookmarkEnd w:id="51"/>
    </w:p>
    <w:p w:rsidR="00E37292" w:rsidRDefault="0057542E" w:rsidP="00E37292">
      <w:pPr>
        <w:contextualSpacing/>
      </w:pPr>
      <w:r w:rsidRPr="001A1FCF">
        <w:t xml:space="preserve">Después de </w:t>
      </w:r>
      <w:r w:rsidR="00572789">
        <w:t xml:space="preserve">recibir la dosis de </w:t>
      </w:r>
      <w:r w:rsidRPr="001A1FCF">
        <w:t xml:space="preserve">coagulante, el agua pasa por la mezcla rápida. La mezcla rápida sirve para distribuir el coagulante uniformemente en el agua cruda. En esta planta, la mezcla rápida ocurre en el flujo turbulento </w:t>
      </w:r>
      <w:r w:rsidR="003C512C">
        <w:t xml:space="preserve">después de un orificio de </w:t>
      </w:r>
      <w:r w:rsidR="00572789">
        <w:t>D.RMOrifice</w:t>
      </w:r>
      <w:r>
        <w:t xml:space="preserve"> </w:t>
      </w:r>
      <w:r w:rsidRPr="001A1FCF">
        <w:rPr>
          <w:shd w:val="clear" w:color="auto" w:fill="FFFFFF"/>
        </w:rPr>
        <w:t xml:space="preserve">en el tubo </w:t>
      </w:r>
      <w:r>
        <w:rPr>
          <w:shd w:val="clear" w:color="auto" w:fill="FFFFFF"/>
        </w:rPr>
        <w:t>de diá</w:t>
      </w:r>
      <w:r w:rsidR="003C512C">
        <w:rPr>
          <w:shd w:val="clear" w:color="auto" w:fill="FFFFFF"/>
        </w:rPr>
        <w:t xml:space="preserve">metro </w:t>
      </w:r>
      <w:r w:rsidR="00572789">
        <w:rPr>
          <w:shd w:val="clear" w:color="auto" w:fill="FFFFFF"/>
        </w:rPr>
        <w:t>ND.RMPipe</w:t>
      </w:r>
      <w:r w:rsidR="00A92A00">
        <w:rPr>
          <w:shd w:val="clear" w:color="auto" w:fill="FFFFFF"/>
        </w:rPr>
        <w:t xml:space="preserve"> </w:t>
      </w:r>
      <w:r w:rsidRPr="001A1FCF">
        <w:rPr>
          <w:shd w:val="clear" w:color="auto" w:fill="FFFFFF"/>
        </w:rPr>
        <w:t xml:space="preserve">que </w:t>
      </w:r>
      <w:r w:rsidR="00C55245">
        <w:t>conduce el agua d</w:t>
      </w:r>
      <w:r w:rsidRPr="001A1FCF">
        <w:t xml:space="preserve">el </w:t>
      </w:r>
      <w:r>
        <w:t>tanque de entrada al</w:t>
      </w:r>
      <w:r w:rsidRPr="001A1FCF">
        <w:t xml:space="preserve"> tanque de floculación.</w:t>
      </w:r>
      <w:r>
        <w:t xml:space="preserve"> Para lograr una mezcla completa a una escala suficientemente pequeña que el proceso lento de difusión puede terminar de d</w:t>
      </w:r>
      <w:r w:rsidR="000506B4">
        <w:t>istribuir el químico en el agua</w:t>
      </w:r>
      <w:r>
        <w:t xml:space="preserve">, el orificio está diseñado para producir un chorro con una tasa de disipación de energía máxima de </w:t>
      </w:r>
      <w:r w:rsidR="00572789">
        <w:rPr>
          <w:lang w:val="es-ES"/>
        </w:rPr>
        <w:t>ED.RapidMix</w:t>
      </w:r>
      <w:r w:rsidR="00BD69AE">
        <w:t xml:space="preserve"> </w:t>
      </w:r>
      <w:r w:rsidR="000506B4">
        <w:t>con el caudal máximo de diseño</w:t>
      </w:r>
      <w:r>
        <w:t xml:space="preserve">. </w:t>
      </w:r>
    </w:p>
    <w:p w:rsidR="00CB3658" w:rsidRDefault="00CB3658" w:rsidP="00CB3658">
      <w:pPr>
        <w:pStyle w:val="Figure"/>
      </w:pPr>
    </w:p>
    <w:p w:rsidR="00CB3658" w:rsidRPr="00CB3658" w:rsidRDefault="00EC36F9" w:rsidP="00CB3658">
      <w:pPr>
        <w:pStyle w:val="Figure"/>
      </w:pPr>
      <w:r w:rsidRPr="00EC36F9">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596C74" w:rsidRPr="00567044" w:rsidRDefault="00596C74" w:rsidP="00004FAA">
                  <w:pPr>
                    <w:jc w:val="center"/>
                    <w:rPr>
                      <w:sz w:val="20"/>
                      <w:lang w:val="es-ES"/>
                    </w:rPr>
                  </w:pPr>
                  <w:r>
                    <w:rPr>
                      <w:sz w:val="20"/>
                      <w:lang w:val="es-ES"/>
                    </w:rPr>
                    <w:t>Sitio de una posible salida para evacuar aire antes de la inyección del químico</w:t>
                  </w:r>
                </w:p>
              </w:txbxContent>
            </v:textbox>
          </v:shape>
        </w:pict>
      </w:r>
      <w:r w:rsidRPr="00EC36F9">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596C74" w:rsidRPr="00567044" w:rsidRDefault="00596C74" w:rsidP="00004FAA">
                  <w:pPr>
                    <w:jc w:val="center"/>
                    <w:rPr>
                      <w:sz w:val="20"/>
                      <w:lang w:val="es-ES"/>
                    </w:rPr>
                  </w:pPr>
                  <w:r>
                    <w:rPr>
                      <w:sz w:val="20"/>
                      <w:lang w:val="es-ES"/>
                    </w:rPr>
                    <w:t>Del tanque de entrada</w:t>
                  </w:r>
                </w:p>
              </w:txbxContent>
            </v:textbox>
          </v:shape>
        </w:pict>
      </w:r>
      <w:r w:rsidRPr="00EC36F9">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sidRPr="00EC36F9">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596C74" w:rsidRPr="00567044" w:rsidRDefault="00596C74" w:rsidP="00004FAA">
                  <w:pPr>
                    <w:jc w:val="center"/>
                    <w:rPr>
                      <w:sz w:val="20"/>
                      <w:lang w:val="es-ES"/>
                    </w:rPr>
                  </w:pPr>
                  <w:r>
                    <w:rPr>
                      <w:sz w:val="20"/>
                      <w:lang w:val="es-ES"/>
                    </w:rPr>
                    <w:t>Entrada al floculador</w:t>
                  </w:r>
                </w:p>
              </w:txbxContent>
            </v:textbox>
          </v:shape>
        </w:pict>
      </w:r>
      <w:r w:rsidRPr="00EC36F9">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sidRPr="00EC36F9">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sidRPr="00EC36F9">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596C74" w:rsidRPr="00567044" w:rsidRDefault="00596C74" w:rsidP="00004FAA">
                  <w:pPr>
                    <w:jc w:val="center"/>
                    <w:rPr>
                      <w:sz w:val="20"/>
                      <w:lang w:val="es-ES"/>
                    </w:rPr>
                  </w:pPr>
                  <w:r>
                    <w:rPr>
                      <w:sz w:val="20"/>
                      <w:lang w:val="es-ES"/>
                    </w:rPr>
                    <w:t>Punto de inyección del coagulante</w:t>
                  </w:r>
                </w:p>
              </w:txbxContent>
            </v:textbox>
          </v:shape>
        </w:pict>
      </w:r>
      <w:r w:rsidRPr="00EC36F9">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sidRPr="00EC36F9">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sidRPr="00EC36F9">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596C74" w:rsidRPr="00567044" w:rsidRDefault="00596C74" w:rsidP="00CB3658">
                  <w:pPr>
                    <w:jc w:val="center"/>
                    <w:rPr>
                      <w:sz w:val="20"/>
                      <w:lang w:val="es-ES"/>
                    </w:rPr>
                  </w:pPr>
                  <w:r>
                    <w:rPr>
                      <w:sz w:val="20"/>
                      <w:lang w:val="es-ES"/>
                    </w:rPr>
                    <w:t>Placa con orificio de mezcla rápida</w:t>
                  </w:r>
                </w:p>
              </w:txbxContent>
            </v:textbox>
          </v:shape>
        </w:pict>
      </w:r>
      <w:r w:rsidR="00CB3658" w:rsidRPr="00CB3658">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Default="00CB3658" w:rsidP="00CB3658">
      <w:pPr>
        <w:pStyle w:val="Figure"/>
      </w:pPr>
    </w:p>
    <w:p w:rsidR="00973038" w:rsidRDefault="001F002F" w:rsidP="00973038">
      <w:pPr>
        <w:pStyle w:val="Caption"/>
      </w:pPr>
      <w:bookmarkStart w:id="52" w:name="_Toc424289942"/>
      <w:r>
        <w:t xml:space="preserve">Ilustración </w:t>
      </w:r>
      <w:r w:rsidR="00EC36F9">
        <w:fldChar w:fldCharType="begin"/>
      </w:r>
      <w:r>
        <w:instrText xml:space="preserve"> SEQ Ilustración \* ARABIC </w:instrText>
      </w:r>
      <w:r w:rsidR="00EC36F9">
        <w:fldChar w:fldCharType="separate"/>
      </w:r>
      <w:r w:rsidR="00AA0208">
        <w:rPr>
          <w:noProof/>
        </w:rPr>
        <w:t>12</w:t>
      </w:r>
      <w:r w:rsidR="00EC36F9">
        <w:fldChar w:fldCharType="end"/>
      </w:r>
      <w:r>
        <w:t xml:space="preserve">. </w:t>
      </w:r>
      <w:r w:rsidR="00CB3658">
        <w:t>El orificio de mezcla rápida en el</w:t>
      </w:r>
      <w:r>
        <w:t xml:space="preserve"> tubo de entrada del floculador</w:t>
      </w:r>
      <w:bookmarkEnd w:id="52"/>
    </w:p>
    <w:p w:rsidR="00973038" w:rsidRDefault="00973038" w:rsidP="00973038">
      <w:pPr>
        <w:pStyle w:val="Caption"/>
      </w:pPr>
    </w:p>
    <w:p w:rsidR="008823CF" w:rsidRPr="00973038" w:rsidRDefault="0010524D" w:rsidP="00973038">
      <w:pPr>
        <w:pStyle w:val="Caption"/>
        <w:jc w:val="left"/>
        <w:rPr>
          <w:rFonts w:ascii="Times New Roman" w:hAnsi="Times New Roman"/>
          <w:b w:val="0"/>
          <w:sz w:val="24"/>
        </w:rPr>
      </w:pPr>
      <w:r w:rsidRPr="00973038">
        <w:rPr>
          <w:rFonts w:ascii="Times New Roman" w:hAnsi="Times New Roman"/>
          <w:b w:val="0"/>
          <w:sz w:val="24"/>
        </w:rPr>
        <w:t>La placa con el orificio está ubicada en la camisa de PVC en la entrada del floculador.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floculador.</w:t>
      </w:r>
      <w:bookmarkStart w:id="53" w:name="_Toc325794401"/>
    </w:p>
    <w:p w:rsidR="00EC75B8" w:rsidRDefault="00EC75B8" w:rsidP="00EC75B8">
      <w:pPr>
        <w:pStyle w:val="Heading2"/>
      </w:pPr>
      <w:bookmarkStart w:id="54" w:name="_Toc424289906"/>
      <w:r>
        <w:lastRenderedPageBreak/>
        <w:t>Teoría del Diseño</w:t>
      </w:r>
      <w:bookmarkEnd w:id="54"/>
    </w:p>
    <w:p w:rsidR="00D606D7" w:rsidRDefault="00D606D7" w:rsidP="00D606D7">
      <w:pPr>
        <w:pStyle w:val="Heading3"/>
      </w:pPr>
      <w:r>
        <w:t>La máxima tasa de disipación de energía</w:t>
      </w:r>
    </w:p>
    <w:p w:rsidR="001A246B" w:rsidRDefault="00CB4C2D" w:rsidP="001A246B">
      <w:r>
        <w:t xml:space="preserve">La máxima tasa de disipación de energí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 xml:space="preserve">, </w:t>
      </w:r>
      <w:r w:rsidR="00DF709E">
        <w:t xml:space="preserve">necesario para lograr una mezcla completa </w:t>
      </w:r>
      <w:r>
        <w:t>es definido por:</w:t>
      </w:r>
    </w:p>
    <w:p w:rsidR="00CB4C2D" w:rsidRPr="00CB4C2D" w:rsidRDefault="00EC36F9"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on"/>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Default="00CB4C2D" w:rsidP="001A246B">
      <w:r>
        <w:t>En donde</w:t>
      </w:r>
    </w:p>
    <w:p w:rsidR="00CB4C2D" w:rsidRPr="00CD1BB8" w:rsidRDefault="00EC36F9"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CD1BB8" w:rsidRDefault="00EC36F9"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CD1BB8" w:rsidRDefault="00EC36F9"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CD1BB8" w:rsidRDefault="00EC36F9"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Default="00CD1BB8" w:rsidP="001A246B"/>
    <w:p w:rsidR="008823CF" w:rsidRDefault="008823CF" w:rsidP="001A246B">
      <w:r>
        <w:t>Organizando esta ecuación de otro modo, se halla el diámetro del orificio:</w:t>
      </w:r>
    </w:p>
    <w:p w:rsidR="001B5C5C" w:rsidRDefault="001B5C5C" w:rsidP="001A246B"/>
    <w:p w:rsidR="008823CF" w:rsidRPr="00CB4C2D" w:rsidRDefault="00EC36F9"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Default="008823CF" w:rsidP="008823CF"/>
    <w:p w:rsidR="00D606D7" w:rsidRDefault="003647E1" w:rsidP="00D606D7">
      <w:pPr>
        <w:pStyle w:val="Heading3"/>
      </w:pPr>
      <w:r>
        <w:t>La mínima tasa de disipación de energía</w:t>
      </w:r>
    </w:p>
    <w:p w:rsidR="000A67D6" w:rsidRDefault="00BE7910" w:rsidP="00B34390">
      <w:pPr>
        <w:rPr>
          <w:lang w:val="es-ES"/>
        </w:rPr>
      </w:pPr>
      <w:r>
        <w:t>La mínima tasa de disipación es la que hace que la longitud de la escala Kolmogorov sea menor que la longitud d</w:t>
      </w:r>
      <w:r w:rsidR="00B34390">
        <w:t>e la separación entre coloides. La longitud de la escala Kolmogorov determina la separación entre la mezcla turbulenta (controlado por inercia) y la mezcla de difusión (controlado por viscosidad del fluido).</w:t>
      </w:r>
      <w:r w:rsidR="00B34390">
        <w:rPr>
          <w:lang w:val="es-ES"/>
        </w:rPr>
        <w:t xml:space="preserve"> </w:t>
      </w:r>
      <w:r w:rsidR="000A67D6">
        <w:rPr>
          <w:lang w:val="es-ES"/>
        </w:rPr>
        <w:t>Los dos tipos de m</w:t>
      </w:r>
      <w:r w:rsidR="008823CF">
        <w:rPr>
          <w:lang w:val="es-ES"/>
        </w:rPr>
        <w:t>ezcla son necesarios para alcanzar</w:t>
      </w:r>
      <w:r w:rsidR="000A67D6">
        <w:rPr>
          <w:lang w:val="es-ES"/>
        </w:rPr>
        <w:t xml:space="preserve"> una distribuci</w:t>
      </w:r>
      <w:r w:rsidR="008823CF">
        <w:rPr>
          <w:lang w:val="es-ES"/>
        </w:rPr>
        <w:t>ón uniforme de coagulante sobre la superficie de</w:t>
      </w:r>
      <w:r w:rsidR="000A67D6">
        <w:rPr>
          <w:lang w:val="es-ES"/>
        </w:rPr>
        <w:t xml:space="preserve"> los coloides. </w:t>
      </w:r>
    </w:p>
    <w:p w:rsidR="004F775A" w:rsidRDefault="004F775A" w:rsidP="00B34390">
      <w:pPr>
        <w:rPr>
          <w:lang w:val="es-ES"/>
        </w:rPr>
      </w:pPr>
    </w:p>
    <w:p w:rsidR="000A67D6" w:rsidRDefault="00EC36F9" w:rsidP="00B34390">
      <w:pPr>
        <w:rPr>
          <w:lang w:val="es-ES"/>
        </w:rPr>
      </w:pPr>
      <m:oMathPara>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4F775A" w:rsidRDefault="00EC36F9" w:rsidP="00B34390">
      <w:pPr>
        <w:rPr>
          <w:lang w:val="es-ES"/>
        </w:rPr>
      </w:pPr>
      <m:oMathPara>
        <m:oMath>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sSup>
                            <m:sSupPr>
                              <m:ctrlPr>
                                <w:rPr>
                                  <w:rFonts w:ascii="Cambria Math" w:hAnsi="Cambria Math"/>
                                  <w:i/>
                                  <w:lang w:val="es-ES"/>
                                </w:rPr>
                              </m:ctrlPr>
                            </m:sSupPr>
                            <m:e>
                              <m:r>
                                <w:rPr>
                                  <w:rFonts w:ascii="Cambria Math" w:hAnsi="Cambria Math"/>
                                  <w:lang w:val="es-ES"/>
                                </w:rPr>
                                <m:t>ν</m:t>
                              </m:r>
                            </m:e>
                            <m:sup>
                              <m:r>
                                <w:rPr>
                                  <w:rFonts w:ascii="Cambria Math" w:hAnsi="Cambria Math"/>
                                  <w:lang w:val="es-ES"/>
                                </w:rPr>
                                <m:t>3</m:t>
                              </m:r>
                            </m:sup>
                          </m:sSup>
                        </m:num>
                        <m:den>
                          <m:r>
                            <w:rPr>
                              <w:rFonts w:ascii="Cambria Math" w:hAnsi="Cambria Math"/>
                              <w:lang w:val="es-ES"/>
                            </w:rPr>
                            <m:t>ε</m:t>
                          </m:r>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4</m:t>
                      </m:r>
                    </m:den>
                  </m:f>
                </m:sup>
              </m:sSup>
            </m:e>
          </m:d>
          <m:r>
            <w:rPr>
              <w:rFonts w:ascii="Cambria Math" w:hAnsi="Cambria Math"/>
              <w:lang w:val="es-ES"/>
            </w:rPr>
            <m:t>&lt;</m:t>
          </m:r>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π</m:t>
                          </m:r>
                        </m:num>
                        <m:den>
                          <m:r>
                            <w:rPr>
                              <w:rFonts w:ascii="Cambria Math" w:hAnsi="Cambria Math"/>
                              <w:lang w:val="es-ES"/>
                            </w:rPr>
                            <m:t>6</m:t>
                          </m:r>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3</m:t>
                      </m:r>
                    </m:den>
                  </m:f>
                </m:sup>
              </m:sSup>
            </m:e>
          </m:d>
        </m:oMath>
      </m:oMathPara>
    </w:p>
    <w:p w:rsidR="004F775A" w:rsidRPr="00587538" w:rsidRDefault="004F775A" w:rsidP="00B34390">
      <w:pPr>
        <w:rPr>
          <w:lang w:val="es-ES"/>
        </w:rPr>
      </w:pPr>
    </w:p>
    <w:p w:rsidR="00587538" w:rsidRDefault="00587538" w:rsidP="00B34390">
      <w:pPr>
        <w:rPr>
          <w:lang w:val="es-ES"/>
        </w:rPr>
      </w:pPr>
      <w:r>
        <w:rPr>
          <w:lang w:val="es-ES"/>
        </w:rPr>
        <w:t>En donde</w:t>
      </w:r>
    </w:p>
    <w:p w:rsidR="00587538" w:rsidRPr="00800785" w:rsidRDefault="00EC36F9"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tasa mínima de disipación de energía</m:t>
          </m:r>
        </m:oMath>
      </m:oMathPara>
    </w:p>
    <w:p w:rsidR="00587538" w:rsidRPr="00800785" w:rsidRDefault="00EC36F9"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800785"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800785" w:rsidRDefault="00EC36F9"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800785" w:rsidRDefault="00EC36F9"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800785" w:rsidRDefault="00EC36F9"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longitud de la escala Kolmogorov</m:t>
          </m:r>
        </m:oMath>
      </m:oMathPara>
    </w:p>
    <w:p w:rsidR="00800785" w:rsidRPr="00800785" w:rsidRDefault="00EC36F9"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longitud de la separación entre coloides</m:t>
          </m:r>
        </m:oMath>
      </m:oMathPara>
    </w:p>
    <w:p w:rsidR="00800785" w:rsidRPr="00800785" w:rsidRDefault="00EC36F9" w:rsidP="00B34390">
      <m:oMathPara>
        <m:oMathParaPr>
          <m:jc m:val="left"/>
        </m:oMathParaPr>
        <m:oMath>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r>
            <w:rPr>
              <w:rFonts w:ascii="Cambria Math" w:hAnsi="Cambria Math"/>
              <w:lang w:val="es-ES"/>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lang w:val="es-ES"/>
            </w:rPr>
            <m:t xml:space="preserve"> </m:t>
          </m:r>
        </m:oMath>
      </m:oMathPara>
    </w:p>
    <w:p w:rsidR="000A67D6" w:rsidRDefault="000A67D6" w:rsidP="00800785">
      <w:pPr>
        <w:rPr>
          <w:lang w:val="es-ES"/>
        </w:rPr>
      </w:pPr>
    </w:p>
    <w:p w:rsidR="003647E1" w:rsidRDefault="003647E1" w:rsidP="003647E1">
      <w:pPr>
        <w:pStyle w:val="Heading3"/>
      </w:pPr>
      <w:r>
        <w:t xml:space="preserve">La pérdida de carga </w:t>
      </w:r>
    </w:p>
    <w:p w:rsidR="003647E1" w:rsidRDefault="003647E1" w:rsidP="003647E1">
      <w:r>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w:t>
      </w:r>
    </w:p>
    <w:p w:rsidR="004F775A" w:rsidRDefault="004F775A" w:rsidP="003647E1"/>
    <w:p w:rsidR="003647E1" w:rsidRPr="003647E1" w:rsidRDefault="00EC36F9"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lang w:val="es-ES"/>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3647E1" w:rsidRDefault="003647E1" w:rsidP="003647E1"/>
    <w:p w:rsidR="00CC510B" w:rsidRDefault="00B34390" w:rsidP="00B34390">
      <w:r>
        <w:t>E</w:t>
      </w:r>
      <w:r w:rsidR="000A67D6">
        <w:t>ste diseño logra</w:t>
      </w:r>
      <w:r>
        <w:t xml:space="preserve"> una distribución unifor</w:t>
      </w:r>
      <w:r w:rsidR="00800785">
        <w:t>me de coagulante</w:t>
      </w:r>
      <w:r>
        <w:t xml:space="preserve"> para que lu</w:t>
      </w:r>
      <w:r w:rsidR="000A67D6">
        <w:t xml:space="preserve">ego, en el floculador, se aglomeren </w:t>
      </w:r>
      <w:r w:rsidR="008823CF">
        <w:t xml:space="preserve">los coloides </w:t>
      </w:r>
      <w:r w:rsidR="000A67D6">
        <w:t xml:space="preserve">y </w:t>
      </w:r>
      <w:r w:rsidR="004F775A">
        <w:t xml:space="preserve">se </w:t>
      </w:r>
      <w:r w:rsidR="000A67D6">
        <w:t>produzca</w:t>
      </w:r>
      <w:r w:rsidR="004F775A">
        <w:t>n flóculos</w:t>
      </w:r>
      <w:r>
        <w:t xml:space="preserve">. </w:t>
      </w:r>
    </w:p>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640475" w:rsidRDefault="00640475">
      <w:r>
        <w:br w:type="page"/>
      </w:r>
    </w:p>
    <w:p w:rsidR="0057542E" w:rsidRDefault="0057542E" w:rsidP="00A3440E">
      <w:pPr>
        <w:pStyle w:val="Heading1"/>
      </w:pPr>
      <w:bookmarkStart w:id="55" w:name="_Toc424289907"/>
      <w:r w:rsidRPr="00533355">
        <w:lastRenderedPageBreak/>
        <w:t>Floculación</w:t>
      </w:r>
      <w:bookmarkEnd w:id="53"/>
      <w:bookmarkEnd w:id="55"/>
    </w:p>
    <w:p w:rsidR="00E37292" w:rsidRPr="00E37292" w:rsidRDefault="00E37292" w:rsidP="00063810">
      <w:pPr>
        <w:pStyle w:val="Heading2"/>
        <w:pBdr>
          <w:bottom w:val="single" w:sz="4" w:space="2" w:color="auto"/>
        </w:pBdr>
      </w:pPr>
      <w:bookmarkStart w:id="56" w:name="_Toc424289908"/>
      <w:r>
        <w:t>Propósito y Descripción</w:t>
      </w:r>
      <w:bookmarkEnd w:id="56"/>
    </w:p>
    <w:p w:rsidR="0057542E" w:rsidRPr="001A1FCF" w:rsidRDefault="0057542E" w:rsidP="00CF721C">
      <w:pPr>
        <w:shd w:val="clear" w:color="auto" w:fill="FFFFFF"/>
        <w:contextualSpacing/>
      </w:pPr>
      <w:r w:rsidRPr="001A1FCF">
        <w:t>El floculador permite que coloides (partículas pequeñas) colisionen y se aglomeren para formar agreg</w:t>
      </w:r>
      <w:r w:rsidR="00063810">
        <w:t>ados de mayor tamaño (flóculos),</w:t>
      </w:r>
      <w:r w:rsidRPr="001A1FCF">
        <w:t xml:space="preserve"> de </w:t>
      </w:r>
      <w:r>
        <w:t xml:space="preserve">tal </w:t>
      </w:r>
      <w:r w:rsidRPr="001A1FCF">
        <w:t xml:space="preserve">manera que puedan </w:t>
      </w:r>
      <w:r>
        <w:t>sedimentarse</w:t>
      </w:r>
      <w:r w:rsidRPr="001A1FCF">
        <w:t xml:space="preserve"> fácilmente en el tanque de sedimentación. </w:t>
      </w:r>
      <w:r>
        <w:t>F</w:t>
      </w:r>
      <w:r w:rsidRPr="001A1FCF">
        <w:t>lujos turbulentos</w:t>
      </w:r>
      <w:r>
        <w:t xml:space="preserve"> proveen las oportunidades para los choques entre partículas</w:t>
      </w:r>
      <w:r w:rsidRPr="001A1FCF">
        <w:t xml:space="preserve">. Ya que las plantas AguaClara no emplean energía eléctrica, las condiciones de turbulencia son generadas controlando el flujo de agua en curvas cerradas. El agua fluye a través de </w:t>
      </w:r>
      <w:r>
        <w:t>una serie</w:t>
      </w:r>
      <w:r w:rsidRPr="001A1FCF">
        <w:t xml:space="preserve"> de láminas</w:t>
      </w:r>
      <w:r w:rsidR="00A53AE8">
        <w:t>, denominadas deflectores. Los deflectores están distribuido</w:t>
      </w:r>
      <w:r w:rsidRPr="001A1FCF">
        <w:t xml:space="preserve">s en varios canales para crear un diseño </w:t>
      </w:r>
      <w:r>
        <w:t>compacto y así</w:t>
      </w:r>
      <w:r w:rsidRPr="001A1FCF">
        <w:t xml:space="preserve"> mini</w:t>
      </w:r>
      <w:r>
        <w:t>mizar los costos de construcción</w:t>
      </w:r>
      <w:bookmarkStart w:id="57" w:name="wensleydrive"/>
      <w:r w:rsidR="00A53AE8">
        <w:t>.</w:t>
      </w:r>
    </w:p>
    <w:p w:rsidR="00CF721C" w:rsidRDefault="00CF721C" w:rsidP="0057542E">
      <w:pPr>
        <w:pStyle w:val="Figure"/>
        <w:contextualSpacing/>
      </w:pPr>
    </w:p>
    <w:p w:rsidR="0057542E" w:rsidRPr="001A1FCF" w:rsidRDefault="00CB4CFA" w:rsidP="0057542E">
      <w:pPr>
        <w:pStyle w:val="Figure"/>
        <w:contextualSpacing/>
      </w:pPr>
      <w:r w:rsidRPr="00F96458">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EC36F9" w:rsidRPr="00EC36F9">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596C74" w:rsidRPr="00567044" w:rsidRDefault="00596C74" w:rsidP="009A1BBE">
                  <w:pPr>
                    <w:jc w:val="center"/>
                    <w:rPr>
                      <w:sz w:val="20"/>
                      <w:lang w:val="es-ES"/>
                    </w:rPr>
                  </w:pPr>
                  <w:r>
                    <w:rPr>
                      <w:sz w:val="20"/>
                      <w:lang w:val="es-ES"/>
                    </w:rPr>
                    <w:t>Deflectores inferiores</w:t>
                  </w:r>
                </w:p>
              </w:txbxContent>
            </v:textbox>
          </v:shape>
        </w:pict>
      </w:r>
      <w:r w:rsidR="00EC36F9" w:rsidRPr="00EC36F9">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EC36F9" w:rsidRPr="00EC36F9">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EC36F9" w:rsidRPr="00EC36F9">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EC36F9" w:rsidRPr="00EC36F9">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596C74" w:rsidRPr="00567044" w:rsidRDefault="00596C74" w:rsidP="009A1BBE">
                  <w:pPr>
                    <w:jc w:val="center"/>
                    <w:rPr>
                      <w:sz w:val="20"/>
                      <w:lang w:val="es-ES"/>
                    </w:rPr>
                  </w:pPr>
                  <w:r>
                    <w:rPr>
                      <w:sz w:val="20"/>
                      <w:lang w:val="es-ES"/>
                    </w:rPr>
                    <w:t>Puentes entre los canales</w:t>
                  </w:r>
                </w:p>
              </w:txbxContent>
            </v:textbox>
          </v:shape>
        </w:pict>
      </w:r>
      <w:r w:rsidR="00EC36F9" w:rsidRPr="00EC36F9">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EC36F9" w:rsidRPr="00EC36F9">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EC36F9" w:rsidRPr="00EC36F9">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EC36F9" w:rsidRPr="00EC36F9">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EC36F9" w:rsidRPr="00EC36F9">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EC36F9" w:rsidRPr="00EC36F9">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596C74" w:rsidRPr="00567044" w:rsidRDefault="00596C74" w:rsidP="009A1BBE">
                  <w:pPr>
                    <w:jc w:val="center"/>
                    <w:rPr>
                      <w:sz w:val="20"/>
                      <w:lang w:val="es-ES"/>
                    </w:rPr>
                  </w:pPr>
                  <w:r>
                    <w:rPr>
                      <w:sz w:val="20"/>
                      <w:lang w:val="es-ES"/>
                    </w:rPr>
                    <w:t>Canales del floculador</w:t>
                  </w:r>
                </w:p>
              </w:txbxContent>
            </v:textbox>
          </v:shape>
        </w:pict>
      </w:r>
      <w:r w:rsidR="00EC36F9" w:rsidRPr="00EC36F9">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EC36F9" w:rsidRPr="00EC36F9">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EC36F9" w:rsidRPr="00EC36F9">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EC36F9" w:rsidRPr="00EC36F9">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596C74" w:rsidRPr="00567044" w:rsidRDefault="00596C74" w:rsidP="009A1BBE">
                  <w:pPr>
                    <w:jc w:val="center"/>
                    <w:rPr>
                      <w:sz w:val="20"/>
                      <w:lang w:val="es-ES"/>
                    </w:rPr>
                  </w:pPr>
                  <w:r>
                    <w:rPr>
                      <w:sz w:val="20"/>
                      <w:lang w:val="es-ES"/>
                    </w:rPr>
                    <w:t>Deflectores superiores</w:t>
                  </w:r>
                </w:p>
              </w:txbxContent>
            </v:textbox>
          </v:shape>
        </w:pict>
      </w:r>
      <w:r w:rsidR="00EC36F9" w:rsidRPr="00EC36F9">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EC36F9" w:rsidRPr="00EC36F9">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596C74" w:rsidRPr="00567044" w:rsidRDefault="00596C74" w:rsidP="009A1BBE">
                  <w:pPr>
                    <w:jc w:val="center"/>
                    <w:rPr>
                      <w:sz w:val="20"/>
                      <w:lang w:val="es-ES"/>
                    </w:rPr>
                  </w:pPr>
                  <w:r>
                    <w:rPr>
                      <w:sz w:val="20"/>
                      <w:lang w:val="es-ES"/>
                    </w:rPr>
                    <w:t>Tubos conectadores de PVC</w:t>
                  </w:r>
                </w:p>
              </w:txbxContent>
            </v:textbox>
          </v:shape>
        </w:pict>
      </w:r>
      <w:r w:rsidR="00EC36F9" w:rsidRPr="00EC36F9">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EC36F9" w:rsidRPr="00EC36F9">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596C74" w:rsidRPr="00567044" w:rsidRDefault="00596C74" w:rsidP="009A1BBE">
                  <w:pPr>
                    <w:jc w:val="center"/>
                    <w:rPr>
                      <w:sz w:val="20"/>
                      <w:lang w:val="es-ES"/>
                    </w:rPr>
                  </w:pPr>
                  <w:r>
                    <w:rPr>
                      <w:sz w:val="20"/>
                      <w:lang w:val="es-ES"/>
                    </w:rPr>
                    <w:t>Salida a los tanques de sedimentación</w:t>
                  </w:r>
                </w:p>
              </w:txbxContent>
            </v:textbox>
          </v:shape>
        </w:pict>
      </w:r>
      <w:r w:rsidR="00EC36F9" w:rsidRPr="00EC36F9">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EC36F9" w:rsidRPr="00EC36F9">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EC36F9" w:rsidRPr="00EC36F9">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596C74" w:rsidRPr="00567044" w:rsidRDefault="00596C74" w:rsidP="009A1BBE">
                  <w:pPr>
                    <w:jc w:val="center"/>
                    <w:rPr>
                      <w:sz w:val="20"/>
                      <w:lang w:val="es-ES"/>
                    </w:rPr>
                  </w:pPr>
                  <w:r>
                    <w:rPr>
                      <w:sz w:val="20"/>
                      <w:lang w:val="es-ES"/>
                    </w:rPr>
                    <w:t>Válvulas de limpieza</w:t>
                  </w:r>
                </w:p>
              </w:txbxContent>
            </v:textbox>
          </v:shape>
        </w:pict>
      </w:r>
      <w:r w:rsidR="00EC36F9" w:rsidRPr="00EC36F9">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596C74" w:rsidRPr="00567044" w:rsidRDefault="00596C74" w:rsidP="009A1BBE">
                  <w:pPr>
                    <w:jc w:val="center"/>
                    <w:rPr>
                      <w:sz w:val="20"/>
                      <w:lang w:val="es-ES"/>
                    </w:rPr>
                  </w:pPr>
                  <w:r>
                    <w:rPr>
                      <w:sz w:val="20"/>
                      <w:lang w:val="es-ES"/>
                    </w:rPr>
                    <w:t>Entrada al floculador, con mezcla rápida</w:t>
                  </w:r>
                </w:p>
              </w:txbxContent>
            </v:textbox>
          </v:shape>
        </w:pict>
      </w:r>
      <w:r w:rsidR="00EC36F9" w:rsidRPr="00EC36F9">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Default="0057542E" w:rsidP="0057542E">
      <w:pPr>
        <w:pStyle w:val="Figure"/>
        <w:contextualSpacing/>
      </w:pPr>
    </w:p>
    <w:p w:rsidR="0057542E" w:rsidRDefault="0057542E" w:rsidP="0057542E">
      <w:pPr>
        <w:pStyle w:val="Figure"/>
        <w:contextualSpacing/>
      </w:pPr>
      <w:r w:rsidRPr="005D6D54">
        <w:t>Empezando con la camisa</w:t>
      </w:r>
      <w:r>
        <w:t xml:space="preserve"> </w:t>
      </w:r>
      <w:r w:rsidRPr="005D6D54">
        <w:t>de PVC de entrada al tanque, el agua fluye a lo largo de cada canal, bajo los</w:t>
      </w:r>
      <w:r>
        <w:t xml:space="preserve"> </w:t>
      </w:r>
      <w:r w:rsidRPr="005D6D54">
        <w:t>deflectores altos y por encima de los deflectores bajos, hasta llegar a la</w:t>
      </w:r>
      <w:r>
        <w:t xml:space="preserve"> </w:t>
      </w:r>
      <w:r w:rsidRPr="005D6D54">
        <w:t xml:space="preserve">entrada del canal distribuidor de los </w:t>
      </w:r>
      <w:r w:rsidR="000F7783">
        <w:t>tanque</w:t>
      </w:r>
      <w:r w:rsidRPr="005D6D54">
        <w:t>s</w:t>
      </w:r>
      <w:r w:rsidR="000F7783">
        <w:t xml:space="preserve"> de sedimentación</w:t>
      </w:r>
      <w:r w:rsidRPr="005D6D54">
        <w:t>.</w:t>
      </w:r>
    </w:p>
    <w:p w:rsidR="007919C3" w:rsidRDefault="001F002F" w:rsidP="00203ADF">
      <w:pPr>
        <w:pStyle w:val="Caption"/>
      </w:pPr>
      <w:bookmarkStart w:id="58" w:name="_Toc325794436"/>
      <w:bookmarkStart w:id="59" w:name="_Toc424289943"/>
      <w:r>
        <w:t xml:space="preserve">Ilustración </w:t>
      </w:r>
      <w:r w:rsidR="00EC36F9">
        <w:fldChar w:fldCharType="begin"/>
      </w:r>
      <w:r>
        <w:instrText xml:space="preserve"> SEQ Ilustración \* ARABIC </w:instrText>
      </w:r>
      <w:r w:rsidR="00EC36F9">
        <w:fldChar w:fldCharType="separate"/>
      </w:r>
      <w:r w:rsidR="00AA0208">
        <w:rPr>
          <w:noProof/>
        </w:rPr>
        <w:t>13</w:t>
      </w:r>
      <w:r w:rsidR="00EC36F9">
        <w:fldChar w:fldCharType="end"/>
      </w:r>
      <w:r>
        <w:t xml:space="preserve">. </w:t>
      </w:r>
      <w:r w:rsidR="0057542E">
        <w:t>Vista superior de un f</w:t>
      </w:r>
      <w:r w:rsidR="0057542E" w:rsidRPr="009A207D">
        <w:t>loculador</w:t>
      </w:r>
      <w:r w:rsidR="0057542E">
        <w:t xml:space="preserve"> de AguaClara</w:t>
      </w:r>
      <w:bookmarkEnd w:id="57"/>
      <w:bookmarkEnd w:id="58"/>
      <w:bookmarkEnd w:id="59"/>
    </w:p>
    <w:p w:rsidR="00203ADF" w:rsidRPr="00203ADF" w:rsidRDefault="00203ADF" w:rsidP="00203ADF"/>
    <w:p w:rsidR="008C1303" w:rsidRDefault="00300F4F" w:rsidP="00572789">
      <w:pPr>
        <w:pStyle w:val="Heading2"/>
      </w:pPr>
      <w:bookmarkStart w:id="60" w:name="_Toc424289909"/>
      <w:bookmarkStart w:id="61" w:name="_Toc298764147"/>
      <w:bookmarkStart w:id="62" w:name="_Toc325794402"/>
      <w:r>
        <w:lastRenderedPageBreak/>
        <w:t>Teoría del Diseño</w:t>
      </w:r>
      <w:bookmarkEnd w:id="60"/>
    </w:p>
    <w:p w:rsidR="008C1303" w:rsidRDefault="007919C3" w:rsidP="007919C3">
      <w:pPr>
        <w:pStyle w:val="Heading3"/>
      </w:pPr>
      <w:r>
        <w:t>El potencial de c</w:t>
      </w:r>
      <w:r w:rsidR="00572789">
        <w:t>olisio</w:t>
      </w:r>
      <w:r w:rsidR="0035652B">
        <w:t>n</w:t>
      </w:r>
      <w:r w:rsidR="00572789">
        <w:t>es</w:t>
      </w:r>
    </w:p>
    <w:p w:rsidR="00300F4F" w:rsidRDefault="008F1460" w:rsidP="00300F4F">
      <w:r w:rsidRPr="001A1FCF">
        <w:t>Las partículas deben colisionar ciert</w:t>
      </w:r>
      <w:r w:rsidR="0035652B">
        <w:t xml:space="preserve">o número de veces con el fin de alcanzar </w:t>
      </w:r>
      <w:r w:rsidRPr="001A1FCF">
        <w:t xml:space="preserve">el tamaño suficiente para </w:t>
      </w:r>
      <w:r>
        <w:t>sedimentarse</w:t>
      </w:r>
      <w:r w:rsidRPr="001A1FCF">
        <w:t xml:space="preserve"> en el tanque de sedimentación.</w:t>
      </w:r>
      <w:r>
        <w:t xml:space="preserve"> El potencial de colisión</w:t>
      </w:r>
      <w:r>
        <w:rPr>
          <w:lang w:val="es-ES"/>
        </w:rPr>
        <w:t xml:space="preserve"> es un parámetro fundamental en el diseño de floculadores turbulentos que surgió de</w:t>
      </w:r>
      <w:r w:rsidR="0035652B">
        <w:rPr>
          <w:lang w:val="es-ES"/>
        </w:rPr>
        <w:t xml:space="preserve"> un modelo de floculación desarrollado</w:t>
      </w:r>
      <w:r w:rsidR="00820C16">
        <w:rPr>
          <w:lang w:val="es-ES"/>
        </w:rPr>
        <w:t xml:space="preserve"> en la Universidad de Cornell, </w:t>
      </w:r>
      <w:r w:rsidR="00C620C9">
        <w:t>hallado por</w:t>
      </w:r>
      <w:r w:rsidR="00300F4F">
        <w:t xml:space="preserve"> la siguiente ecuación:</w:t>
      </w:r>
    </w:p>
    <w:p w:rsidR="004F775A" w:rsidRDefault="004F775A" w:rsidP="00300F4F"/>
    <w:p w:rsidR="00300F4F" w:rsidRPr="00C620C9"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Default="00F9181A" w:rsidP="00300F4F">
      <w:r>
        <w:t>E</w:t>
      </w:r>
      <w:r w:rsidR="00C620C9">
        <w:t>n donde:</w:t>
      </w:r>
    </w:p>
    <w:p w:rsidR="00C620C9" w:rsidRPr="00C620C9" w:rsidRDefault="00C620C9" w:rsidP="00300F4F">
      <m:oMathPara>
        <m:oMathParaPr>
          <m:jc m:val="left"/>
        </m:oMathParaPr>
        <m:oMath>
          <m:r>
            <w:rPr>
              <w:rFonts w:ascii="Cambria Math" w:hAnsi="Cambria Math"/>
            </w:rPr>
            <m:t>ψ =potencial de colisiones</m:t>
          </m:r>
        </m:oMath>
      </m:oMathPara>
    </w:p>
    <w:p w:rsidR="00C620C9" w:rsidRPr="00C620C9" w:rsidRDefault="00EC36F9" w:rsidP="00300F4F">
      <m:oMathPara>
        <m:oMathParaPr>
          <m:jc m:val="left"/>
        </m:oMathParaPr>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eficiencia del floculador</m:t>
          </m:r>
        </m:oMath>
      </m:oMathPara>
    </w:p>
    <w:p w:rsidR="00C620C9" w:rsidRPr="00C620C9" w:rsidRDefault="00C620C9" w:rsidP="004104AF">
      <w:pPr>
        <w:ind w:firstLine="720"/>
      </w:pPr>
      <m:oMath>
        <m:r>
          <w:rPr>
            <w:rFonts w:ascii="Cambria Math" w:hAnsi="Cambria Math"/>
          </w:rPr>
          <m:t>θ=tiempo de retención del floculador</m:t>
        </m:r>
      </m:oMath>
      <w:r w:rsidR="00F45CCC">
        <w:t xml:space="preserve"> </w:t>
      </w:r>
    </w:p>
    <w:p w:rsidR="00C620C9" w:rsidRPr="00203ADF" w:rsidRDefault="001D2A61" w:rsidP="00C620C9">
      <m:oMathPara>
        <m:oMathParaPr>
          <m:jc m:val="left"/>
        </m:oMathParaPr>
        <m:oMath>
          <m:r>
            <w:rPr>
              <w:rFonts w:ascii="Cambria Math" w:hAnsi="Cambria Math"/>
            </w:rPr>
            <m:t>ε=tasa media de disipación de energía</m:t>
          </m:r>
        </m:oMath>
      </m:oMathPara>
    </w:p>
    <w:p w:rsidR="00203ADF" w:rsidRDefault="00203ADF" w:rsidP="00C620C9"/>
    <w:p w:rsidR="00203ADF" w:rsidRDefault="00572789" w:rsidP="00203ADF">
      <w:r>
        <w:t>El algoritmo</w:t>
      </w:r>
    </w:p>
    <w:p w:rsidR="00572789" w:rsidRDefault="00572789" w:rsidP="00203ADF"/>
    <w:p w:rsidR="00BD06ED" w:rsidRDefault="004F775A" w:rsidP="00203ADF">
      <w:r>
        <w:t>La eficiencia</w:t>
      </w:r>
      <w:r w:rsidR="00C620C9">
        <w:t xml:space="preserve"> del </w:t>
      </w:r>
      <w:r w:rsidR="00BD06ED">
        <w:t xml:space="preserve">floculador,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D06ED">
        <w:t>, es</w:t>
      </w:r>
      <w:r>
        <w:t>tá</w:t>
      </w:r>
      <w:r w:rsidR="00BD06ED">
        <w:t xml:space="preserve"> definid</w:t>
      </w:r>
      <w:r>
        <w:t>a</w:t>
      </w:r>
      <w:r w:rsidR="00BD06ED">
        <w:t xml:space="preserve"> por</w:t>
      </w:r>
    </w:p>
    <w:p w:rsidR="00BD06ED" w:rsidRPr="004F775A" w:rsidRDefault="00EC36F9"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BD06ED" w:rsidRDefault="004F775A" w:rsidP="00BD06ED"/>
    <w:p w:rsidR="0082192E" w:rsidRDefault="00F9181A" w:rsidP="003F28CF">
      <w:r>
        <w:t>E</w:t>
      </w:r>
      <w:r w:rsidR="00BD06ED">
        <w:t xml:space="preserve">n dond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4F775A">
        <w:t xml:space="preserve"> </w:t>
      </w:r>
      <w:r w:rsidR="00BD06ED">
        <w:t xml:space="preserve">es la relación entre la máxima y la media tasa de disipación </w:t>
      </w:r>
      <m:oMath>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w:r w:rsidR="00BF1988">
        <w:t xml:space="preserve"> del floculador.</w:t>
      </w:r>
      <w:r w:rsidR="004F775A">
        <w:t xml:space="preserve"> </w:t>
      </w:r>
      <w:r w:rsidR="0082192E">
        <w:t xml:space="preserve">Se encuentra </w:t>
      </w:r>
      <w:r w:rsidR="003F28CF">
        <w:t>el desarrollo de la ecuación d</w:t>
      </w:r>
      <w:r w:rsidR="0082192E">
        <w:t xml:space="preserve">el potencial de colisión en el artículo de </w:t>
      </w:r>
      <w:r w:rsidR="003F28CF">
        <w:t xml:space="preserve">Weber-Shirk y Lion, </w:t>
      </w:r>
      <w:r w:rsidR="003F28CF" w:rsidRPr="003F28CF">
        <w:rPr>
          <w:i/>
        </w:rPr>
        <w:t>Flocculation model and collision potential for reactors with flows char</w:t>
      </w:r>
      <w:r w:rsidR="003F28CF">
        <w:rPr>
          <w:i/>
        </w:rPr>
        <w:t>acterized by high Peclet numbers.</w:t>
      </w:r>
    </w:p>
    <w:p w:rsidR="008C1303" w:rsidRDefault="008C1303" w:rsidP="00BD06ED"/>
    <w:p w:rsidR="008F1460" w:rsidRDefault="008C1303" w:rsidP="007919C3">
      <w:pPr>
        <w:pStyle w:val="Heading3"/>
      </w:pPr>
      <w:r w:rsidRPr="008C1303">
        <w:t>La tasa de disipación de energía</w:t>
      </w:r>
    </w:p>
    <w:p w:rsidR="00121F5E" w:rsidRDefault="001F1F17" w:rsidP="008C1303">
      <w:r>
        <w:t xml:space="preserve">La </w:t>
      </w:r>
      <w:r w:rsidR="00826720">
        <w:t xml:space="preserve">tasa de disipación </w:t>
      </w:r>
      <w:r>
        <w:t xml:space="preserve">de energía es </w:t>
      </w:r>
      <w:r w:rsidR="004F775A">
        <w:t>la tasa a</w:t>
      </w:r>
      <w:r>
        <w:t xml:space="preserve"> la qu</w:t>
      </w:r>
      <w:r w:rsidR="004F775A">
        <w:t>e la energía cinética se pierde</w:t>
      </w:r>
      <w:r>
        <w:t xml:space="preserve"> por el calor producido en las regiones turbulentas entre los deflectores del floculador. </w:t>
      </w:r>
      <w:r w:rsidR="008F1460" w:rsidRPr="001A1FCF">
        <w:t>La máxima tasa de disipación de energía en el floculador es</w:t>
      </w:r>
      <w:r w:rsidR="008F1460">
        <w:t xml:space="preserve"> </w:t>
      </w:r>
      <w:r w:rsidR="00E44EF6">
        <w:t>10 mW/kg</w:t>
      </w:r>
      <w:r w:rsidR="004F775A">
        <w:t>, hallada con</w:t>
      </w:r>
      <w:r w:rsidR="00121F5E">
        <w:t xml:space="preserve"> la siguiente ecuación:</w:t>
      </w:r>
    </w:p>
    <w:p w:rsidR="004F775A" w:rsidRDefault="004F775A" w:rsidP="008C1303"/>
    <w:p w:rsidR="00121F5E" w:rsidRPr="00121F5E" w:rsidRDefault="00EC36F9" w:rsidP="00121F5E">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Plane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Baffle</m:t>
                  </m:r>
                </m:sub>
              </m:sSub>
            </m:den>
          </m:f>
        </m:oMath>
      </m:oMathPara>
    </w:p>
    <w:p w:rsidR="00121F5E" w:rsidRDefault="00121F5E" w:rsidP="00121F5E">
      <w:r>
        <w:t>En donde:</w:t>
      </w:r>
    </w:p>
    <w:p w:rsidR="00121F5E" w:rsidRPr="00CD1BB8" w:rsidRDefault="00EC36F9"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parámetro relacionado a la geometría del flujo al pasar un deflector</m:t>
          </m:r>
        </m:oMath>
      </m:oMathPara>
    </w:p>
    <w:p w:rsidR="00121F5E" w:rsidRPr="00CD1BB8" w:rsidRDefault="00EC36F9" w:rsidP="00121F5E">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Jet</m:t>
              </m:r>
            </m:sub>
          </m:sSub>
          <m:r>
            <w:rPr>
              <w:rFonts w:ascii="Cambria Math" w:hAnsi="Cambria Math"/>
            </w:rPr>
            <m:t>=velocidad del chorro generado por los deflectores</m:t>
          </m:r>
        </m:oMath>
      </m:oMathPara>
    </w:p>
    <w:p w:rsidR="00121F5E" w:rsidRPr="00CD1BB8" w:rsidRDefault="00EC36F9"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el deflector≈0.40</m:t>
          </m:r>
        </m:oMath>
      </m:oMathPara>
    </w:p>
    <w:p w:rsidR="00121F5E" w:rsidRPr="00CD1BB8" w:rsidRDefault="00121F5E" w:rsidP="00121F5E">
      <m:oMathPara>
        <m:oMathParaPr>
          <m:jc m:val="left"/>
        </m:oMathParaPr>
        <m:oMath>
          <m:r>
            <w:rPr>
              <w:rFonts w:ascii="Cambria Math" w:hAnsi="Cambria Math"/>
            </w:rPr>
            <m:t>S=separación entre deflectores</m:t>
          </m:r>
        </m:oMath>
      </m:oMathPara>
    </w:p>
    <w:p w:rsidR="00121F5E" w:rsidRDefault="00121F5E" w:rsidP="00121F5E"/>
    <w:p w:rsidR="00121F5E" w:rsidRDefault="008F1460" w:rsidP="00121F5E">
      <w:r>
        <w:t xml:space="preserve">Este dato está relacionado a la fuerza de la turbulencia en los puntos más turbulentos del flujo. </w:t>
      </w:r>
      <w:r w:rsidR="001F1F17">
        <w:t>E</w:t>
      </w:r>
      <w:r w:rsidR="00826720">
        <w:t>n la planta AguaClara</w:t>
      </w:r>
      <w:r w:rsidR="001F1F17">
        <w:t>, esta disipación de energía</w:t>
      </w:r>
      <w:r w:rsidR="00473BC8">
        <w:t xml:space="preserve"> y el potencial de colisiones determinan la geometría necesaria</w:t>
      </w:r>
      <w:r w:rsidR="001F1F17">
        <w:t xml:space="preserve"> </w:t>
      </w:r>
      <w:r w:rsidR="00473BC8">
        <w:t xml:space="preserve">para </w:t>
      </w:r>
      <w:r w:rsidR="00473BC8">
        <w:lastRenderedPageBreak/>
        <w:t>producir floculos de un tamaño qu</w:t>
      </w:r>
      <w:r w:rsidR="004F775A">
        <w:t>e puede</w:t>
      </w:r>
      <w:r w:rsidR="008C1303">
        <w:t xml:space="preserve"> sedimentar</w:t>
      </w:r>
      <w:r w:rsidR="004F775A">
        <w:t>se</w:t>
      </w:r>
      <w:r w:rsidR="008C1303">
        <w:t xml:space="preserve"> fácilmente </w:t>
      </w:r>
      <w:r w:rsidR="00473BC8">
        <w:t xml:space="preserve">en el tanque de sedimentación. </w:t>
      </w:r>
      <w:r w:rsidR="00121F5E">
        <w:t>La tasa de disipación media se calcula a través de la siguiente ecuación:</w:t>
      </w:r>
    </w:p>
    <w:p w:rsidR="004F775A" w:rsidRDefault="004F775A" w:rsidP="00121F5E"/>
    <w:p w:rsidR="00121F5E" w:rsidRPr="00970B13" w:rsidRDefault="00EC36F9" w:rsidP="00121F5E">
      <m:oMathPara>
        <m:oMath>
          <m:acc>
            <m:accPr>
              <m:chr m:val="̅"/>
              <m:ctrlPr>
                <w:rPr>
                  <w:rFonts w:ascii="Cambria Math" w:hAnsi="Cambria Math"/>
                  <w:i/>
                </w:rPr>
              </m:ctrlPr>
            </m:accPr>
            <m:e>
              <m:r>
                <w:rPr>
                  <w:rFonts w:ascii="Cambria Math" w:hAnsi="Cambria Math"/>
                </w:rPr>
                <m:t>ε</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θ</m:t>
                  </m:r>
                </m:den>
              </m:f>
            </m:e>
          </m:d>
        </m:oMath>
      </m:oMathPara>
    </w:p>
    <w:p w:rsidR="00970B13" w:rsidRDefault="00970B13" w:rsidP="00121F5E">
      <w:r>
        <w:t>En donde:</w:t>
      </w:r>
    </w:p>
    <w:p w:rsidR="00970B13" w:rsidRPr="00CD1BB8" w:rsidRDefault="00EC36F9" w:rsidP="00970B13">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eficiente de la pérdida de carga generada por los deflectores</m:t>
          </m:r>
        </m:oMath>
      </m:oMathPara>
    </w:p>
    <w:p w:rsidR="00970B13" w:rsidRPr="00CD1BB8" w:rsidRDefault="00EC36F9" w:rsidP="00970B13">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velocidad media en el floculdaor</m:t>
          </m:r>
        </m:oMath>
      </m:oMathPara>
    </w:p>
    <w:p w:rsidR="00970B13" w:rsidRPr="0082192E" w:rsidRDefault="00970B13" w:rsidP="00970B13">
      <m:oMathPara>
        <m:oMathParaPr>
          <m:jc m:val="left"/>
        </m:oMathParaPr>
        <m:oMath>
          <m:r>
            <w:rPr>
              <w:rFonts w:ascii="Cambria Math" w:hAnsi="Cambria Math"/>
            </w:rPr>
            <m:t>θ=tiempo de retención en el floculador</m:t>
          </m:r>
        </m:oMath>
      </m:oMathPara>
    </w:p>
    <w:p w:rsidR="008C1303" w:rsidRDefault="008C1303" w:rsidP="00121F5E"/>
    <w:p w:rsidR="008C1303" w:rsidRDefault="008C1303" w:rsidP="007919C3">
      <w:pPr>
        <w:pStyle w:val="Heading3"/>
      </w:pPr>
      <w:r>
        <w:t>El espacio entre los deflectores</w:t>
      </w:r>
    </w:p>
    <w:p w:rsidR="007A78F6" w:rsidRDefault="00396E4B" w:rsidP="00F45CCC">
      <w:r>
        <w:t>Según un análisis de la dinámica computacional de fluidos</w:t>
      </w:r>
      <w:r w:rsidR="004F775A">
        <w:t xml:space="preserve"> (CFD), alcanzar la mayor eficiencia</w:t>
      </w:r>
      <w:r w:rsidR="007A78F6">
        <w:t xml:space="preserve"> requiere </w:t>
      </w:r>
      <w:r w:rsidR="004F775A">
        <w:t>que la relación</w:t>
      </w:r>
      <w:r w:rsidR="00473BC8">
        <w:t xml:space="preserve"> entre el nivel del agua, H, y el espacio entre los deflectores, S, sea entre tres y cinco</w:t>
      </w:r>
      <w:r w:rsidR="004F775A">
        <w:t>. La separación</w:t>
      </w:r>
      <w:r w:rsidR="007A78F6">
        <w:t xml:space="preserve"> entre los deflectores depende de</w:t>
      </w:r>
      <w:r w:rsidR="004F775A">
        <w:t xml:space="preserve"> esta relación</w:t>
      </w:r>
      <w:r w:rsidR="007A78F6">
        <w:t xml:space="preserve"> </w:t>
      </w:r>
      <m:oMath>
        <m:f>
          <m:fPr>
            <m:ctrlPr>
              <w:rPr>
                <w:rFonts w:ascii="Cambria Math" w:hAnsi="Cambria Math"/>
                <w:i/>
              </w:rPr>
            </m:ctrlPr>
          </m:fPr>
          <m:num>
            <m:r>
              <w:rPr>
                <w:rFonts w:ascii="Cambria Math" w:hAnsi="Cambria Math"/>
              </w:rPr>
              <m:t>H</m:t>
            </m:r>
          </m:num>
          <m:den>
            <m:r>
              <w:rPr>
                <w:rFonts w:ascii="Cambria Math" w:hAnsi="Cambria Math"/>
              </w:rPr>
              <m:t>S</m:t>
            </m:r>
          </m:den>
        </m:f>
      </m:oMath>
      <w:r w:rsidR="007A78F6">
        <w:t>:</w:t>
      </w:r>
    </w:p>
    <w:p w:rsidR="004F775A" w:rsidRDefault="004F775A" w:rsidP="007A78F6"/>
    <w:p w:rsidR="007A78F6" w:rsidRPr="007A78F6" w:rsidRDefault="007A78F6"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p>
    <w:p w:rsidR="001D2A61" w:rsidRPr="001D2A61" w:rsidRDefault="007A78F6" w:rsidP="001D2A61">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H</m:t>
                      </m:r>
                      <m:sSub>
                        <m:sSubPr>
                          <m:ctrlPr>
                            <w:rPr>
                              <w:rFonts w:ascii="Cambria Math" w:hAnsi="Cambria Math"/>
                              <w:i/>
                            </w:rPr>
                          </m:ctrlPr>
                        </m:sSubPr>
                        <m:e>
                          <m:r>
                            <w:rPr>
                              <w:rFonts w:ascii="Cambria Math" w:hAnsi="Cambria Math"/>
                            </w:rPr>
                            <m:t>ε</m:t>
                          </m:r>
                        </m:e>
                        <m:sub>
                          <m:r>
                            <w:rPr>
                              <w:rFonts w:ascii="Cambria Math" w:hAnsi="Cambria Math"/>
                            </w:rPr>
                            <m:t>max</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D2A61" w:rsidRDefault="001D2A61" w:rsidP="001D2A61">
      <w:r>
        <w:t>En donde:</w:t>
      </w:r>
    </w:p>
    <w:p w:rsidR="001D2A61" w:rsidRPr="001D2A61" w:rsidRDefault="00EC36F9" w:rsidP="001D2A61">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ficiente de pérdida de carga en los deflectores</m:t>
          </m:r>
        </m:oMath>
      </m:oMathPara>
    </w:p>
    <w:p w:rsidR="001D2A61" w:rsidRPr="001D2A61" w:rsidRDefault="001D2A61" w:rsidP="001D2A61">
      <m:oMathPara>
        <m:oMathParaPr>
          <m:jc m:val="left"/>
        </m:oMathParaPr>
        <m:oMath>
          <m:r>
            <w:rPr>
              <w:rFonts w:ascii="Cambria Math" w:hAnsi="Cambria Math"/>
            </w:rPr>
            <m:t>Q=caudal de diseño</m:t>
          </m:r>
        </m:oMath>
      </m:oMathPara>
    </w:p>
    <w:p w:rsidR="001D2A61" w:rsidRPr="001D2A61" w:rsidRDefault="001D2A61" w:rsidP="001D2A61">
      <m:oMathPara>
        <m:oMathParaPr>
          <m:jc m:val="left"/>
        </m:oMathParaPr>
        <m:oMath>
          <m:r>
            <w:rPr>
              <w:rFonts w:ascii="Cambria Math" w:hAnsi="Cambria Math"/>
            </w:rPr>
            <m:t>W=ancho del canal del floculador</m:t>
          </m:r>
        </m:oMath>
      </m:oMathPara>
    </w:p>
    <w:p w:rsidR="001D2A61" w:rsidRPr="001D2A61" w:rsidRDefault="001D2A61" w:rsidP="001D2A61"/>
    <w:p w:rsidR="001D2A61" w:rsidRPr="001D2A61" w:rsidRDefault="001D2A61" w:rsidP="002A6259"/>
    <w:p w:rsidR="001D2A61" w:rsidRPr="007A78F6" w:rsidRDefault="001D2A61"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r>
        <w:t>,</w:t>
      </w:r>
    </w:p>
    <w:p w:rsidR="00BD06ED" w:rsidRDefault="00BD06ED" w:rsidP="00BD06ED"/>
    <w:p w:rsidR="001D2A61" w:rsidRPr="001D2A61" w:rsidRDefault="001D2A61" w:rsidP="001D2A61">
      <m:oMathPara>
        <m:oMath>
          <m:r>
            <w:rPr>
              <w:rFonts w:ascii="Cambria Math" w:hAnsi="Cambria Math"/>
            </w:rPr>
            <m:t>S=</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Π</m:t>
                      </m:r>
                    </m:e>
                    <m:sub>
                      <m:r>
                        <w:rPr>
                          <w:rFonts w:ascii="Cambria Math" w:hAnsi="Cambria Math"/>
                        </w:rPr>
                        <m:t>VCBaffle</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4</m:t>
                          </m:r>
                        </m:den>
                      </m:f>
                    </m:sup>
                  </m:sSup>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Q</m:t>
                      </m:r>
                    </m:num>
                    <m:den>
                      <m:r>
                        <w:rPr>
                          <w:rFonts w:ascii="Cambria Math" w:hAnsi="Cambria Math"/>
                        </w:rPr>
                        <m:t>W</m:t>
                      </m:r>
                    </m:den>
                  </m:f>
                </m:e>
              </m:d>
            </m:e>
            <m:sup>
              <m:f>
                <m:fPr>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D2A61" w:rsidRDefault="001D2A61" w:rsidP="001D2A61">
      <w:r>
        <w:t>En donde</w:t>
      </w:r>
    </w:p>
    <w:p w:rsidR="001D2A61" w:rsidRPr="001D2A61" w:rsidRDefault="001D2A61" w:rsidP="001D2A61"/>
    <w:p w:rsidR="00BD06ED" w:rsidRPr="00F9181A" w:rsidRDefault="00EC36F9" w:rsidP="00BD06ED">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los deflectores ≈0.414</m:t>
          </m:r>
        </m:oMath>
      </m:oMathPara>
    </w:p>
    <w:p w:rsidR="00F9181A" w:rsidRPr="00F9181A" w:rsidRDefault="00EC36F9" w:rsidP="00F9181A">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 xml:space="preserve">=parámetro relacionado a la geometría del flujo al pasar un deflector≈0.225 </m:t>
          </m:r>
        </m:oMath>
      </m:oMathPara>
    </w:p>
    <w:p w:rsidR="00F9181A" w:rsidRDefault="00F9181A" w:rsidP="00F9181A"/>
    <w:p w:rsidR="008C1303" w:rsidRDefault="008C1303" w:rsidP="007919C3">
      <w:pPr>
        <w:pStyle w:val="Heading3"/>
      </w:pPr>
      <w:r>
        <w:t>El número de deflectores</w:t>
      </w:r>
    </w:p>
    <w:p w:rsidR="002A6259" w:rsidRDefault="00F9181A" w:rsidP="002A6259">
      <w:r>
        <w:t xml:space="preserve">Una vez diseñado el espacio entre deflectores, </w:t>
      </w:r>
      <w:r w:rsidR="002A6259">
        <w:t xml:space="preserve">el número de espacios requeridos,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002A6259">
        <w:t>, puede ser determinado por</w:t>
      </w:r>
    </w:p>
    <w:p w:rsidR="002A6259" w:rsidRPr="002A6259" w:rsidRDefault="00EC36F9" w:rsidP="002A6259">
      <m:oMathPara>
        <m:oMath>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ψ</m:t>
              </m:r>
            </m:num>
            <m:den>
              <m:sSub>
                <m:sSubPr>
                  <m:ctrlPr>
                    <w:rPr>
                      <w:rFonts w:ascii="Cambria Math" w:hAnsi="Cambria Math"/>
                      <w:i/>
                    </w:rPr>
                  </m:ctrlPr>
                </m:sSubPr>
                <m:e>
                  <m:r>
                    <w:rPr>
                      <w:rFonts w:ascii="Cambria Math" w:hAnsi="Cambria Math"/>
                    </w:rPr>
                    <m:t>ψ</m:t>
                  </m:r>
                </m:e>
                <m:sub>
                  <m:r>
                    <w:rPr>
                      <w:rFonts w:ascii="Cambria Math" w:hAnsi="Cambria Math"/>
                    </w:rPr>
                    <m:t>B</m:t>
                  </m:r>
                </m:sub>
              </m:sSub>
            </m:den>
          </m:f>
        </m:oMath>
      </m:oMathPara>
    </w:p>
    <w:p w:rsidR="002A6259" w:rsidRDefault="002A6259" w:rsidP="00F9181A"/>
    <w:p w:rsidR="002A6259" w:rsidRPr="00F9181A" w:rsidRDefault="002A6259" w:rsidP="0079389C">
      <w:r>
        <w:t xml:space="preserve">En donde </w:t>
      </w:r>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el potencial de colision en un solo deflector</m:t>
        </m:r>
      </m:oMath>
    </w:p>
    <w:p w:rsidR="00F9181A" w:rsidRPr="00453249" w:rsidRDefault="00EC36F9" w:rsidP="00F9181A">
      <m:oMathPara>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453249" w:rsidRDefault="00453249" w:rsidP="00453249"/>
    <w:p w:rsidR="0079389C" w:rsidRPr="00F45CCC" w:rsidRDefault="0079389C" w:rsidP="0079389C">
      <w:r>
        <w:t xml:space="preserve">Los canales del floculador requieren que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sea un número entero o par o impar, que depende de su ubicación con respecto a </w:t>
      </w:r>
      <w:r w:rsidR="00EC75B8">
        <w:t>los otro</w:t>
      </w:r>
      <w:r>
        <w:t xml:space="preserve">s canales. En el diseño,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par para todos los canales menos el último </w:t>
      </w:r>
      <w:r w:rsidR="00EC75B8">
        <w:t xml:space="preserve"> tiene una salida</w:t>
      </w:r>
      <w:r>
        <w:t xml:space="preserve"> al tanque de sedimentación. En el último canal,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impar.</w:t>
      </w:r>
    </w:p>
    <w:p w:rsidR="0079389C" w:rsidRDefault="0079389C" w:rsidP="00453249"/>
    <w:p w:rsidR="008C1303" w:rsidRDefault="008C1303" w:rsidP="007919C3">
      <w:pPr>
        <w:pStyle w:val="Heading3"/>
      </w:pPr>
      <w:r>
        <w:t>La pérdida de carga total</w:t>
      </w:r>
    </w:p>
    <w:p w:rsidR="00453249" w:rsidRDefault="00453249" w:rsidP="00453249">
      <w:r>
        <w:t xml:space="preserve">La </w:t>
      </w:r>
      <w:r w:rsidR="00EC75B8">
        <w:t>pérdida de carga</w:t>
      </w:r>
      <w:r>
        <w:t xml:space="preserve"> al largo del floculador es definido por:</w:t>
      </w:r>
    </w:p>
    <w:p w:rsidR="00453249" w:rsidRDefault="00453249" w:rsidP="00F9181A"/>
    <w:p w:rsidR="00453249" w:rsidRPr="00F9181A" w:rsidRDefault="00EC36F9" w:rsidP="00F9181A">
      <m:oMathPara>
        <m:oMath>
          <m:sSub>
            <m:sSubPr>
              <m:ctrlPr>
                <w:rPr>
                  <w:rFonts w:ascii="Cambria Math" w:hAnsi="Cambria Math"/>
                  <w:i/>
                </w:rPr>
              </m:ctrlPr>
            </m:sSubPr>
            <m:e>
              <m:r>
                <w:rPr>
                  <w:rFonts w:ascii="Cambria Math" w:hAnsi="Cambria Math"/>
                </w:rPr>
                <m:t>h</m:t>
              </m:r>
            </m:e>
            <m:sub>
              <m:r>
                <w:rPr>
                  <w:rFonts w:ascii="Cambria Math" w:hAnsi="Cambria Math"/>
                </w:rPr>
                <m:t>eTota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g</m:t>
              </m:r>
            </m:den>
          </m:f>
        </m:oMath>
      </m:oMathPara>
    </w:p>
    <w:p w:rsidR="00C620C9" w:rsidRPr="00C620C9" w:rsidRDefault="00C620C9" w:rsidP="00C620C9"/>
    <w:p w:rsidR="00453249" w:rsidRDefault="00453249" w:rsidP="00300F4F">
      <w:r>
        <w:t>En donde</w:t>
      </w:r>
    </w:p>
    <w:p w:rsidR="00453249" w:rsidRPr="00453249" w:rsidRDefault="00EC36F9" w:rsidP="00453249">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WS</m:t>
              </m:r>
            </m:den>
          </m:f>
          <m:r>
            <w:rPr>
              <w:rFonts w:ascii="Cambria Math" w:hAnsi="Cambria Math"/>
            </w:rPr>
            <m:t>,la velocidad media en el floculador</m:t>
          </m:r>
        </m:oMath>
      </m:oMathPara>
    </w:p>
    <w:p w:rsidR="00453249" w:rsidRPr="00453249" w:rsidRDefault="00453249" w:rsidP="00300F4F">
      <m:oMathPara>
        <m:oMathParaPr>
          <m:jc m:val="left"/>
        </m:oMathParaPr>
        <m:oMath>
          <m:r>
            <w:rPr>
              <w:rFonts w:ascii="Cambria Math" w:hAnsi="Cambria Math"/>
            </w:rPr>
            <m:t xml:space="preserve">g=aceleración de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4F775A" w:rsidRDefault="004F775A" w:rsidP="00301565">
      <w:pPr>
        <w:pStyle w:val="Heading3"/>
      </w:pPr>
    </w:p>
    <w:p w:rsidR="00301565" w:rsidRDefault="004F775A" w:rsidP="00301565">
      <w:pPr>
        <w:pStyle w:val="Heading3"/>
      </w:pPr>
      <w:r>
        <w:t>Gra</w:t>
      </w:r>
      <w:r w:rsidR="00301565">
        <w:t>d</w:t>
      </w:r>
      <w:r>
        <w:t>i</w:t>
      </w:r>
      <w:r w:rsidR="00301565">
        <w:t>ente de velocidad</w:t>
      </w:r>
    </w:p>
    <w:p w:rsidR="008F1460" w:rsidRDefault="008F1460" w:rsidP="008C1303">
      <w:pPr>
        <w:contextualSpacing/>
      </w:pPr>
      <w:r>
        <w:t>El gradiente de velocidad promedio, el parámetro d</w:t>
      </w:r>
      <w:r w:rsidR="00472D34">
        <w:t xml:space="preserve">el diseño más convencional, </w:t>
      </w:r>
      <w:r>
        <w:t>no se usa en el diseño de la planta AguaClara</w:t>
      </w:r>
      <w:r w:rsidR="00472D34">
        <w:t>, pues se</w:t>
      </w:r>
      <w:r w:rsidR="004F775A">
        <w:t>gún Cleasby (1984), no describe</w:t>
      </w:r>
      <w:r w:rsidR="00472D34">
        <w:t xml:space="preserve"> los flocculadores turbulentos</w:t>
      </w:r>
      <w:r w:rsidR="004F775A">
        <w:t xml:space="preserve"> al nivel fundamental</w:t>
      </w:r>
      <w:r w:rsidR="00472D34">
        <w:t>.</w:t>
      </w:r>
      <w:r>
        <w:t xml:space="preserve"> </w:t>
      </w:r>
      <w:r w:rsidR="004F775A">
        <w:t>Sin embargo se puede calcular</w:t>
      </w:r>
      <w:r w:rsidR="00472D34">
        <w:t xml:space="preserve"> retroactivamente</w:t>
      </w:r>
      <w:r w:rsidR="002064BB">
        <w:t xml:space="preserve"> y</w:t>
      </w:r>
      <w:r w:rsidR="00820C16">
        <w:t xml:space="preserve"> está dado en la tabla de dimensiones abajo.</w:t>
      </w:r>
    </w:p>
    <w:p w:rsidR="003F28CF" w:rsidRDefault="003F28CF" w:rsidP="00CE3936">
      <w:pPr>
        <w:contextualSpacing/>
      </w:pPr>
    </w:p>
    <w:p w:rsidR="00301565" w:rsidRPr="00301565" w:rsidRDefault="003F28CF" w:rsidP="004F775A">
      <w:pPr>
        <w:pStyle w:val="Heading3"/>
        <w:rPr>
          <w:lang w:val="en-US"/>
        </w:rPr>
      </w:pPr>
      <w:r w:rsidRPr="00CE3936">
        <w:rPr>
          <w:lang w:val="en-US"/>
        </w:rPr>
        <w:t>Bibliografía</w:t>
      </w:r>
    </w:p>
    <w:p w:rsidR="00CE3936" w:rsidRPr="00CE3936" w:rsidRDefault="00CE3936" w:rsidP="00301565">
      <w:pPr>
        <w:autoSpaceDE w:val="0"/>
        <w:autoSpaceDN w:val="0"/>
        <w:adjustRightInd w:val="0"/>
        <w:spacing w:line="240" w:lineRule="auto"/>
        <w:ind w:left="720" w:hanging="720"/>
        <w:rPr>
          <w:rFonts w:eastAsiaTheme="minorHAnsi"/>
          <w:szCs w:val="24"/>
          <w:lang w:val="en-US"/>
        </w:rPr>
      </w:pPr>
      <w:r w:rsidRPr="00CE3936">
        <w:rPr>
          <w:rFonts w:eastAsiaTheme="minorHAnsi"/>
          <w:szCs w:val="24"/>
          <w:lang w:val="en-US"/>
        </w:rPr>
        <w:t>Cleasby, J., 1984. Is velocity gradient</w:t>
      </w:r>
      <w:r>
        <w:rPr>
          <w:rFonts w:eastAsiaTheme="minorHAnsi"/>
          <w:szCs w:val="24"/>
          <w:lang w:val="en-US"/>
        </w:rPr>
        <w:t xml:space="preserve"> a valid turbulent flocculation </w:t>
      </w:r>
      <w:r w:rsidRPr="00CE3936">
        <w:rPr>
          <w:rFonts w:eastAsiaTheme="minorHAnsi"/>
          <w:szCs w:val="24"/>
          <w:lang w:val="en-US"/>
        </w:rPr>
        <w:t>parameter? J. Environ. Eng. 110 (5), 875e897.</w:t>
      </w:r>
    </w:p>
    <w:p w:rsidR="00CE3936" w:rsidRDefault="00CE3936" w:rsidP="00301565">
      <w:pPr>
        <w:spacing w:line="240" w:lineRule="auto"/>
        <w:ind w:left="720" w:hanging="720"/>
        <w:rPr>
          <w:szCs w:val="24"/>
          <w:lang w:val="en-US"/>
        </w:rPr>
      </w:pPr>
    </w:p>
    <w:p w:rsidR="00F241D8" w:rsidRDefault="00F241D8" w:rsidP="00F241D8">
      <w:pPr>
        <w:spacing w:line="240" w:lineRule="auto"/>
        <w:ind w:left="720" w:hanging="720"/>
        <w:rPr>
          <w:szCs w:val="24"/>
          <w:lang w:val="es-ES"/>
        </w:rPr>
      </w:pPr>
      <w:r w:rsidRPr="00CE3936">
        <w:rPr>
          <w:szCs w:val="24"/>
          <w:lang w:val="en-US"/>
        </w:rPr>
        <w:t>Web</w:t>
      </w:r>
      <w:r w:rsidRPr="003F28CF">
        <w:rPr>
          <w:szCs w:val="24"/>
          <w:lang w:val="en-US"/>
        </w:rPr>
        <w:t>er-Shirk</w:t>
      </w:r>
      <w:r w:rsidRPr="00CE3936">
        <w:rPr>
          <w:szCs w:val="24"/>
          <w:lang w:val="en-US"/>
        </w:rPr>
        <w:t xml:space="preserve">, M. L., Lion, L. W., 2010. </w:t>
      </w:r>
      <w:r w:rsidRPr="002903DC">
        <w:rPr>
          <w:szCs w:val="24"/>
          <w:lang w:val="en-US"/>
        </w:rPr>
        <w:t>Flocculation model and collision potential for reactors wit</w:t>
      </w:r>
      <w:r>
        <w:rPr>
          <w:szCs w:val="24"/>
          <w:lang w:val="en-US"/>
        </w:rPr>
        <w:t xml:space="preserve">h flows </w:t>
      </w:r>
      <w:r w:rsidRPr="002903DC">
        <w:rPr>
          <w:szCs w:val="24"/>
          <w:lang w:val="en-US"/>
        </w:rPr>
        <w:t>charac</w:t>
      </w:r>
      <w:r w:rsidRPr="003F28CF">
        <w:rPr>
          <w:szCs w:val="24"/>
          <w:lang w:val="en-US"/>
        </w:rPr>
        <w:t xml:space="preserve">terized by high peclet numbers. </w:t>
      </w:r>
      <w:r w:rsidRPr="00512B2B">
        <w:rPr>
          <w:szCs w:val="24"/>
          <w:lang w:val="es-ES"/>
        </w:rPr>
        <w:t>Water Res. 44 (18), 5180-5187.</w:t>
      </w:r>
    </w:p>
    <w:p w:rsidR="0054360E" w:rsidRDefault="0054360E" w:rsidP="00F241D8">
      <w:pPr>
        <w:spacing w:line="240" w:lineRule="auto"/>
        <w:ind w:left="720" w:hanging="720"/>
        <w:rPr>
          <w:szCs w:val="24"/>
          <w:lang w:val="es-ES"/>
        </w:rPr>
      </w:pPr>
    </w:p>
    <w:p w:rsidR="0054360E" w:rsidRPr="00F241D8" w:rsidRDefault="0054360E" w:rsidP="0054360E">
      <w:pPr>
        <w:spacing w:line="240" w:lineRule="auto"/>
        <w:rPr>
          <w:szCs w:val="24"/>
          <w:lang w:val="es-ES"/>
        </w:rPr>
      </w:pPr>
    </w:p>
    <w:p w:rsidR="000F7783" w:rsidRPr="002903DC" w:rsidRDefault="000F7783" w:rsidP="000F7783">
      <w:pPr>
        <w:pStyle w:val="Heading2"/>
        <w:rPr>
          <w:lang w:val="es-ES"/>
        </w:rPr>
      </w:pPr>
      <w:bookmarkStart w:id="63" w:name="_Toc424289910"/>
      <w:r w:rsidRPr="002903DC">
        <w:rPr>
          <w:lang w:val="es-ES"/>
        </w:rPr>
        <w:lastRenderedPageBreak/>
        <w:t>Dimensionamiento</w:t>
      </w:r>
      <w:r w:rsidR="00301565">
        <w:rPr>
          <w:lang w:val="es-ES"/>
        </w:rPr>
        <w:t xml:space="preserve"> y Detalles de Construcción</w:t>
      </w:r>
      <w:bookmarkEnd w:id="63"/>
    </w:p>
    <w:p w:rsidR="00301565" w:rsidRDefault="001F4802" w:rsidP="00301565">
      <w:pPr>
        <w:pStyle w:val="Heading3"/>
      </w:pPr>
      <w:r>
        <w:t>Lo</w:t>
      </w:r>
      <w:r w:rsidR="00301565">
        <w:t>s canales</w:t>
      </w:r>
    </w:p>
    <w:p w:rsidR="000F7783" w:rsidRDefault="000F7783" w:rsidP="00644B90">
      <w:r w:rsidRPr="001A1FCF">
        <w:t>El tanque de floculación se diseña</w:t>
      </w:r>
      <w:r>
        <w:t xml:space="preserve"> con</w:t>
      </w:r>
      <w:r w:rsidRPr="001A1FCF">
        <w:t xml:space="preserve"> </w:t>
      </w:r>
      <w:r>
        <w:t>la misma</w:t>
      </w:r>
      <w:r w:rsidRPr="001A1FCF">
        <w:t xml:space="preserve"> longitud que el tanque de sedimentación, con el fin de que ambos tanques compartan </w:t>
      </w:r>
      <w:r>
        <w:t>una sola pared</w:t>
      </w:r>
      <w:r w:rsidRPr="001A1FCF">
        <w:t xml:space="preserve">. Hay un total de </w:t>
      </w:r>
      <w:r w:rsidR="00E80608">
        <w:t>4</w:t>
      </w:r>
      <w:r w:rsidRPr="001A1FCF">
        <w:t xml:space="preserve"> canales en el floculador, y cada canal tiene </w:t>
      </w:r>
      <w:r w:rsidR="00E80608">
        <w:t>63</w:t>
      </w:r>
      <w:r w:rsidR="001F4802">
        <w:t xml:space="preserve"> cm</w:t>
      </w:r>
      <w:r w:rsidRPr="001A1FCF">
        <w:t xml:space="preserve"> de ancho (medida interna, no incluye espesor de muros)</w:t>
      </w:r>
      <w:r w:rsidR="000256FB">
        <w:t>.</w:t>
      </w:r>
    </w:p>
    <w:p w:rsidR="00301565" w:rsidRDefault="00301565" w:rsidP="00644B90"/>
    <w:p w:rsidR="00301565" w:rsidRDefault="00301565" w:rsidP="00301565">
      <w:pPr>
        <w:pStyle w:val="Heading3"/>
      </w:pPr>
      <w:r>
        <w:t>Las alturas</w:t>
      </w:r>
    </w:p>
    <w:p w:rsidR="00644B90" w:rsidRDefault="00644B90" w:rsidP="00644B90">
      <w:r w:rsidRPr="001A1FCF">
        <w:t xml:space="preserve">La altura del tanque de floculación </w:t>
      </w:r>
      <w:r w:rsidR="00F5264C">
        <w:t>se calcula</w:t>
      </w:r>
      <w:r w:rsidRPr="001A1FCF">
        <w:t xml:space="preserve"> sumando la pérdida de </w:t>
      </w:r>
      <w:r>
        <w:t>carga</w:t>
      </w:r>
      <w:r w:rsidRPr="001A1FCF">
        <w:t xml:space="preserve"> </w:t>
      </w:r>
      <w:r w:rsidR="00F5264C">
        <w:t xml:space="preserve">total, </w:t>
      </w:r>
      <w:r w:rsidRPr="001A1FCF">
        <w:t xml:space="preserve">la altura de agua en el </w:t>
      </w:r>
      <w:r>
        <w:t>canal</w:t>
      </w:r>
      <w:r w:rsidRPr="001A1FCF">
        <w:t xml:space="preserve"> </w:t>
      </w:r>
      <w:r w:rsidRPr="000F5432">
        <w:t>distribuidor del tanque</w:t>
      </w:r>
      <w:r w:rsidRPr="001A1FCF">
        <w:t xml:space="preserve"> sedimentador, y una distancia libre (al borde) que se estableció como</w:t>
      </w:r>
      <w:r w:rsidR="00F5264C">
        <w:t xml:space="preserve"> H.PlantFreeboard</w:t>
      </w:r>
      <w:r w:rsidR="00A90A8D">
        <w:t>. La altura de la pared</w:t>
      </w:r>
      <w:r>
        <w:t xml:space="preserve"> del </w:t>
      </w:r>
      <w:r w:rsidR="00F5264C">
        <w:t xml:space="preserve">floculador </w:t>
      </w:r>
      <w:r w:rsidRPr="001A1FCF">
        <w:t>es</w:t>
      </w:r>
      <w:r w:rsidR="00624009">
        <w:t xml:space="preserve"> </w:t>
      </w:r>
      <w:r w:rsidR="00F5264C">
        <w:t>H.Floc</w:t>
      </w:r>
      <w:r w:rsidRPr="001A1FCF">
        <w:t xml:space="preserve">. El nivel máximo de agua en la entrada del </w:t>
      </w:r>
      <w:r w:rsidR="00F5264C">
        <w:t>floculador es</w:t>
      </w:r>
      <w:r w:rsidRPr="001A1FCF">
        <w:t xml:space="preserve"> </w:t>
      </w:r>
      <w:r w:rsidR="00F5264C">
        <w:t>HW.FlocStart.</w:t>
      </w:r>
      <w:r w:rsidRPr="001A1FCF">
        <w:t xml:space="preserve"> </w:t>
      </w:r>
      <w:r w:rsidR="00F5264C">
        <w:t>El nivel de agua al final del recorrido antes de entrar en el canal distribuidor de los tanques de sedimentación es HW.FlocEnd. La pérdida de carga</w:t>
      </w:r>
      <w:r w:rsidRPr="001A1FCF">
        <w:t xml:space="preserve"> en el floculador es </w:t>
      </w:r>
      <w:r w:rsidR="00F5264C">
        <w:t>HL.Floc</w:t>
      </w:r>
      <w:r>
        <w:t>.</w:t>
      </w:r>
    </w:p>
    <w:p w:rsidR="00301565" w:rsidRDefault="00301565" w:rsidP="00644B90"/>
    <w:p w:rsidR="00301565" w:rsidRDefault="00F5264C" w:rsidP="00301565">
      <w:pPr>
        <w:pStyle w:val="Heading3"/>
      </w:pPr>
      <w:r>
        <w:t>Desagües</w:t>
      </w:r>
    </w:p>
    <w:p w:rsidR="006C7C76" w:rsidRDefault="00F5264C" w:rsidP="00E7345E">
      <w:pPr>
        <w:contextualSpacing/>
      </w:pPr>
      <w:r>
        <w:t>Cada canal del floculador cuenta con un desagüe para la limpieza del tanque. Los desagües son de ND.FlocDrain de diámetro.</w:t>
      </w:r>
    </w:p>
    <w:p w:rsidR="00301565" w:rsidRDefault="00301565" w:rsidP="00E7345E">
      <w:pPr>
        <w:contextualSpacing/>
      </w:pPr>
    </w:p>
    <w:p w:rsidR="00301565" w:rsidRDefault="00E16D17" w:rsidP="00301565">
      <w:pPr>
        <w:pStyle w:val="Heading3"/>
      </w:pPr>
      <w:r>
        <w:t>Diseño específico</w:t>
      </w:r>
    </w:p>
    <w:p w:rsidR="00301565" w:rsidRPr="00301565" w:rsidRDefault="00301565" w:rsidP="00301565">
      <w:r>
        <w:t xml:space="preserve">La siguiente tabla resume </w:t>
      </w:r>
      <w:r w:rsidR="00E16D17">
        <w:t>los datos para este diseño específico</w:t>
      </w:r>
      <w:r>
        <w:t xml:space="preserve"> del floculador.</w:t>
      </w:r>
    </w:p>
    <w:p w:rsidR="00644B90" w:rsidRDefault="00644B90" w:rsidP="000F7783"/>
    <w:p w:rsidR="00A53AE8" w:rsidRDefault="00A53AE8" w:rsidP="00A53AE8">
      <w:pPr>
        <w:pStyle w:val="Caption"/>
        <w:keepNext/>
      </w:pPr>
      <w:bookmarkStart w:id="64" w:name="_Toc424289960"/>
      <w:r>
        <w:t xml:space="preserve">Tabla </w:t>
      </w:r>
      <w:r w:rsidR="00EC36F9">
        <w:fldChar w:fldCharType="begin"/>
      </w:r>
      <w:r>
        <w:instrText xml:space="preserve"> SEQ Tabla \* ARABIC </w:instrText>
      </w:r>
      <w:r w:rsidR="00EC36F9">
        <w:fldChar w:fldCharType="separate"/>
      </w:r>
      <w:r w:rsidR="00745DF2">
        <w:rPr>
          <w:noProof/>
        </w:rPr>
        <w:t>6</w:t>
      </w:r>
      <w:r w:rsidR="00EC36F9">
        <w:fldChar w:fldCharType="end"/>
      </w:r>
      <w:r>
        <w:t xml:space="preserve">. </w:t>
      </w:r>
      <w:r w:rsidR="00E16D17">
        <w:t>Datos</w:t>
      </w:r>
      <w:r>
        <w:t xml:space="preserve"> del floculador</w:t>
      </w:r>
      <w:bookmarkEnd w:id="64"/>
    </w:p>
    <w:tbl>
      <w:tblPr>
        <w:tblStyle w:val="TableGrid"/>
        <w:tblW w:w="0" w:type="auto"/>
        <w:tblLook w:val="04A0"/>
      </w:tblPr>
      <w:tblGrid>
        <w:gridCol w:w="6232"/>
        <w:gridCol w:w="3982"/>
      </w:tblGrid>
      <w:tr w:rsidR="00A53AE8" w:rsidTr="006F16B7">
        <w:trPr>
          <w:trHeight w:val="288"/>
        </w:trPr>
        <w:tc>
          <w:tcPr>
            <w:tcW w:w="6232" w:type="dxa"/>
            <w:vAlign w:val="center"/>
          </w:tcPr>
          <w:p w:rsidR="00A53AE8" w:rsidRDefault="00A53AE8" w:rsidP="006F16B7">
            <w:r>
              <w:t>Longitud de los canales</w:t>
            </w:r>
          </w:p>
        </w:tc>
        <w:tc>
          <w:tcPr>
            <w:tcW w:w="3982" w:type="dxa"/>
            <w:vAlign w:val="center"/>
          </w:tcPr>
          <w:p w:rsidR="00A53AE8" w:rsidRPr="00106E8B" w:rsidRDefault="00572789" w:rsidP="00572789">
            <w:r>
              <w:t>L.Floc</w:t>
            </w:r>
          </w:p>
        </w:tc>
      </w:tr>
      <w:tr w:rsidR="00A53AE8" w:rsidTr="006F16B7">
        <w:trPr>
          <w:trHeight w:val="288"/>
        </w:trPr>
        <w:tc>
          <w:tcPr>
            <w:tcW w:w="6232" w:type="dxa"/>
            <w:vAlign w:val="center"/>
          </w:tcPr>
          <w:p w:rsidR="00A53AE8" w:rsidRDefault="00A53AE8" w:rsidP="006F16B7">
            <w:r>
              <w:t>Ancho de los canales</w:t>
            </w:r>
          </w:p>
        </w:tc>
        <w:tc>
          <w:tcPr>
            <w:tcW w:w="3982" w:type="dxa"/>
            <w:vAlign w:val="center"/>
          </w:tcPr>
          <w:p w:rsidR="00A53AE8" w:rsidRPr="00106E8B" w:rsidRDefault="00572789" w:rsidP="006F16B7">
            <w:r>
              <w:t>W.FlocChannel</w:t>
            </w:r>
          </w:p>
        </w:tc>
      </w:tr>
      <w:tr w:rsidR="00A53AE8" w:rsidTr="006F16B7">
        <w:trPr>
          <w:trHeight w:val="288"/>
        </w:trPr>
        <w:tc>
          <w:tcPr>
            <w:tcW w:w="6232" w:type="dxa"/>
            <w:vAlign w:val="center"/>
          </w:tcPr>
          <w:p w:rsidR="00A53AE8" w:rsidRDefault="00A53AE8" w:rsidP="006F16B7">
            <w:r>
              <w:t>Profundidad de los canales</w:t>
            </w:r>
          </w:p>
        </w:tc>
        <w:tc>
          <w:tcPr>
            <w:tcW w:w="3982" w:type="dxa"/>
            <w:vAlign w:val="center"/>
          </w:tcPr>
          <w:p w:rsidR="00A53AE8" w:rsidRPr="00106E8B" w:rsidRDefault="00572789" w:rsidP="006F16B7">
            <w:r>
              <w:t>H.Floc</w:t>
            </w:r>
          </w:p>
        </w:tc>
      </w:tr>
      <w:tr w:rsidR="00572789" w:rsidTr="006F16B7">
        <w:trPr>
          <w:trHeight w:val="288"/>
        </w:trPr>
        <w:tc>
          <w:tcPr>
            <w:tcW w:w="6232" w:type="dxa"/>
            <w:vAlign w:val="center"/>
          </w:tcPr>
          <w:p w:rsidR="00572789" w:rsidRDefault="00572789" w:rsidP="006F16B7">
            <w:r>
              <w:t>Número de canales</w:t>
            </w:r>
          </w:p>
        </w:tc>
        <w:tc>
          <w:tcPr>
            <w:tcW w:w="3982" w:type="dxa"/>
            <w:vAlign w:val="center"/>
          </w:tcPr>
          <w:p w:rsidR="00572789" w:rsidRDefault="00572789" w:rsidP="006F16B7">
            <w:r>
              <w:t>N.FlocChannels</w:t>
            </w:r>
          </w:p>
        </w:tc>
      </w:tr>
      <w:tr w:rsidR="00A53AE8" w:rsidTr="006F16B7">
        <w:trPr>
          <w:trHeight w:val="288"/>
        </w:trPr>
        <w:tc>
          <w:tcPr>
            <w:tcW w:w="6232" w:type="dxa"/>
            <w:vAlign w:val="center"/>
          </w:tcPr>
          <w:p w:rsidR="00A53AE8" w:rsidRDefault="00A53AE8" w:rsidP="006F16B7">
            <w:r>
              <w:t>Núm</w:t>
            </w:r>
            <w:r w:rsidR="00572789">
              <w:t xml:space="preserve">ero de deflectores en </w:t>
            </w:r>
            <w:r w:rsidR="004438C7">
              <w:t>cada canal</w:t>
            </w:r>
          </w:p>
        </w:tc>
        <w:tc>
          <w:tcPr>
            <w:tcW w:w="3982" w:type="dxa"/>
            <w:vAlign w:val="center"/>
          </w:tcPr>
          <w:p w:rsidR="00A53AE8" w:rsidRPr="00106E8B" w:rsidRDefault="005D183F" w:rsidP="006F16B7">
            <w:r>
              <w:t>N.FlocFirstChannelBaffles</w:t>
            </w:r>
            <w:r w:rsidR="00623423" w:rsidRPr="00106E8B">
              <w:t xml:space="preserve"> en </w:t>
            </w:r>
            <w:r>
              <w:t>el</w:t>
            </w:r>
            <w:r w:rsidR="001F4C91" w:rsidRPr="00106E8B">
              <w:t xml:space="preserve"> primero</w:t>
            </w:r>
            <w:r w:rsidR="00623423" w:rsidRPr="00106E8B">
              <w:t xml:space="preserve">, </w:t>
            </w:r>
            <w:r>
              <w:t>N.FlocLastChannelBaffles</w:t>
            </w:r>
            <w:r w:rsidR="00623423" w:rsidRPr="00106E8B">
              <w:t xml:space="preserve"> en el </w:t>
            </w:r>
            <w:r w:rsidR="00283536">
              <w:t>último</w:t>
            </w:r>
            <w:r>
              <w:t>, N.FlocChannelBaffles en los demás si hay más de 2 canales</w:t>
            </w:r>
          </w:p>
        </w:tc>
      </w:tr>
      <w:tr w:rsidR="00A53AE8" w:rsidTr="006F16B7">
        <w:trPr>
          <w:trHeight w:val="288"/>
        </w:trPr>
        <w:tc>
          <w:tcPr>
            <w:tcW w:w="6232" w:type="dxa"/>
            <w:vAlign w:val="center"/>
          </w:tcPr>
          <w:p w:rsidR="00A53AE8" w:rsidRDefault="002F6D37" w:rsidP="006F16B7">
            <w:r>
              <w:t>Altura de deflectores superiores</w:t>
            </w:r>
          </w:p>
        </w:tc>
        <w:tc>
          <w:tcPr>
            <w:tcW w:w="3982" w:type="dxa"/>
            <w:vAlign w:val="center"/>
          </w:tcPr>
          <w:p w:rsidR="00A53AE8" w:rsidRPr="00106E8B" w:rsidRDefault="00F5264C" w:rsidP="006F16B7">
            <w:r>
              <w:t>H.FlocBaffleHigh</w:t>
            </w:r>
          </w:p>
        </w:tc>
      </w:tr>
      <w:tr w:rsidR="00A53AE8" w:rsidTr="006F16B7">
        <w:trPr>
          <w:trHeight w:val="288"/>
        </w:trPr>
        <w:tc>
          <w:tcPr>
            <w:tcW w:w="6232" w:type="dxa"/>
            <w:vAlign w:val="center"/>
          </w:tcPr>
          <w:p w:rsidR="00A53AE8" w:rsidRDefault="002F6D37" w:rsidP="006F16B7">
            <w:r>
              <w:t>Altura de deflectores inferiores</w:t>
            </w:r>
          </w:p>
        </w:tc>
        <w:tc>
          <w:tcPr>
            <w:tcW w:w="3982" w:type="dxa"/>
            <w:vAlign w:val="center"/>
          </w:tcPr>
          <w:p w:rsidR="00A53AE8" w:rsidRPr="00106E8B" w:rsidRDefault="00F5264C" w:rsidP="006F16B7">
            <w:r>
              <w:t>H.FlocBaffleLow</w:t>
            </w:r>
          </w:p>
        </w:tc>
      </w:tr>
      <w:tr w:rsidR="002F6D37" w:rsidTr="006F16B7">
        <w:trPr>
          <w:trHeight w:val="288"/>
        </w:trPr>
        <w:tc>
          <w:tcPr>
            <w:tcW w:w="6232" w:type="dxa"/>
            <w:vAlign w:val="center"/>
          </w:tcPr>
          <w:p w:rsidR="002F6D37" w:rsidRDefault="000256FB" w:rsidP="006F16B7">
            <w:r>
              <w:t>Separación entre deflectores</w:t>
            </w:r>
          </w:p>
        </w:tc>
        <w:tc>
          <w:tcPr>
            <w:tcW w:w="3982" w:type="dxa"/>
            <w:vAlign w:val="center"/>
          </w:tcPr>
          <w:p w:rsidR="002F6D37" w:rsidRPr="00106E8B" w:rsidRDefault="00F5264C" w:rsidP="006F16B7">
            <w:r>
              <w:t>S.FlocBaffle</w:t>
            </w:r>
          </w:p>
        </w:tc>
      </w:tr>
      <w:tr w:rsidR="002F6D37" w:rsidTr="006F16B7">
        <w:trPr>
          <w:trHeight w:val="288"/>
        </w:trPr>
        <w:tc>
          <w:tcPr>
            <w:tcW w:w="6232" w:type="dxa"/>
            <w:vAlign w:val="center"/>
          </w:tcPr>
          <w:p w:rsidR="002F6D37" w:rsidRDefault="000256FB" w:rsidP="006F16B7">
            <w:r>
              <w:t xml:space="preserve">Tasa </w:t>
            </w:r>
            <w:r w:rsidR="00F5264C">
              <w:t xml:space="preserve">máxima </w:t>
            </w:r>
            <w:r>
              <w:t>de disipación de energ</w:t>
            </w:r>
            <w:r w:rsidR="00F5264C">
              <w:t>ía</w:t>
            </w:r>
          </w:p>
        </w:tc>
        <w:tc>
          <w:tcPr>
            <w:tcW w:w="3982" w:type="dxa"/>
            <w:vAlign w:val="center"/>
          </w:tcPr>
          <w:p w:rsidR="002F6D37" w:rsidRPr="00106E8B" w:rsidRDefault="00F5264C" w:rsidP="006F16B7">
            <w:r>
              <w:t>ED.FlocMax</w:t>
            </w:r>
          </w:p>
        </w:tc>
      </w:tr>
      <w:tr w:rsidR="002F6D37" w:rsidTr="006F16B7">
        <w:trPr>
          <w:trHeight w:val="288"/>
        </w:trPr>
        <w:tc>
          <w:tcPr>
            <w:tcW w:w="6232" w:type="dxa"/>
            <w:vAlign w:val="center"/>
          </w:tcPr>
          <w:p w:rsidR="002F6D37" w:rsidRDefault="00F5264C" w:rsidP="006F16B7">
            <w:r>
              <w:t>Tasa media de disipación de energía</w:t>
            </w:r>
          </w:p>
        </w:tc>
        <w:tc>
          <w:tcPr>
            <w:tcW w:w="3982" w:type="dxa"/>
            <w:vAlign w:val="center"/>
          </w:tcPr>
          <w:p w:rsidR="002F6D37" w:rsidRPr="00106E8B" w:rsidRDefault="00F5264C" w:rsidP="006F16B7">
            <w:r>
              <w:t>ED.FlocAve</w:t>
            </w:r>
          </w:p>
        </w:tc>
      </w:tr>
      <w:tr w:rsidR="00F5264C" w:rsidTr="006F16B7">
        <w:trPr>
          <w:trHeight w:val="288"/>
        </w:trPr>
        <w:tc>
          <w:tcPr>
            <w:tcW w:w="6232" w:type="dxa"/>
            <w:vAlign w:val="center"/>
          </w:tcPr>
          <w:p w:rsidR="00F5264C" w:rsidRDefault="00F5264C" w:rsidP="00F5264C">
            <w:r>
              <w:t>Pérdida de carga</w:t>
            </w:r>
          </w:p>
        </w:tc>
        <w:tc>
          <w:tcPr>
            <w:tcW w:w="3982" w:type="dxa"/>
            <w:vAlign w:val="center"/>
          </w:tcPr>
          <w:p w:rsidR="00F5264C" w:rsidRDefault="00F5264C" w:rsidP="00F5264C">
            <w:r>
              <w:t>HL.Floc</w:t>
            </w:r>
          </w:p>
        </w:tc>
      </w:tr>
      <w:tr w:rsidR="00F5264C" w:rsidTr="006F16B7">
        <w:trPr>
          <w:trHeight w:val="288"/>
        </w:trPr>
        <w:tc>
          <w:tcPr>
            <w:tcW w:w="6232" w:type="dxa"/>
            <w:vAlign w:val="center"/>
          </w:tcPr>
          <w:p w:rsidR="00F5264C" w:rsidRDefault="00F5264C" w:rsidP="00F5264C">
            <w:r>
              <w:t>Tiempo de retención mínimo</w:t>
            </w:r>
          </w:p>
        </w:tc>
        <w:tc>
          <w:tcPr>
            <w:tcW w:w="3982" w:type="dxa"/>
            <w:vAlign w:val="center"/>
          </w:tcPr>
          <w:p w:rsidR="00F5264C" w:rsidRPr="00106E8B" w:rsidRDefault="00F5264C" w:rsidP="00F5264C">
            <w:r>
              <w:t>Ti.Floc</w:t>
            </w:r>
          </w:p>
        </w:tc>
      </w:tr>
      <w:tr w:rsidR="00F5264C" w:rsidTr="006F16B7">
        <w:trPr>
          <w:trHeight w:val="288"/>
        </w:trPr>
        <w:tc>
          <w:tcPr>
            <w:tcW w:w="6232" w:type="dxa"/>
            <w:vAlign w:val="center"/>
          </w:tcPr>
          <w:p w:rsidR="00F5264C" w:rsidRDefault="00F5264C" w:rsidP="00F5264C">
            <w:r>
              <w:t>Potencial de colisiones real</w:t>
            </w:r>
          </w:p>
        </w:tc>
        <w:tc>
          <w:tcPr>
            <w:tcW w:w="3982" w:type="dxa"/>
            <w:vAlign w:val="center"/>
          </w:tcPr>
          <w:p w:rsidR="00F5264C" w:rsidRPr="00106E8B" w:rsidRDefault="00F5264C" w:rsidP="00F5264C">
            <w:pPr>
              <w:rPr>
                <w:vertAlign w:val="superscript"/>
              </w:rPr>
            </w:pPr>
            <w:r>
              <w:t>CP.Floc</w:t>
            </w:r>
          </w:p>
        </w:tc>
      </w:tr>
      <w:tr w:rsidR="00F5264C" w:rsidTr="006F16B7">
        <w:trPr>
          <w:trHeight w:val="288"/>
        </w:trPr>
        <w:tc>
          <w:tcPr>
            <w:tcW w:w="6232" w:type="dxa"/>
            <w:vAlign w:val="center"/>
          </w:tcPr>
          <w:p w:rsidR="00F5264C" w:rsidRDefault="00F5264C" w:rsidP="00F5264C">
            <w:r>
              <w:t>Gradiente de velocidad medio (calculado retroactivamente)</w:t>
            </w:r>
          </w:p>
        </w:tc>
        <w:tc>
          <w:tcPr>
            <w:tcW w:w="3982" w:type="dxa"/>
            <w:vAlign w:val="center"/>
          </w:tcPr>
          <w:p w:rsidR="00F5264C" w:rsidRPr="00106E8B" w:rsidRDefault="005D183F" w:rsidP="00F5264C">
            <w:pPr>
              <w:rPr>
                <w:vertAlign w:val="superscript"/>
              </w:rPr>
            </w:pPr>
            <w:r>
              <w:t>G.Floc</w:t>
            </w:r>
            <w:r w:rsidR="00EE0942">
              <w:t>Ave</w:t>
            </w:r>
          </w:p>
        </w:tc>
      </w:tr>
      <w:tr w:rsidR="00F5264C" w:rsidTr="006F16B7">
        <w:trPr>
          <w:trHeight w:val="288"/>
        </w:trPr>
        <w:tc>
          <w:tcPr>
            <w:tcW w:w="6232" w:type="dxa"/>
            <w:vAlign w:val="center"/>
          </w:tcPr>
          <w:p w:rsidR="00F5264C" w:rsidRDefault="00F5264C" w:rsidP="00F5264C">
            <w:r>
              <w:t>Pérdida de carga total</w:t>
            </w:r>
          </w:p>
        </w:tc>
        <w:tc>
          <w:tcPr>
            <w:tcW w:w="3982" w:type="dxa"/>
            <w:vAlign w:val="center"/>
          </w:tcPr>
          <w:p w:rsidR="00F5264C" w:rsidRPr="00106E8B" w:rsidRDefault="005D183F" w:rsidP="00F5264C">
            <w:r>
              <w:t>HL.Floc</w:t>
            </w:r>
          </w:p>
        </w:tc>
      </w:tr>
      <w:tr w:rsidR="00EE0942" w:rsidTr="006F16B7">
        <w:trPr>
          <w:trHeight w:val="288"/>
        </w:trPr>
        <w:tc>
          <w:tcPr>
            <w:tcW w:w="6232" w:type="dxa"/>
            <w:vAlign w:val="center"/>
          </w:tcPr>
          <w:p w:rsidR="00EE0942" w:rsidRDefault="00EE0942" w:rsidP="00F5264C"/>
        </w:tc>
        <w:tc>
          <w:tcPr>
            <w:tcW w:w="3982" w:type="dxa"/>
            <w:vAlign w:val="center"/>
          </w:tcPr>
          <w:p w:rsidR="00EE0942" w:rsidRDefault="00EE0942" w:rsidP="00F5264C">
            <w:r>
              <w:t>CP.FlocTest</w:t>
            </w:r>
          </w:p>
        </w:tc>
      </w:tr>
    </w:tbl>
    <w:p w:rsidR="005C0150" w:rsidRDefault="005C0150">
      <w:r>
        <w:br w:type="page"/>
      </w:r>
    </w:p>
    <w:p w:rsidR="0057542E" w:rsidRDefault="00E37292" w:rsidP="00E37292">
      <w:pPr>
        <w:pStyle w:val="Heading1"/>
      </w:pPr>
      <w:bookmarkStart w:id="65" w:name="_Toc424289911"/>
      <w:bookmarkEnd w:id="61"/>
      <w:bookmarkEnd w:id="62"/>
      <w:r>
        <w:lastRenderedPageBreak/>
        <w:t>Sedimentación</w:t>
      </w:r>
      <w:bookmarkEnd w:id="65"/>
    </w:p>
    <w:p w:rsidR="00E37292" w:rsidRPr="00E37292" w:rsidRDefault="00E37292" w:rsidP="00E37292">
      <w:pPr>
        <w:pStyle w:val="Heading2"/>
      </w:pPr>
      <w:bookmarkStart w:id="66" w:name="_Toc424289912"/>
      <w:r>
        <w:t>Propósito</w:t>
      </w:r>
      <w:bookmarkEnd w:id="66"/>
    </w:p>
    <w:p w:rsidR="005C0150" w:rsidRDefault="0057542E" w:rsidP="00A90A8D">
      <w:r w:rsidRPr="000D444C">
        <w:t>El objetivo principal de los tanques de sedimentación es quitar</w:t>
      </w:r>
      <w:r w:rsidR="00B50BB3">
        <w:t xml:space="preserve"> el sedimento del agua por la fuerza de gravedad</w:t>
      </w:r>
      <w:r w:rsidRPr="000D444C">
        <w:t>. El principio fundamental es que la velocidad del agua en el flujo ascendente es menor que la velocidad de se</w:t>
      </w:r>
      <w:r w:rsidR="00B2029C">
        <w:t>dimentación de los flóculos, de tal forma</w:t>
      </w:r>
      <w:r w:rsidRPr="000D444C">
        <w:t xml:space="preserve"> que los sólidos se </w:t>
      </w:r>
      <w:r>
        <w:t>caen hasta quedarse en una superficie sólida</w:t>
      </w:r>
      <w:r w:rsidRPr="000D444C">
        <w:t xml:space="preserve"> mientras</w:t>
      </w:r>
      <w:r w:rsidR="005C0150">
        <w:t xml:space="preserve"> el agua sale por arriba. Por lo tanto se mantienen condiciones de flujo </w:t>
      </w:r>
    </w:p>
    <w:p w:rsidR="005C0150" w:rsidRDefault="005C0150" w:rsidP="00A90A8D"/>
    <w:p w:rsidR="0057542E" w:rsidRDefault="003969CB" w:rsidP="00A90A8D">
      <w:r>
        <w:t>L</w:t>
      </w:r>
      <w:r w:rsidR="0057542E" w:rsidRPr="000D444C">
        <w:t xml:space="preserve">os </w:t>
      </w:r>
      <w:r w:rsidR="0057542E">
        <w:t xml:space="preserve">tanques </w:t>
      </w:r>
      <w:r w:rsidR="007E090F">
        <w:t xml:space="preserve">de </w:t>
      </w:r>
      <w:r w:rsidR="00C01A20">
        <w:t>sedimentación</w:t>
      </w:r>
      <w:r w:rsidR="0057542E" w:rsidRPr="000D444C">
        <w:t xml:space="preserve"> </w:t>
      </w:r>
      <w:r w:rsidR="0057542E">
        <w:t>cuentan con</w:t>
      </w:r>
      <w:r w:rsidR="0057542E" w:rsidRPr="000D444C">
        <w:t xml:space="preserve"> placas inclinadas en la parte superior que aumentan el área de la superficie en la que las part</w:t>
      </w:r>
      <w:r w:rsidR="0057542E">
        <w:t>ículas pueden pegar y ser capt</w:t>
      </w:r>
      <w:r w:rsidR="0057542E" w:rsidRPr="000D444C">
        <w:t xml:space="preserve">adas. </w:t>
      </w:r>
      <w:r w:rsidR="006A6F05">
        <w:t>Es decir</w:t>
      </w:r>
      <w:r w:rsidR="0057542E" w:rsidRPr="000D444C">
        <w:t>, las placas reducen la distancia que una partícula suspendida entre ellas tiene que caer</w:t>
      </w:r>
      <w:r w:rsidR="00C01A20">
        <w:t>se</w:t>
      </w:r>
      <w:r w:rsidR="0057542E" w:rsidRPr="000D444C">
        <w:t xml:space="preserve"> antes de </w:t>
      </w:r>
      <w:r w:rsidR="0057542E">
        <w:t>pegar</w:t>
      </w:r>
      <w:r w:rsidR="0057542E" w:rsidRPr="000D444C">
        <w:t xml:space="preserve"> en una superficie sólida.</w:t>
      </w:r>
    </w:p>
    <w:p w:rsidR="005C0150" w:rsidRDefault="005C0150" w:rsidP="00A90A8D"/>
    <w:p w:rsidR="00A97228" w:rsidRDefault="00A97228" w:rsidP="00846251">
      <w:pPr>
        <w:pStyle w:val="Figure"/>
      </w:pPr>
    </w:p>
    <w:p w:rsidR="005C0150" w:rsidRDefault="005C0150" w:rsidP="00846251">
      <w:pPr>
        <w:pStyle w:val="Figure"/>
      </w:pPr>
      <w:r w:rsidRPr="005C0150">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A97228" w:rsidRDefault="00A97228" w:rsidP="00A97228">
      <w:pPr>
        <w:pStyle w:val="Figure"/>
      </w:pPr>
    </w:p>
    <w:p w:rsidR="00846251" w:rsidRPr="00846251" w:rsidRDefault="00846251" w:rsidP="00846251">
      <w:pPr>
        <w:pStyle w:val="Caption"/>
      </w:pPr>
      <w:r>
        <w:t xml:space="preserve">Figure </w:t>
      </w:r>
      <w:fldSimple w:instr=" SEQ Figure \* ARABIC ">
        <w:r>
          <w:rPr>
            <w:noProof/>
          </w:rPr>
          <w:t>1</w:t>
        </w:r>
      </w:fldSimple>
      <w:r>
        <w:t>. Corte lateral de un tanque de sedimentación.</w:t>
      </w:r>
    </w:p>
    <w:p w:rsidR="005C0150" w:rsidRDefault="005C0150" w:rsidP="00A90A8D"/>
    <w:p w:rsidR="0057542E" w:rsidRPr="00533355" w:rsidRDefault="0057542E" w:rsidP="00E37292">
      <w:pPr>
        <w:pStyle w:val="Heading2"/>
      </w:pPr>
      <w:bookmarkStart w:id="67" w:name="_Toc424289913"/>
      <w:r w:rsidRPr="00533355">
        <w:t>El Manto de Lodos</w:t>
      </w:r>
      <w:bookmarkEnd w:id="67"/>
    </w:p>
    <w:p w:rsidR="0057542E" w:rsidRDefault="006A6F05" w:rsidP="00A90A8D">
      <w:r>
        <w:t>L</w:t>
      </w:r>
      <w:r w:rsidR="0057542E" w:rsidRPr="000D444C">
        <w:t xml:space="preserve">os </w:t>
      </w:r>
      <w:r>
        <w:t>tanque</w:t>
      </w:r>
      <w:r w:rsidR="0057542E" w:rsidRPr="000D444C">
        <w:t xml:space="preserve">s </w:t>
      </w:r>
      <w:r>
        <w:t xml:space="preserve">de sedimentación </w:t>
      </w:r>
      <w:r w:rsidR="0057542E">
        <w:t>de AguaClara</w:t>
      </w:r>
      <w:r w:rsidR="0057542E" w:rsidRPr="000D444C">
        <w:t xml:space="preserve"> se diseñan con la meta de lograr otro fenómeno físico en la parte inf</w:t>
      </w:r>
      <w:r w:rsidR="00C01A20">
        <w:t>erior del tanque que se llama el</w:t>
      </w:r>
      <w:r>
        <w:t xml:space="preserve"> manto de lodos. Esta característica del tanque </w:t>
      </w:r>
      <w:r w:rsidR="00846251">
        <w:t xml:space="preserve">puede </w:t>
      </w:r>
      <w:r>
        <w:t>mejora</w:t>
      </w:r>
      <w:r w:rsidR="00846251">
        <w:t>r</w:t>
      </w:r>
      <w:r w:rsidR="0057542E" w:rsidRPr="000D444C">
        <w:t xml:space="preserve"> la calidad </w:t>
      </w:r>
      <w:r>
        <w:t>de agua que produce</w:t>
      </w:r>
      <w:r w:rsidR="0057542E" w:rsidRPr="000D444C">
        <w:t>. El manto de lodos es un lecho denso de flóculos s</w:t>
      </w:r>
      <w:r>
        <w:t xml:space="preserve">uspendidos en el agua, </w:t>
      </w:r>
      <w:r w:rsidR="0057542E" w:rsidRPr="000D444C">
        <w:lastRenderedPageBreak/>
        <w:t xml:space="preserve">producto de la acumulación </w:t>
      </w:r>
      <w:r w:rsidR="00846251">
        <w:t>de sólidos captados</w:t>
      </w:r>
      <w:r>
        <w:t xml:space="preserve"> durante tiempo. El lecho de sedimento funciona</w:t>
      </w:r>
      <w:r w:rsidR="0057542E" w:rsidRPr="000D444C">
        <w:t xml:space="preserve"> como un filtro. </w:t>
      </w:r>
      <w:r w:rsidR="0057542E">
        <w:t>Las partículas</w:t>
      </w:r>
      <w:r w:rsidR="0057542E" w:rsidRPr="000D444C">
        <w:t xml:space="preserve"> que entran y pasan por el manto de lodos chocan con las partículas ya suspendidas, y de esta forma las partículas más peq</w:t>
      </w:r>
      <w:r w:rsidR="0057542E">
        <w:t>ueñas, que quizás no se capten</w:t>
      </w:r>
      <w:r>
        <w:t xml:space="preserve"> sin la presencia del manto de lodos</w:t>
      </w:r>
      <w:r w:rsidR="0057542E" w:rsidRPr="000D444C">
        <w:t xml:space="preserve">, permanecen en la parte inferior del tanque. Las placas </w:t>
      </w:r>
      <w:r>
        <w:t>inclinadas</w:t>
      </w:r>
      <w:r w:rsidR="0057542E" w:rsidRPr="000D444C">
        <w:t xml:space="preserve"> </w:t>
      </w:r>
      <w:r w:rsidR="0057542E">
        <w:t>impiden</w:t>
      </w:r>
      <w:r w:rsidR="0057542E" w:rsidRPr="000D444C">
        <w:t xml:space="preserve"> que los sólidos </w:t>
      </w:r>
      <w:r>
        <w:t xml:space="preserve">más grandes </w:t>
      </w:r>
      <w:r w:rsidR="0057542E" w:rsidRPr="000D444C">
        <w:t>salgan por arriba.</w:t>
      </w:r>
    </w:p>
    <w:p w:rsidR="00A90A8D" w:rsidRPr="000D444C" w:rsidRDefault="00A90A8D" w:rsidP="00A90A8D"/>
    <w:p w:rsidR="00284812" w:rsidRDefault="00846251" w:rsidP="006A6F05">
      <w:r>
        <w:t>Las i</w:t>
      </w:r>
      <w:r w:rsidR="0057542E" w:rsidRPr="000D444C">
        <w:t>nvestigaciones del laboratorio han demostrado que se establece una superficie bien definida entre el manto de lodos y el agua</w:t>
      </w:r>
      <w:r>
        <w:t xml:space="preserve"> más clara</w:t>
      </w:r>
      <w:r w:rsidR="0057542E" w:rsidRPr="000D444C">
        <w:t xml:space="preserve"> que sale por arriba. La suspensión de flóculos y el agua por encima se comportan como dos fluidos distintos. Se mantiene el nivel de la superficie entre el manto de lodos y el agua limpia con el </w:t>
      </w:r>
      <w:r w:rsidR="0057542E" w:rsidRPr="001F45AB">
        <w:rPr>
          <w:b/>
        </w:rPr>
        <w:t>vertedero de flóculos</w:t>
      </w:r>
      <w:r w:rsidR="00F849E5">
        <w:t>, una pared</w:t>
      </w:r>
      <w:r w:rsidR="0057542E" w:rsidRPr="000D444C">
        <w:t xml:space="preserve"> sobre la que los flóculos caen en una tolva cuando alcanzan cierta altura. Los flóculos en el lecho se mantienen suspendidos po</w:t>
      </w:r>
      <w:r w:rsidR="00C01A20">
        <w:t>r los chorros de entrada en</w:t>
      </w:r>
      <w:r w:rsidR="0057542E" w:rsidRPr="000D444C">
        <w:t xml:space="preserve"> </w:t>
      </w:r>
      <w:r w:rsidR="00C01A20">
        <w:t>e</w:t>
      </w:r>
      <w:r w:rsidR="0057542E" w:rsidRPr="000D444C">
        <w:t>l fondo</w:t>
      </w:r>
      <w:r w:rsidR="00C01A20">
        <w:t xml:space="preserve"> del tanque</w:t>
      </w:r>
      <w:r w:rsidR="0057542E" w:rsidRPr="000D444C">
        <w:t>.</w:t>
      </w:r>
    </w:p>
    <w:p w:rsidR="000763C5"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85"/>
      </w:tblGrid>
      <w:tr w:rsidR="00284812" w:rsidTr="00284812">
        <w:trPr>
          <w:trHeight w:val="4935"/>
        </w:trPr>
        <w:tc>
          <w:tcPr>
            <w:tcW w:w="9885" w:type="dxa"/>
          </w:tcPr>
          <w:p w:rsidR="00284812" w:rsidRDefault="00284812" w:rsidP="00284812">
            <w:pPr>
              <w:spacing w:after="200"/>
              <w:ind w:firstLine="360"/>
              <w:contextualSpacing/>
              <w:jc w:val="center"/>
            </w:pPr>
          </w:p>
          <w:p w:rsidR="00284812" w:rsidRDefault="00EC36F9" w:rsidP="00284812">
            <w:pPr>
              <w:spacing w:after="200"/>
              <w:ind w:firstLine="360"/>
              <w:contextualSpacing/>
              <w:jc w:val="center"/>
            </w:pPr>
            <w:r w:rsidRPr="00EC36F9">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596C74" w:rsidRPr="00567044" w:rsidRDefault="00596C74" w:rsidP="00CB4CFA">
                        <w:pPr>
                          <w:jc w:val="center"/>
                          <w:rPr>
                            <w:sz w:val="20"/>
                            <w:lang w:val="es-ES"/>
                          </w:rPr>
                        </w:pPr>
                        <w:r>
                          <w:rPr>
                            <w:sz w:val="20"/>
                            <w:lang w:val="es-ES"/>
                          </w:rPr>
                          <w:t>Superficie entre el manto y el agua</w:t>
                        </w:r>
                      </w:p>
                    </w:txbxContent>
                  </v:textbox>
                </v:shape>
              </w:pict>
            </w:r>
            <w:r w:rsidRPr="00EC36F9">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596C74" w:rsidRPr="00567044" w:rsidRDefault="00596C74" w:rsidP="00284812">
                        <w:pPr>
                          <w:jc w:val="center"/>
                          <w:rPr>
                            <w:sz w:val="20"/>
                            <w:lang w:val="es-ES"/>
                          </w:rPr>
                        </w:pPr>
                        <w:r>
                          <w:rPr>
                            <w:sz w:val="20"/>
                            <w:lang w:val="es-ES"/>
                          </w:rPr>
                          <w:t>Chorro de entrada</w:t>
                        </w:r>
                      </w:p>
                    </w:txbxContent>
                  </v:textbox>
                </v:shape>
              </w:pict>
            </w:r>
            <w:r w:rsidRPr="00EC36F9">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sidRPr="00EC36F9">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sidRPr="00EC36F9">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596C74" w:rsidRPr="00567044" w:rsidRDefault="00596C74" w:rsidP="00CB4CFA">
                        <w:pPr>
                          <w:jc w:val="center"/>
                          <w:rPr>
                            <w:sz w:val="20"/>
                            <w:lang w:val="es-ES"/>
                          </w:rPr>
                        </w:pPr>
                        <w:r>
                          <w:rPr>
                            <w:sz w:val="20"/>
                            <w:lang w:val="es-ES"/>
                          </w:rPr>
                          <w:t>Vertedero de flóculos</w:t>
                        </w:r>
                      </w:p>
                    </w:txbxContent>
                  </v:textbox>
                </v:shape>
              </w:pict>
            </w:r>
            <w:r w:rsidRPr="00EC36F9">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Default="00284812" w:rsidP="00284812">
            <w:pPr>
              <w:spacing w:after="200"/>
              <w:ind w:firstLine="360"/>
              <w:contextualSpacing/>
              <w:jc w:val="center"/>
            </w:pPr>
          </w:p>
          <w:p w:rsidR="00284812" w:rsidRDefault="00846251" w:rsidP="00A40FA8">
            <w:pPr>
              <w:keepNext/>
              <w:spacing w:after="200"/>
              <w:ind w:firstLine="360"/>
              <w:contextualSpacing/>
              <w:jc w:val="center"/>
            </w:pPr>
            <w:r>
              <w:t>S</w:t>
            </w:r>
            <w:r w:rsidR="003969CB">
              <w:t xml:space="preserve">e establece una superficie bien </w:t>
            </w:r>
            <w:r w:rsidR="00284812">
              <w:t>definida entre el manto de lodos y el agua</w:t>
            </w:r>
            <w:r w:rsidR="003969CB">
              <w:t xml:space="preserve"> más clara arriba</w:t>
            </w:r>
            <w:r w:rsidR="00284812">
              <w:t>.</w:t>
            </w:r>
          </w:p>
        </w:tc>
      </w:tr>
    </w:tbl>
    <w:p w:rsidR="00A40FA8" w:rsidRDefault="00A40FA8" w:rsidP="00A40FA8">
      <w:pPr>
        <w:pStyle w:val="Caption"/>
      </w:pPr>
    </w:p>
    <w:p w:rsidR="00284812" w:rsidRDefault="00A40FA8" w:rsidP="00A40FA8">
      <w:pPr>
        <w:pStyle w:val="Caption"/>
      </w:pPr>
      <w:bookmarkStart w:id="68" w:name="_Toc424289944"/>
      <w:r>
        <w:t xml:space="preserve">Ilustración </w:t>
      </w:r>
      <w:r w:rsidR="00EC36F9">
        <w:fldChar w:fldCharType="begin"/>
      </w:r>
      <w:r>
        <w:instrText xml:space="preserve"> SEQ Ilustración \* ARABIC </w:instrText>
      </w:r>
      <w:r w:rsidR="00EC36F9">
        <w:fldChar w:fldCharType="separate"/>
      </w:r>
      <w:r w:rsidR="00AA0208">
        <w:rPr>
          <w:noProof/>
        </w:rPr>
        <w:t>14</w:t>
      </w:r>
      <w:r w:rsidR="00EC36F9">
        <w:fldChar w:fldCharType="end"/>
      </w:r>
      <w:r>
        <w:t>. Vista del tanque de sedimentación experimental en el laboratorio AguaClara de la Universidad de Cornell</w:t>
      </w:r>
      <w:bookmarkEnd w:id="68"/>
    </w:p>
    <w:p w:rsidR="0057542E" w:rsidRPr="001F45AB" w:rsidRDefault="00846251" w:rsidP="00E37292">
      <w:pPr>
        <w:pStyle w:val="Heading2"/>
      </w:pPr>
      <w:bookmarkStart w:id="69" w:name="_Toc424289914"/>
      <w:r>
        <w:t>Recorrido de</w:t>
      </w:r>
      <w:r w:rsidR="0057542E" w:rsidRPr="001F45AB">
        <w:t xml:space="preserve"> Agua</w:t>
      </w:r>
      <w:bookmarkEnd w:id="69"/>
    </w:p>
    <w:p w:rsidR="0033034D" w:rsidRDefault="00F849E5" w:rsidP="00CE3936">
      <w:pPr>
        <w:pStyle w:val="Heading3"/>
      </w:pPr>
      <w:r>
        <w:t>C</w:t>
      </w:r>
      <w:r w:rsidR="00C83A96">
        <w:t>anal distribuidor</w:t>
      </w:r>
    </w:p>
    <w:p w:rsidR="002176DF" w:rsidRDefault="00C83A96" w:rsidP="00A90A8D">
      <w:r>
        <w:t>Al terminar su recorrido en el floculador, el agua floculada entra en el</w:t>
      </w:r>
      <w:r w:rsidR="0057542E" w:rsidRPr="000D444C">
        <w:t xml:space="preserve"> canal</w:t>
      </w:r>
      <w:r>
        <w:t xml:space="preserve"> distribuidor de los tanques de sedimentación</w:t>
      </w:r>
      <w:r w:rsidR="0057542E" w:rsidRPr="000D444C">
        <w:t xml:space="preserve">. </w:t>
      </w:r>
      <w:r>
        <w:t xml:space="preserve">De este canal el agua se divide entre los N.SedTanks tanques de sedimentación. </w:t>
      </w:r>
      <w:r w:rsidR="0057542E" w:rsidRPr="000D444C">
        <w:t>Hay un vertedero que corre a lo largo del canal que sirve para mantener el nivel de agua en e</w:t>
      </w:r>
      <w:r>
        <w:t>l floculador cuando</w:t>
      </w:r>
      <w:r w:rsidR="0057542E" w:rsidRPr="000D444C">
        <w:t xml:space="preserve"> las entradas a los tanques de sedimentación</w:t>
      </w:r>
      <w:r>
        <w:t xml:space="preserve"> están cerradas y se está botando agua floculada</w:t>
      </w:r>
      <w:r w:rsidR="0057542E" w:rsidRPr="000D444C">
        <w:t xml:space="preserve">. El operador haría </w:t>
      </w:r>
      <w:r w:rsidR="0057542E" w:rsidRPr="000D444C">
        <w:lastRenderedPageBreak/>
        <w:t>esto en caso de una falla de dos</w:t>
      </w:r>
      <w:r>
        <w:t>ificación de coagulante hasta que se recupere la buena floculación, por ejemplo.</w:t>
      </w:r>
    </w:p>
    <w:p w:rsidR="00A90A8D" w:rsidRDefault="00A90A8D" w:rsidP="00A90A8D"/>
    <w:p w:rsidR="0033034D" w:rsidRPr="000D444C" w:rsidRDefault="00C83A96" w:rsidP="00CE3936">
      <w:pPr>
        <w:pStyle w:val="Heading3"/>
      </w:pPr>
      <w:r>
        <w:t>Manifold</w:t>
      </w:r>
      <w:r w:rsidR="0033034D">
        <w:t xml:space="preserve"> distribuidor y los difusores</w:t>
      </w:r>
    </w:p>
    <w:p w:rsidR="0057542E" w:rsidRPr="000D444C" w:rsidRDefault="00C83A96" w:rsidP="00A90A8D">
      <w:r>
        <w:t>Un tubo de diámetro ND.SedManifold</w:t>
      </w:r>
      <w:r w:rsidR="009F16BE">
        <w:t>,</w:t>
      </w:r>
      <w:r>
        <w:t xml:space="preserve"> </w:t>
      </w:r>
      <w:r w:rsidR="009F16BE">
        <w:t xml:space="preserve">que se llama el manifold de entrada, </w:t>
      </w:r>
      <w:r>
        <w:t>lleva el agua del canal distribuidor a la</w:t>
      </w:r>
      <w:r w:rsidR="009F16BE">
        <w:t xml:space="preserve"> parte inferior de cada tanque.</w:t>
      </w:r>
      <w:r>
        <w:t xml:space="preserve"> </w:t>
      </w:r>
      <w:r w:rsidR="0057542E" w:rsidRPr="000D444C">
        <w:t>El</w:t>
      </w:r>
      <w:r w:rsidR="009F16BE">
        <w:t xml:space="preserve"> agua sale del manifold</w:t>
      </w:r>
      <w:r w:rsidR="0057542E" w:rsidRPr="000D444C">
        <w:t xml:space="preserve"> </w:t>
      </w:r>
      <w:r w:rsidR="009F16BE">
        <w:t>por de</w:t>
      </w:r>
      <w:r w:rsidR="0057542E" w:rsidRPr="000D444C">
        <w:t xml:space="preserve">bajo a través de una serie de tubos verticales de diámetro </w:t>
      </w:r>
      <w:r w:rsidR="001B063C">
        <w:t>ND.SedDiffuser</w:t>
      </w:r>
      <w:r w:rsidR="00242630">
        <w:t xml:space="preserve"> </w:t>
      </w:r>
      <w:r w:rsidR="0057542E" w:rsidRPr="000D444C">
        <w:t>que corre a lo largo del tanque. Los extremos inferiores de estos tubos están formados de tal mane</w:t>
      </w:r>
      <w:r w:rsidR="007F4951">
        <w:t>ra que los chorros se unen</w:t>
      </w:r>
      <w:r w:rsidR="0057542E" w:rsidRPr="000D444C">
        <w:t xml:space="preserve"> y resulta un solo chorro de forma lineal. Este sirve para mantener el manto de lodos, re</w:t>
      </w:r>
      <w:r w:rsidR="0057542E">
        <w:t>-</w:t>
      </w:r>
      <w:r w:rsidR="0057542E" w:rsidRPr="000D444C">
        <w:t xml:space="preserve">suspendiendo todas las partículas que </w:t>
      </w:r>
      <w:r w:rsidR="0057542E">
        <w:t xml:space="preserve">se </w:t>
      </w:r>
      <w:r w:rsidR="0057542E" w:rsidRPr="000D444C">
        <w:t>sedimentan y se deslizan por las pendie</w:t>
      </w:r>
      <w:r w:rsidR="009639CA">
        <w:t>ntes del tanque hasta la curva en e</w:t>
      </w:r>
      <w:r w:rsidR="0057542E" w:rsidRPr="000D444C">
        <w:t>l fondo.</w:t>
      </w:r>
    </w:p>
    <w:p w:rsidR="0098473C" w:rsidRDefault="0098473C" w:rsidP="007F4951">
      <w:pPr>
        <w:spacing w:after="200"/>
        <w:contextualSpacing/>
      </w:pPr>
    </w:p>
    <w:p w:rsidR="0098473C" w:rsidRDefault="00F849E5" w:rsidP="00CE3936">
      <w:pPr>
        <w:pStyle w:val="Heading3"/>
      </w:pPr>
      <w:r>
        <w:t>M</w:t>
      </w:r>
      <w:r w:rsidR="0098473C">
        <w:t>anto de lodos, placas y el tubo recolector</w:t>
      </w:r>
    </w:p>
    <w:p w:rsidR="00A646CF" w:rsidRDefault="0057542E" w:rsidP="00A90A8D">
      <w:r w:rsidRPr="000D444C">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t>n a los filtros de arena.</w:t>
      </w:r>
    </w:p>
    <w:p w:rsidR="00A646CF" w:rsidRDefault="00A646CF" w:rsidP="00A646CF">
      <w:pPr>
        <w:pStyle w:val="Figure"/>
      </w:pPr>
    </w:p>
    <w:p w:rsidR="0057542E" w:rsidRPr="000D444C" w:rsidRDefault="00EC36F9" w:rsidP="00A646CF">
      <w:pPr>
        <w:pStyle w:val="Figure"/>
      </w:pPr>
      <w:r w:rsidRPr="00EC36F9">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28"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596C74" w:rsidRPr="00567044" w:rsidRDefault="00596C74"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596C74" w:rsidRPr="00567044" w:rsidRDefault="00596C74"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596C74" w:rsidRPr="00567044" w:rsidRDefault="00596C74"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596C74" w:rsidRPr="00567044" w:rsidRDefault="00596C74"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596C74" w:rsidRPr="00567044" w:rsidRDefault="00596C74"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596C74" w:rsidRPr="00567044" w:rsidRDefault="00596C74"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596C74" w:rsidRPr="00567044" w:rsidRDefault="00596C74"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wrap type="none"/>
            <w10:anchorlock/>
          </v:group>
        </w:pict>
      </w:r>
    </w:p>
    <w:p w:rsidR="0057542E" w:rsidRPr="009A207D" w:rsidRDefault="0057542E" w:rsidP="00A40FA8">
      <w:pPr>
        <w:pStyle w:val="Figure"/>
      </w:pPr>
      <w:r w:rsidRPr="000D444C">
        <w:rPr>
          <w:noProof/>
        </w:rPr>
        <w:t>Todos los tanques llevarán las placas que se ven en la parte su</w:t>
      </w:r>
      <w:r w:rsidR="009639CA">
        <w:rPr>
          <w:noProof/>
        </w:rPr>
        <w:t>perior del tanque más cercano. Solamente</w:t>
      </w:r>
      <w:r w:rsidRPr="000D444C">
        <w:rPr>
          <w:noProof/>
        </w:rPr>
        <w:t xml:space="preserve"> se ven allí para que se pueda ver la parte inferior de los tanques en el modelo. El agua sale a través de los tubos recolectores en la parte su</w:t>
      </w:r>
      <w:r w:rsidR="009639CA">
        <w:rPr>
          <w:noProof/>
        </w:rPr>
        <w:t>perior de los tanques y pasa</w:t>
      </w:r>
      <w:r w:rsidRPr="000D444C">
        <w:rPr>
          <w:noProof/>
        </w:rPr>
        <w:t xml:space="preserve"> por último a los filtros de arena.</w:t>
      </w:r>
      <w:bookmarkStart w:id="70" w:name="_Toc298764148"/>
    </w:p>
    <w:p w:rsidR="0057542E" w:rsidRDefault="00A40FA8" w:rsidP="00A40FA8">
      <w:pPr>
        <w:pStyle w:val="Caption"/>
      </w:pPr>
      <w:bookmarkStart w:id="71" w:name="_Toc325794438"/>
      <w:bookmarkStart w:id="72" w:name="_Toc424289945"/>
      <w:r>
        <w:t xml:space="preserve">Ilustración </w:t>
      </w:r>
      <w:r w:rsidR="00EC36F9">
        <w:fldChar w:fldCharType="begin"/>
      </w:r>
      <w:r>
        <w:instrText xml:space="preserve"> SEQ Ilustración \* ARABIC </w:instrText>
      </w:r>
      <w:r w:rsidR="00EC36F9">
        <w:fldChar w:fldCharType="separate"/>
      </w:r>
      <w:r w:rsidR="00AA0208">
        <w:rPr>
          <w:noProof/>
        </w:rPr>
        <w:t>15</w:t>
      </w:r>
      <w:r w:rsidR="00EC36F9">
        <w:fldChar w:fldCharType="end"/>
      </w:r>
      <w:r>
        <w:t>. Vista externa de un tanque de sedimentación</w:t>
      </w:r>
      <w:bookmarkStart w:id="73" w:name="_Toc298764146"/>
      <w:bookmarkStart w:id="74" w:name="_Toc325794404"/>
      <w:bookmarkStart w:id="75" w:name="_Toc298764149"/>
      <w:bookmarkEnd w:id="70"/>
      <w:bookmarkEnd w:id="71"/>
      <w:bookmarkEnd w:id="72"/>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76" w:name="_Toc424289915"/>
      <w:r w:rsidRPr="00533355">
        <w:t xml:space="preserve">Canales </w:t>
      </w:r>
      <w:bookmarkEnd w:id="73"/>
      <w:r w:rsidRPr="00533355">
        <w:t>del tanque de sedimentación</w:t>
      </w:r>
      <w:bookmarkEnd w:id="74"/>
      <w:bookmarkEnd w:id="76"/>
    </w:p>
    <w:p w:rsidR="00AC1F74" w:rsidRDefault="00AC1F74" w:rsidP="00A90A8D">
      <w:r>
        <w:t>A un extremo de los tanques de sedimentación hay un sistema de canales de entrada y salida (</w:t>
      </w:r>
      <w:r w:rsidR="00EC36F9">
        <w:fldChar w:fldCharType="begin"/>
      </w:r>
      <w:r>
        <w:instrText xml:space="preserve"> REF _Ref381771738 \h </w:instrText>
      </w:r>
      <w:r w:rsidR="00EC36F9">
        <w:fldChar w:fldCharType="separate"/>
      </w:r>
      <w:r w:rsidR="008C0B3C">
        <w:t xml:space="preserve">Ilustración </w:t>
      </w:r>
      <w:r w:rsidR="008C0B3C">
        <w:rPr>
          <w:noProof/>
        </w:rPr>
        <w:t>15</w:t>
      </w:r>
      <w:r w:rsidR="00EC36F9">
        <w:fldChar w:fldCharType="end"/>
      </w:r>
      <w:r>
        <w:t>). Una pared que corre a lo largo de los canales los divide</w:t>
      </w:r>
      <w:r w:rsidR="008C15A6">
        <w:t xml:space="preserve"> en do</w:t>
      </w:r>
      <w:r w:rsidR="005C0150">
        <w:t xml:space="preserve">s secciones: el </w:t>
      </w:r>
      <w:r w:rsidR="005C0150" w:rsidRPr="005C0150">
        <w:rPr>
          <w:b/>
        </w:rPr>
        <w:t>canal distribuidor</w:t>
      </w:r>
      <w:r w:rsidR="005C0150">
        <w:t xml:space="preserve"> (de entrada) y el </w:t>
      </w:r>
      <w:r w:rsidR="005C0150" w:rsidRPr="005C0150">
        <w:rPr>
          <w:b/>
        </w:rPr>
        <w:t>canal recolector</w:t>
      </w:r>
      <w:r w:rsidR="005C0150">
        <w:t xml:space="preserve"> (de salida</w:t>
      </w:r>
      <w:r w:rsidR="008C15A6">
        <w:t>).</w:t>
      </w:r>
    </w:p>
    <w:p w:rsidR="00A90A8D" w:rsidRDefault="00A90A8D" w:rsidP="00A90A8D"/>
    <w:p w:rsidR="000539EF" w:rsidRDefault="00E103F5" w:rsidP="00A90A8D">
      <w:r>
        <w:t>El efluente del floculador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Default="00E103F5" w:rsidP="0057542E">
      <w:pPr>
        <w:ind w:firstLine="360"/>
        <w:contextualSpacing/>
      </w:pPr>
      <w:r>
        <w:lastRenderedPageBreak/>
        <w:t xml:space="preserve"> </w:t>
      </w:r>
    </w:p>
    <w:p w:rsidR="000539EF" w:rsidRPr="000539EF" w:rsidRDefault="00F849E5" w:rsidP="00235CC7">
      <w:pPr>
        <w:pStyle w:val="Heading3"/>
        <w:rPr>
          <w:lang w:val="es-ES"/>
        </w:rPr>
      </w:pPr>
      <w:r>
        <w:t>P</w:t>
      </w:r>
      <w:r w:rsidR="000539EF">
        <w:t>rimera secci</w:t>
      </w:r>
      <w:r w:rsidR="000539EF">
        <w:rPr>
          <w:lang w:val="es-ES"/>
        </w:rPr>
        <w:t>ón</w:t>
      </w:r>
      <w:r w:rsidR="001F4C91">
        <w:rPr>
          <w:lang w:val="es-ES"/>
        </w:rPr>
        <w:t xml:space="preserve"> canal de entrada</w:t>
      </w:r>
    </w:p>
    <w:p w:rsidR="00235CC7" w:rsidRDefault="00E103F5" w:rsidP="00A90A8D">
      <w:r>
        <w:t>La primera sección del</w:t>
      </w:r>
      <w:r w:rsidR="00DF6FE1">
        <w:t xml:space="preserve"> canal se diseña</w:t>
      </w:r>
      <w:r w:rsidR="0057542E" w:rsidRPr="000D444C">
        <w:t xml:space="preserve"> para tener una velocidad máxima lo suficiente baja para </w:t>
      </w:r>
      <w:r w:rsidR="00105F5C">
        <w:t>mantener una distribución uniforme de flujo a los varios tanques de sedimentación. Nuevas pruebas en los laboratorios de Cornell demuestran que la rotura de los flóculos en el ca</w:t>
      </w:r>
      <w:r w:rsidR="006A7F43">
        <w:t xml:space="preserve">nal no tiene un efecto </w:t>
      </w:r>
      <w:r w:rsidR="00105F5C">
        <w:t>significante en el rendimiento de</w:t>
      </w:r>
      <w:r w:rsidR="006A7F43">
        <w:t xml:space="preserve">l tanque de sedimentación. Los floculos, aunque sean </w:t>
      </w:r>
      <w:r w:rsidR="00105F5C">
        <w:t>muy pequeños</w:t>
      </w:r>
      <w:r w:rsidR="006A7F43">
        <w:t>,</w:t>
      </w:r>
      <w:r w:rsidR="00105F5C">
        <w:t xml:space="preserve"> </w:t>
      </w:r>
      <w:r w:rsidR="006A7F43">
        <w:t>con una velocidad mayor que la velocidad de captura serán</w:t>
      </w:r>
      <w:r w:rsidR="00105F5C">
        <w:t xml:space="preserve"> capturados por las placas de sedimentación. </w:t>
      </w:r>
      <w:r w:rsidR="0057542E" w:rsidRPr="000D444C">
        <w:t xml:space="preserve">También se diseña con una velocidad lo suficiente alta </w:t>
      </w:r>
      <w:r w:rsidR="00D6351C">
        <w:t>que los flóculos no se sedimenta</w:t>
      </w:r>
      <w:r w:rsidR="0057542E" w:rsidRPr="000D444C">
        <w:t xml:space="preserve">n en el canal. Otras restricciones en el dimensionamiento del canal son: </w:t>
      </w:r>
    </w:p>
    <w:p w:rsidR="00235CC7" w:rsidRDefault="00235CC7" w:rsidP="00235CC7">
      <w:pPr>
        <w:pStyle w:val="ListParagraph"/>
        <w:numPr>
          <w:ilvl w:val="0"/>
          <w:numId w:val="20"/>
        </w:numPr>
      </w:pPr>
      <w:r>
        <w:t>T</w:t>
      </w:r>
      <w:r w:rsidR="0057542E" w:rsidRPr="000D444C">
        <w:t xml:space="preserve">iene que ser </w:t>
      </w:r>
      <w:r w:rsidR="0057542E">
        <w:t>lo suficiente</w:t>
      </w:r>
      <w:r w:rsidR="0057542E" w:rsidRPr="000D444C">
        <w:t xml:space="preserve"> ancho para los tubos que lo conectan </w:t>
      </w:r>
      <w:r>
        <w:t>a los tanques de sedimentación</w:t>
      </w:r>
    </w:p>
    <w:p w:rsidR="00235CC7" w:rsidRDefault="00235CC7" w:rsidP="00235CC7">
      <w:pPr>
        <w:pStyle w:val="ListParagraph"/>
        <w:numPr>
          <w:ilvl w:val="0"/>
          <w:numId w:val="20"/>
        </w:numPr>
      </w:pPr>
      <w:r>
        <w:t>T</w:t>
      </w:r>
      <w:r w:rsidR="0057542E" w:rsidRPr="000D444C">
        <w:t>iene que tener profundidad suficiente para apoyar los tubos recolectores de salida de los tanques de sedimentación</w:t>
      </w:r>
      <w:r w:rsidR="00AC1F74">
        <w:t xml:space="preserve"> (hay una sola losa para todos los canales)</w:t>
      </w:r>
    </w:p>
    <w:p w:rsidR="000C0C37" w:rsidRDefault="00235CC7" w:rsidP="00235CC7">
      <w:pPr>
        <w:pStyle w:val="ListParagraph"/>
        <w:numPr>
          <w:ilvl w:val="0"/>
          <w:numId w:val="20"/>
        </w:numPr>
      </w:pPr>
      <w:r>
        <w:t>N</w:t>
      </w:r>
      <w:r w:rsidR="0057542E" w:rsidRPr="000D444C">
        <w:t xml:space="preserve">o puede ser tan profundo que </w:t>
      </w:r>
      <w:r w:rsidR="0057542E">
        <w:t xml:space="preserve">la </w:t>
      </w:r>
      <w:r w:rsidR="0057542E" w:rsidRPr="000D444C">
        <w:t xml:space="preserve">construcción y </w:t>
      </w:r>
      <w:r w:rsidR="0057542E">
        <w:t xml:space="preserve">el </w:t>
      </w:r>
      <w:r w:rsidR="0057542E" w:rsidRPr="000D444C">
        <w:t xml:space="preserve">acceso </w:t>
      </w:r>
      <w:r w:rsidR="0057542E">
        <w:t>se ponen</w:t>
      </w:r>
      <w:r w:rsidR="0057542E" w:rsidRPr="000D444C">
        <w:t xml:space="preserve"> difíciles</w:t>
      </w:r>
    </w:p>
    <w:p w:rsidR="0057542E" w:rsidRDefault="0057542E" w:rsidP="00A5669D">
      <w:pPr>
        <w:tabs>
          <w:tab w:val="left" w:pos="6540"/>
        </w:tabs>
        <w:contextualSpacing/>
      </w:pPr>
    </w:p>
    <w:p w:rsidR="000539EF" w:rsidRDefault="00F849E5" w:rsidP="00235CC7">
      <w:pPr>
        <w:pStyle w:val="Heading3"/>
      </w:pPr>
      <w:r>
        <w:t>S</w:t>
      </w:r>
      <w:r w:rsidR="000539EF">
        <w:t>egunda sección</w:t>
      </w:r>
      <w:r w:rsidR="001F4C91">
        <w:t xml:space="preserve"> canal de entrada</w:t>
      </w:r>
    </w:p>
    <w:p w:rsidR="004F3CC2" w:rsidRDefault="000539EF" w:rsidP="00A90A8D">
      <w:r>
        <w:t xml:space="preserve">El propósito de esta segunda sección es botar agua en el caso de una falla de tratamiento, y mantener el nivel de agua en el floculador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5"/>
    </w:p>
    <w:p w:rsidR="00A90A8D" w:rsidRDefault="00A90A8D" w:rsidP="00A90A8D"/>
    <w:p w:rsidR="001F4C91" w:rsidRDefault="001F4C91" w:rsidP="001F4C91">
      <w:pPr>
        <w:pStyle w:val="Heading3"/>
      </w:pPr>
      <w:r>
        <w:t>Canal de salida</w:t>
      </w:r>
    </w:p>
    <w:p w:rsidR="007E6E66" w:rsidRDefault="000539EF" w:rsidP="00A90A8D">
      <w:r w:rsidRPr="000D444C">
        <w:t>Los tubos recolectores entregan el agua limpia a la primera sección del canal de salida. Este canal tiene otro vertedero que mantiene el ni</w:t>
      </w:r>
      <w:r>
        <w:t xml:space="preserve">vel de agua en los tanques. </w:t>
      </w:r>
      <w:r w:rsidR="007E6E66">
        <w:t>Ya que</w:t>
      </w:r>
      <w:r w:rsidR="007E6E66" w:rsidRPr="000D444C">
        <w:t xml:space="preserve"> el agua no está fluyendo a lo largo de la primera parte del canal, así que no hay pérdida de carga, la única restricción con respeto al ancho es que se necesita poder colocar y quitar los tapones de los tubos recolectores. </w:t>
      </w:r>
      <w:r w:rsidR="007E6E66">
        <w:t>En el</w:t>
      </w:r>
      <w:r w:rsidR="007E6E66" w:rsidRPr="000D444C">
        <w:t xml:space="preserve"> otro lado del vertedero, el ancho se base en una pérdida de carga m</w:t>
      </w:r>
      <w:r w:rsidR="007E6E66">
        <w:t xml:space="preserve">áxima, o en un mínimo </w:t>
      </w:r>
      <w:r w:rsidR="004E5F2B">
        <w:t>para facilidad de construcción.</w:t>
      </w:r>
    </w:p>
    <w:p w:rsidR="000539EF" w:rsidRPr="000D444C" w:rsidRDefault="000539EF" w:rsidP="005C0150">
      <w:pPr>
        <w:contextualSpacing/>
      </w:pPr>
    </w:p>
    <w:p w:rsidR="00783746" w:rsidRDefault="00783746" w:rsidP="00783746">
      <w:pPr>
        <w:pStyle w:val="Figure"/>
        <w:jc w:val="left"/>
      </w:pPr>
    </w:p>
    <w:p w:rsidR="0057542E" w:rsidRPr="000D444C" w:rsidRDefault="00EC36F9" w:rsidP="00783746">
      <w:pPr>
        <w:pStyle w:val="Figure"/>
      </w:pPr>
      <w:r w:rsidRPr="00EC36F9">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29"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596C74" w:rsidRPr="00567044" w:rsidRDefault="00596C74"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596C74" w:rsidRPr="00567044" w:rsidRDefault="00596C74" w:rsidP="009A1BBE">
                    <w:pPr>
                      <w:jc w:val="center"/>
                      <w:rPr>
                        <w:sz w:val="20"/>
                        <w:lang w:val="es-ES"/>
                      </w:rPr>
                    </w:pPr>
                    <w:r>
                      <w:rPr>
                        <w:sz w:val="20"/>
                        <w:lang w:val="es-ES"/>
                      </w:rPr>
                      <w:t>Vertedero que mantiene el nivel de agua de floculador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596C74" w:rsidRPr="00567044" w:rsidRDefault="00596C74"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596C74" w:rsidRPr="00567044" w:rsidRDefault="00596C74"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596C74" w:rsidRPr="00567044" w:rsidRDefault="00596C74"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wrap type="none"/>
            <w10:anchorlock/>
          </v:group>
        </w:pict>
      </w:r>
    </w:p>
    <w:p w:rsidR="0057542E" w:rsidRPr="000D444C" w:rsidRDefault="0057542E" w:rsidP="00783746">
      <w:pPr>
        <w:pStyle w:val="Figure"/>
      </w:pPr>
      <w:r w:rsidRPr="000D444C">
        <w:t>Todos los accesorios de PVC en rojo son des</w:t>
      </w:r>
      <w:r w:rsidR="000E5C29">
        <w:t>montables, incluso los niples que tapan</w:t>
      </w:r>
      <w:r w:rsidRPr="000D444C">
        <w:t xml:space="preserve"> las entradas de las cámaras, los tapones en las salidas de los</w:t>
      </w:r>
      <w:r w:rsidR="000E5C29">
        <w:t xml:space="preserve"> tubos recolectores, el niple que tapa </w:t>
      </w:r>
      <w:r w:rsidRPr="000D444C">
        <w:t>el desagüe del canal de entrada, y los tapones de los tubos de limpieza de la superficie de los tanques.</w:t>
      </w:r>
    </w:p>
    <w:p w:rsidR="0057542E" w:rsidRDefault="001F002F" w:rsidP="001F002F">
      <w:pPr>
        <w:pStyle w:val="Caption"/>
      </w:pPr>
      <w:bookmarkStart w:id="77" w:name="_Ref381771738"/>
      <w:bookmarkStart w:id="78" w:name="_Toc325794439"/>
      <w:bookmarkStart w:id="79" w:name="_Toc424289946"/>
      <w:r>
        <w:t xml:space="preserve">Ilustración </w:t>
      </w:r>
      <w:r w:rsidR="00EC36F9">
        <w:fldChar w:fldCharType="begin"/>
      </w:r>
      <w:r>
        <w:instrText xml:space="preserve"> SEQ Ilustración \* ARABIC </w:instrText>
      </w:r>
      <w:r w:rsidR="00EC36F9">
        <w:fldChar w:fldCharType="separate"/>
      </w:r>
      <w:r w:rsidR="00AA0208">
        <w:rPr>
          <w:noProof/>
        </w:rPr>
        <w:t>16</w:t>
      </w:r>
      <w:r w:rsidR="00EC36F9">
        <w:fldChar w:fldCharType="end"/>
      </w:r>
      <w:bookmarkEnd w:id="77"/>
      <w:r>
        <w:t xml:space="preserve">. </w:t>
      </w:r>
      <w:r w:rsidR="0057542E">
        <w:t xml:space="preserve">Canales de </w:t>
      </w:r>
      <w:r>
        <w:t>los</w:t>
      </w:r>
      <w:r w:rsidR="0057542E">
        <w:t xml:space="preserve"> t</w:t>
      </w:r>
      <w:r w:rsidR="0057542E" w:rsidRPr="009A207D">
        <w:t>anques</w:t>
      </w:r>
      <w:r w:rsidR="0057542E">
        <w:t xml:space="preserve"> de s</w:t>
      </w:r>
      <w:r w:rsidR="0057542E" w:rsidRPr="009A207D">
        <w:t>edimenta</w:t>
      </w:r>
      <w:bookmarkEnd w:id="78"/>
      <w:r>
        <w:t>ción</w:t>
      </w:r>
      <w:bookmarkEnd w:id="79"/>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303642" w:rsidP="00E37292">
      <w:pPr>
        <w:pStyle w:val="Heading2"/>
      </w:pPr>
      <w:bookmarkStart w:id="80" w:name="_Toc298764150"/>
      <w:bookmarkStart w:id="81" w:name="_Toc325794405"/>
      <w:bookmarkStart w:id="82" w:name="_Toc424289916"/>
      <w:r>
        <w:lastRenderedPageBreak/>
        <w:t>Manifold</w:t>
      </w:r>
      <w:r w:rsidR="0057542E" w:rsidRPr="00533355">
        <w:t xml:space="preserve"> distribuidor</w:t>
      </w:r>
      <w:bookmarkEnd w:id="80"/>
      <w:bookmarkEnd w:id="81"/>
      <w:bookmarkEnd w:id="82"/>
    </w:p>
    <w:p w:rsidR="00BD4AEB" w:rsidRDefault="00BD4AEB" w:rsidP="00BD4AEB">
      <w:r w:rsidRPr="00BD4AEB">
        <w:t xml:space="preserve">El agua entra en cada </w:t>
      </w:r>
      <w:r w:rsidR="00EE0942">
        <w:t>tanque</w:t>
      </w:r>
      <w:r w:rsidRPr="00BD4AEB">
        <w:t xml:space="preserve"> de sedimentación </w:t>
      </w:r>
      <w:r w:rsidR="00EE0942">
        <w:t>a través de un manifold</w:t>
      </w:r>
      <w:r w:rsidRPr="00BD4AEB">
        <w:t xml:space="preserve"> distribuidor de </w:t>
      </w:r>
      <w:r w:rsidR="00EE0942">
        <w:t>ND.SedManifold</w:t>
      </w:r>
      <w:r w:rsidRPr="00C304CF">
        <w:t>.</w:t>
      </w:r>
    </w:p>
    <w:p w:rsidR="00BD4AEB" w:rsidRPr="00BD4AEB" w:rsidRDefault="00BD4AEB" w:rsidP="00BD4AEB"/>
    <w:p w:rsidR="00BD4AEB" w:rsidRDefault="00F849E5" w:rsidP="00235CC7">
      <w:pPr>
        <w:pStyle w:val="Heading3"/>
      </w:pPr>
      <w:r>
        <w:t>O</w:t>
      </w:r>
      <w:r w:rsidR="00BD4AEB">
        <w:t>bjetivos principales</w:t>
      </w:r>
    </w:p>
    <w:p w:rsidR="00ED6848" w:rsidRDefault="0057542E" w:rsidP="00EE0942">
      <w:pPr>
        <w:contextualSpacing/>
        <w:rPr>
          <w:szCs w:val="24"/>
        </w:rPr>
      </w:pPr>
      <w:r w:rsidRPr="00705AAD">
        <w:rPr>
          <w:szCs w:val="24"/>
        </w:rPr>
        <w:t xml:space="preserve">Los objetivos en el diseño de este tubo son: </w:t>
      </w:r>
    </w:p>
    <w:p w:rsidR="00ED6848" w:rsidRDefault="00ED6848" w:rsidP="00ED6848">
      <w:pPr>
        <w:ind w:firstLine="360"/>
        <w:contextualSpacing/>
        <w:rPr>
          <w:szCs w:val="24"/>
        </w:rPr>
      </w:pPr>
      <w:r>
        <w:rPr>
          <w:szCs w:val="24"/>
        </w:rPr>
        <w:t>1)</w:t>
      </w:r>
      <w:r w:rsidR="00235CC7">
        <w:rPr>
          <w:szCs w:val="24"/>
        </w:rPr>
        <w:t xml:space="preserve"> Q</w:t>
      </w:r>
      <w:r w:rsidR="0057542E" w:rsidRPr="00705AAD">
        <w:rPr>
          <w:szCs w:val="24"/>
        </w:rPr>
        <w:t>ue el agua se distribuye de manera uniforme a lo largo d</w:t>
      </w:r>
      <w:r>
        <w:rPr>
          <w:szCs w:val="24"/>
        </w:rPr>
        <w:t>e la cámara</w:t>
      </w:r>
    </w:p>
    <w:p w:rsidR="00ED6848" w:rsidRDefault="00235CC7" w:rsidP="0057542E">
      <w:pPr>
        <w:ind w:firstLine="360"/>
        <w:contextualSpacing/>
        <w:rPr>
          <w:szCs w:val="24"/>
        </w:rPr>
      </w:pPr>
      <w:r>
        <w:rPr>
          <w:szCs w:val="24"/>
        </w:rPr>
        <w:t>2) Q</w:t>
      </w:r>
      <w:r w:rsidR="0057542E" w:rsidRPr="00705AAD">
        <w:rPr>
          <w:szCs w:val="24"/>
        </w:rPr>
        <w:t>ue los lodos no se sedim</w:t>
      </w:r>
      <w:r w:rsidR="0063199C">
        <w:rPr>
          <w:szCs w:val="24"/>
        </w:rPr>
        <w:t>enta</w:t>
      </w:r>
      <w:r w:rsidR="0057542E" w:rsidRPr="00705AAD">
        <w:rPr>
          <w:szCs w:val="24"/>
        </w:rPr>
        <w:t>n adentr</w:t>
      </w:r>
      <w:r w:rsidR="00ED6848">
        <w:rPr>
          <w:szCs w:val="24"/>
        </w:rPr>
        <w:t>o del tubo</w:t>
      </w:r>
      <w:r w:rsidR="0063199C">
        <w:rPr>
          <w:szCs w:val="24"/>
        </w:rPr>
        <w:t xml:space="preserve"> </w:t>
      </w:r>
    </w:p>
    <w:p w:rsidR="00ED6848" w:rsidRDefault="00235CC7" w:rsidP="0057542E">
      <w:pPr>
        <w:ind w:firstLine="360"/>
        <w:contextualSpacing/>
        <w:rPr>
          <w:szCs w:val="24"/>
        </w:rPr>
      </w:pPr>
      <w:r>
        <w:rPr>
          <w:szCs w:val="24"/>
        </w:rPr>
        <w:t>3) Q</w:t>
      </w:r>
      <w:r w:rsidR="0063199C">
        <w:rPr>
          <w:szCs w:val="24"/>
        </w:rPr>
        <w:t>ue no se quiebra</w:t>
      </w:r>
      <w:r w:rsidR="0057542E" w:rsidRPr="00705AAD">
        <w:rPr>
          <w:szCs w:val="24"/>
        </w:rPr>
        <w:t xml:space="preserve">n los flóculos con alta turbulencia </w:t>
      </w:r>
      <w:r w:rsidR="00ED6848">
        <w:rPr>
          <w:szCs w:val="24"/>
        </w:rPr>
        <w:t>ni en el tubo ni en las salidas</w:t>
      </w:r>
    </w:p>
    <w:p w:rsidR="00ED6848" w:rsidRDefault="00235CC7" w:rsidP="0057542E">
      <w:pPr>
        <w:ind w:firstLine="360"/>
        <w:contextualSpacing/>
        <w:rPr>
          <w:szCs w:val="24"/>
        </w:rPr>
      </w:pPr>
      <w:r>
        <w:rPr>
          <w:szCs w:val="24"/>
        </w:rPr>
        <w:t>4) Q</w:t>
      </w:r>
      <w:r w:rsidR="0063199C">
        <w:rPr>
          <w:szCs w:val="24"/>
        </w:rPr>
        <w:t>ue se crea</w:t>
      </w:r>
      <w:r w:rsidR="0057542E" w:rsidRPr="00705AAD">
        <w:rPr>
          <w:szCs w:val="24"/>
        </w:rPr>
        <w:t xml:space="preserve"> un chorro lineal que corre a lo largo del tanque para re</w:t>
      </w:r>
      <w:r w:rsidR="0057542E">
        <w:rPr>
          <w:szCs w:val="24"/>
        </w:rPr>
        <w:t>-</w:t>
      </w:r>
      <w:r w:rsidR="0057542E" w:rsidRPr="00705AAD">
        <w:rPr>
          <w:szCs w:val="24"/>
        </w:rPr>
        <w:t>suspender los lodos que sedimentan par</w:t>
      </w:r>
      <w:r w:rsidR="00ED6848">
        <w:rPr>
          <w:szCs w:val="24"/>
        </w:rPr>
        <w:t>a mantener el manto de lodos</w:t>
      </w:r>
    </w:p>
    <w:p w:rsidR="00ED6848" w:rsidRDefault="0057542E" w:rsidP="0057542E">
      <w:pPr>
        <w:ind w:firstLine="360"/>
        <w:contextualSpacing/>
        <w:rPr>
          <w:szCs w:val="24"/>
        </w:rPr>
      </w:pPr>
      <w:r w:rsidRPr="00705AAD">
        <w:rPr>
          <w:szCs w:val="24"/>
        </w:rPr>
        <w:t>5)</w:t>
      </w:r>
      <w:r w:rsidR="00235CC7">
        <w:rPr>
          <w:szCs w:val="24"/>
        </w:rPr>
        <w:t xml:space="preserve"> Q</w:t>
      </w:r>
      <w:r w:rsidR="0063199C">
        <w:rPr>
          <w:szCs w:val="24"/>
        </w:rPr>
        <w:t>ue se elimina</w:t>
      </w:r>
      <w:r>
        <w:rPr>
          <w:szCs w:val="24"/>
        </w:rPr>
        <w:t>n corrientes horizontales</w:t>
      </w:r>
      <w:r w:rsidR="0063199C">
        <w:rPr>
          <w:szCs w:val="24"/>
        </w:rPr>
        <w:t xml:space="preserve"> en el tanque, que provocan</w:t>
      </w:r>
      <w:r w:rsidRPr="00705AAD">
        <w:rPr>
          <w:szCs w:val="24"/>
        </w:rPr>
        <w:t xml:space="preserve"> problemas de levantamiento de f</w:t>
      </w:r>
      <w:r w:rsidR="0063199C">
        <w:rPr>
          <w:szCs w:val="24"/>
        </w:rPr>
        <w:t>lóculos a la parte superior</w:t>
      </w:r>
      <w:r w:rsidR="00235CC7">
        <w:rPr>
          <w:szCs w:val="24"/>
        </w:rPr>
        <w:t xml:space="preserve"> en un extremo del tanque</w:t>
      </w:r>
    </w:p>
    <w:p w:rsidR="00ED6848" w:rsidRDefault="00ED6848" w:rsidP="0057542E">
      <w:pPr>
        <w:ind w:firstLine="360"/>
        <w:contextualSpacing/>
        <w:rPr>
          <w:szCs w:val="24"/>
        </w:rPr>
      </w:pPr>
    </w:p>
    <w:p w:rsidR="0057542E" w:rsidRDefault="0057542E" w:rsidP="00A90A8D">
      <w:r>
        <w:t>Para lograr el tercer objetivo</w:t>
      </w:r>
      <w:r w:rsidRPr="00705AAD">
        <w:t>, se define la tasa</w:t>
      </w:r>
      <w:r w:rsidR="0063199C">
        <w:t xml:space="preserve"> </w:t>
      </w:r>
      <w:r w:rsidRPr="00705AAD">
        <w:t>de disipación de energía</w:t>
      </w:r>
      <w:r w:rsidR="0063199C">
        <w:t xml:space="preserve"> máxima</w:t>
      </w:r>
      <w:r w:rsidRPr="00705AAD">
        <w:t>, ε</w:t>
      </w:r>
      <w:r w:rsidRPr="00705AAD">
        <w:rPr>
          <w:vertAlign w:val="subscript"/>
        </w:rPr>
        <w:t>Max</w:t>
      </w:r>
      <w:r w:rsidRPr="00705AAD">
        <w:t>, igual a la del floculador</w:t>
      </w:r>
      <w:r w:rsidRPr="00705AAD">
        <w:rPr>
          <w:vertAlign w:val="subscript"/>
        </w:rPr>
        <w:t xml:space="preserve"> </w:t>
      </w:r>
      <w:r w:rsidRPr="00705AAD">
        <w:t xml:space="preserve">de </w:t>
      </w:r>
      <w:r w:rsidRPr="00C304CF">
        <w:t>10 mW/kg</w:t>
      </w:r>
      <w:r w:rsidRPr="00705AAD">
        <w:t>, para que</w:t>
      </w:r>
      <w:r w:rsidR="00ED6848">
        <w:t xml:space="preserve"> los flóculos que no se rompan en el floculador</w:t>
      </w:r>
      <w:r w:rsidR="00783EBE">
        <w:t xml:space="preserve">, </w:t>
      </w:r>
      <w:r w:rsidR="00ED6848">
        <w:t>el tubo</w:t>
      </w:r>
      <w:r w:rsidR="00783EBE">
        <w:t xml:space="preserve"> o </w:t>
      </w:r>
      <w:r w:rsidRPr="00705AAD">
        <w:t>en las salidas. Esto restringe</w:t>
      </w:r>
      <w:r>
        <w:t xml:space="preserve"> el diámetro mínimo del tubo </w:t>
      </w:r>
      <w:r w:rsidRPr="00C304CF">
        <w:t>a 8”</w:t>
      </w:r>
      <w:r w:rsidRPr="00705AAD">
        <w:t xml:space="preserve"> dado el caudal </w:t>
      </w:r>
      <w:r w:rsidR="0063199C">
        <w:t xml:space="preserve">máximo </w:t>
      </w:r>
      <w:r w:rsidRPr="00705AAD">
        <w:t>de la cámara.</w:t>
      </w:r>
    </w:p>
    <w:p w:rsidR="00BD4AEB" w:rsidRPr="00705AAD" w:rsidRDefault="00BD4AEB" w:rsidP="0057542E">
      <w:pPr>
        <w:ind w:firstLine="360"/>
        <w:contextualSpacing/>
        <w:rPr>
          <w:szCs w:val="24"/>
        </w:rPr>
      </w:pPr>
    </w:p>
    <w:p w:rsidR="0057542E" w:rsidRPr="00705AAD"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Default="00EC36F9"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sidRPr="00EC36F9">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0"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596C74" w:rsidRPr="00567044" w:rsidRDefault="00596C74"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596C74" w:rsidRPr="00567044" w:rsidRDefault="00596C74" w:rsidP="000A010E">
                    <w:pPr>
                      <w:jc w:val="center"/>
                      <w:rPr>
                        <w:sz w:val="20"/>
                        <w:lang w:val="es-ES"/>
                      </w:rPr>
                    </w:pPr>
                    <w:r>
                      <w:rPr>
                        <w:sz w:val="20"/>
                        <w:lang w:val="es-ES"/>
                      </w:rPr>
                      <w:t>Tubo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596C74" w:rsidRPr="00567044" w:rsidRDefault="00596C74" w:rsidP="000A010E">
                    <w:pPr>
                      <w:jc w:val="center"/>
                      <w:rPr>
                        <w:sz w:val="20"/>
                        <w:lang w:val="es-ES"/>
                      </w:rPr>
                    </w:pPr>
                    <w:r>
                      <w:rPr>
                        <w:sz w:val="20"/>
                        <w:lang w:val="es-ES"/>
                      </w:rPr>
                      <w:t>Tubo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596C74" w:rsidRPr="00567044" w:rsidRDefault="00596C74" w:rsidP="000A010E">
                    <w:pPr>
                      <w:jc w:val="center"/>
                      <w:rPr>
                        <w:sz w:val="20"/>
                        <w:lang w:val="es-ES"/>
                      </w:rPr>
                    </w:pPr>
                    <w:r>
                      <w:rPr>
                        <w:sz w:val="20"/>
                        <w:lang w:val="es-ES"/>
                      </w:rPr>
                      <w:t>Tolva de flóculos</w:t>
                    </w:r>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596C74" w:rsidRPr="00567044" w:rsidRDefault="00596C74"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596C74" w:rsidRPr="00567044" w:rsidRDefault="00596C74"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596C74" w:rsidRPr="00567044" w:rsidRDefault="00596C74"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596C74" w:rsidRPr="00567044" w:rsidRDefault="00596C74"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596C74" w:rsidRPr="00567044" w:rsidRDefault="00596C74" w:rsidP="000A010E">
                    <w:pPr>
                      <w:jc w:val="center"/>
                      <w:rPr>
                        <w:sz w:val="20"/>
                        <w:lang w:val="es-ES"/>
                      </w:rPr>
                    </w:pPr>
                    <w:r>
                      <w:rPr>
                        <w:sz w:val="20"/>
                        <w:lang w:val="es-ES"/>
                      </w:rPr>
                      <w:t>Tubos de 1” de salida del manifold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wrap type="none"/>
            <w10:anchorlock/>
          </v:group>
        </w:pict>
      </w:r>
    </w:p>
    <w:p w:rsidR="00C3253E" w:rsidRPr="00C3253E" w:rsidRDefault="00C3253E" w:rsidP="00C3253E">
      <w:pPr>
        <w:pStyle w:val="Figure"/>
      </w:pPr>
    </w:p>
    <w:p w:rsidR="0057542E" w:rsidRPr="009A207D" w:rsidRDefault="001F002F" w:rsidP="00235CC7">
      <w:pPr>
        <w:pStyle w:val="Caption"/>
        <w:rPr>
          <w:noProof/>
        </w:rPr>
      </w:pPr>
      <w:bookmarkStart w:id="83" w:name="_Toc325794440"/>
      <w:bookmarkStart w:id="84" w:name="_Toc424289947"/>
      <w:r>
        <w:t xml:space="preserve">Ilustración </w:t>
      </w:r>
      <w:r w:rsidR="00EC36F9">
        <w:fldChar w:fldCharType="begin"/>
      </w:r>
      <w:r>
        <w:instrText xml:space="preserve"> SEQ Ilustración \* ARABIC </w:instrText>
      </w:r>
      <w:r w:rsidR="00EC36F9">
        <w:fldChar w:fldCharType="separate"/>
      </w:r>
      <w:r w:rsidR="00AA0208">
        <w:rPr>
          <w:noProof/>
        </w:rPr>
        <w:t>17</w:t>
      </w:r>
      <w:r w:rsidR="00EC36F9">
        <w:fldChar w:fldCharType="end"/>
      </w:r>
      <w:r>
        <w:t xml:space="preserve">. </w:t>
      </w:r>
      <w:r w:rsidR="0057542E">
        <w:t>Vista lateral de un tanque de s</w:t>
      </w:r>
      <w:r w:rsidR="0057542E" w:rsidRPr="009A207D">
        <w:t>edimenta</w:t>
      </w:r>
      <w:bookmarkEnd w:id="83"/>
      <w:r>
        <w:t>ción</w:t>
      </w:r>
      <w:bookmarkEnd w:id="84"/>
    </w:p>
    <w:p w:rsidR="0057542E" w:rsidRDefault="0057542E" w:rsidP="00A90A8D">
      <w:r w:rsidRPr="00705AAD">
        <w:t>El agua entra en el tubo distribuidor desde el</w:t>
      </w:r>
      <w:r w:rsidR="00CB250C">
        <w:t xml:space="preserve"> canal de entrada a través de una camis</w:t>
      </w:r>
      <w:r w:rsidR="0063199C">
        <w:t>a fundida en la losa del canal</w:t>
      </w:r>
      <w:r w:rsidR="00CB250C">
        <w:t>.</w:t>
      </w:r>
      <w:r w:rsidRPr="00705AAD">
        <w:t xml:space="preserve"> De allí baja hacia el fondo del tanque por un tubo </w:t>
      </w:r>
      <w:r w:rsidR="00CB250C">
        <w:t>vertical</w:t>
      </w:r>
      <w:r w:rsidRPr="00705AAD">
        <w:t xml:space="preserve"> dentro de la tolva de flóculos que se conecta al tubo distribuidor horizontal por </w:t>
      </w:r>
      <w:r w:rsidR="00CB250C">
        <w:t>un</w:t>
      </w:r>
      <w:r w:rsidRPr="00705AAD">
        <w:t xml:space="preserve"> codo de </w:t>
      </w:r>
      <w:r w:rsidR="00CB250C" w:rsidRPr="00C304CF">
        <w:t>90</w:t>
      </w:r>
      <w:r w:rsidRPr="00C304CF">
        <w:t xml:space="preserve"> grados</w:t>
      </w:r>
      <w:r w:rsidR="00CB250C">
        <w:t xml:space="preserve"> fundido en la pendiente de la tolva</w:t>
      </w:r>
      <w:r w:rsidRPr="00705AAD">
        <w:t>.</w:t>
      </w:r>
    </w:p>
    <w:p w:rsidR="00E62311" w:rsidRDefault="00F849E5" w:rsidP="00235CC7">
      <w:pPr>
        <w:pStyle w:val="Heading3"/>
      </w:pPr>
      <w:r>
        <w:lastRenderedPageBreak/>
        <w:t>T</w:t>
      </w:r>
      <w:r w:rsidR="00E62311">
        <w:t>ubos difusores</w:t>
      </w:r>
    </w:p>
    <w:p w:rsidR="0057542E" w:rsidRPr="007416FF" w:rsidRDefault="0057542E" w:rsidP="00A90A8D">
      <w:r w:rsidRPr="00705AAD">
        <w:t>Resulta un chorro lineal</w:t>
      </w:r>
      <w:r w:rsidR="000A311F">
        <w:t xml:space="preserve"> de cada difusor</w:t>
      </w:r>
      <w:r w:rsidRPr="00705AAD">
        <w:t xml:space="preserve"> que corre a lo largo de la cámara para re</w:t>
      </w:r>
      <w:r>
        <w:t>-</w:t>
      </w:r>
      <w:r w:rsidRPr="00705AAD">
        <w:t>suspender los flóculos</w:t>
      </w:r>
      <w:r w:rsidR="00906E25">
        <w:t xml:space="preserve"> que se sedimentan en cualquier</w:t>
      </w:r>
      <w:r w:rsidRPr="00705AAD">
        <w:t xml:space="preserve"> se</w:t>
      </w:r>
      <w:r w:rsidR="00CB250C">
        <w:t>cción transversal. Estos tubos</w:t>
      </w:r>
      <w:r w:rsidRPr="00705AAD">
        <w:t xml:space="preserve"> “difusores” tienen el otro propósito de eliminar la velocidad horizontal del agua que sale del t</w:t>
      </w:r>
      <w:r w:rsidR="00906E25">
        <w:t>ubo distribuidor, así cumpliendo</w:t>
      </w:r>
      <w:r w:rsidRPr="00705AAD">
        <w:t xml:space="preserve"> el quinto o</w:t>
      </w:r>
      <w:r w:rsidR="00906E25">
        <w:t>bjetivo del diseño del tubo distribuidor</w:t>
      </w:r>
      <w:r w:rsidRPr="00705AAD">
        <w:t xml:space="preserve"> listado ante</w:t>
      </w:r>
      <w:r w:rsidR="00906E25">
        <w:t>riormente</w:t>
      </w:r>
      <w:r w:rsidRPr="00705AAD">
        <w:t xml:space="preserve">. </w:t>
      </w:r>
    </w:p>
    <w:p w:rsidR="0057542E" w:rsidRDefault="00EC36F9" w:rsidP="00C3253E">
      <w:pPr>
        <w:pStyle w:val="Figure"/>
        <w:rPr>
          <w:noProof/>
          <w:lang w:val="es-ES"/>
        </w:rPr>
      </w:pPr>
      <w:r w:rsidRPr="00EC36F9">
        <w:rPr>
          <w:noProof/>
          <w:lang w:eastAsia="es-HN"/>
        </w:rPr>
      </w:r>
      <w:r w:rsidRPr="00EC36F9">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1"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596C74" w:rsidRPr="00567044" w:rsidRDefault="00596C74" w:rsidP="00E80417">
                    <w:pPr>
                      <w:jc w:val="center"/>
                      <w:rPr>
                        <w:sz w:val="20"/>
                        <w:lang w:val="es-ES"/>
                      </w:rPr>
                    </w:pPr>
                    <w:r>
                      <w:rPr>
                        <w:sz w:val="20"/>
                        <w:lang w:val="es-ES"/>
                      </w:rPr>
                      <w:t>Tubo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596C74" w:rsidRPr="00567044" w:rsidRDefault="00596C74"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596C74" w:rsidRPr="00567044" w:rsidRDefault="00596C74" w:rsidP="00E80417">
                    <w:pPr>
                      <w:jc w:val="center"/>
                      <w:rPr>
                        <w:sz w:val="20"/>
                        <w:lang w:val="es-ES"/>
                      </w:rPr>
                    </w:pPr>
                    <w:r>
                      <w:rPr>
                        <w:sz w:val="20"/>
                        <w:lang w:val="es-ES"/>
                      </w:rPr>
                      <w:t>Tubo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596C74" w:rsidRPr="00567044" w:rsidRDefault="00596C74"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596C74" w:rsidRPr="00567044" w:rsidRDefault="00596C74" w:rsidP="00E80417">
                    <w:pPr>
                      <w:jc w:val="center"/>
                      <w:rPr>
                        <w:sz w:val="20"/>
                        <w:lang w:val="es-ES"/>
                      </w:rPr>
                    </w:pPr>
                    <w:r>
                      <w:rPr>
                        <w:sz w:val="20"/>
                        <w:lang w:val="es-ES"/>
                      </w:rPr>
                      <w:t>Pendientes por las que se deslizan flóculos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596C74" w:rsidRPr="00567044" w:rsidRDefault="00596C74" w:rsidP="00E80417">
                    <w:pPr>
                      <w:jc w:val="center"/>
                      <w:rPr>
                        <w:sz w:val="20"/>
                        <w:lang w:val="es-ES"/>
                      </w:rPr>
                    </w:pPr>
                    <w:r>
                      <w:rPr>
                        <w:sz w:val="20"/>
                        <w:lang w:val="es-ES"/>
                      </w:rPr>
                      <w:t>Curva en el fondo donde se resuspenden los flóculos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wrap type="none"/>
            <w10:anchorlock/>
          </v:group>
        </w:pict>
      </w:r>
    </w:p>
    <w:p w:rsidR="00C3253E" w:rsidRPr="00705AAD" w:rsidRDefault="00C3253E" w:rsidP="00C3253E">
      <w:pPr>
        <w:pStyle w:val="Figure"/>
        <w:rPr>
          <w:noProof/>
          <w:lang w:val="es-ES"/>
        </w:rPr>
      </w:pPr>
    </w:p>
    <w:p w:rsidR="0057542E" w:rsidRPr="009A207D" w:rsidRDefault="001F002F" w:rsidP="001F002F">
      <w:pPr>
        <w:pStyle w:val="Caption"/>
      </w:pPr>
      <w:bookmarkStart w:id="85" w:name="_Toc325794441"/>
      <w:bookmarkStart w:id="86" w:name="_Toc424289948"/>
      <w:r>
        <w:t xml:space="preserve">Ilustración </w:t>
      </w:r>
      <w:r w:rsidR="00EC36F9">
        <w:fldChar w:fldCharType="begin"/>
      </w:r>
      <w:r>
        <w:instrText xml:space="preserve"> SEQ Ilustración \* ARABIC </w:instrText>
      </w:r>
      <w:r w:rsidR="00EC36F9">
        <w:fldChar w:fldCharType="separate"/>
      </w:r>
      <w:r w:rsidR="00AA0208">
        <w:rPr>
          <w:noProof/>
        </w:rPr>
        <w:t>18</w:t>
      </w:r>
      <w:r w:rsidR="00EC36F9">
        <w:fldChar w:fldCharType="end"/>
      </w:r>
      <w:r>
        <w:t xml:space="preserve">. </w:t>
      </w:r>
      <w:r w:rsidR="0057542E" w:rsidRPr="009A207D">
        <w:t>Corte transversal de una cámara de sedimentación</w:t>
      </w:r>
      <w:bookmarkEnd w:id="85"/>
      <w:bookmarkEnd w:id="86"/>
    </w:p>
    <w:p w:rsidR="0057542E" w:rsidRDefault="0057542E" w:rsidP="0057542E">
      <w:pPr>
        <w:ind w:firstLine="360"/>
        <w:contextualSpacing/>
        <w:rPr>
          <w:szCs w:val="24"/>
        </w:rPr>
      </w:pPr>
    </w:p>
    <w:p w:rsidR="0057542E" w:rsidRPr="00705AAD" w:rsidRDefault="00906E25" w:rsidP="00A90A8D">
      <w:r>
        <w:t>La parte horizontal del tubo distribuidor e</w:t>
      </w:r>
      <w:r w:rsidR="00CB250C">
        <w:t>stá</w:t>
      </w:r>
      <w:r w:rsidR="0057542E" w:rsidRPr="00705AAD">
        <w:t xml:space="preserve"> apoya</w:t>
      </w:r>
      <w:r w:rsidR="00CB250C">
        <w:t>do</w:t>
      </w:r>
      <w:r w:rsidR="0057542E" w:rsidRPr="00705AAD">
        <w:t xml:space="preserve"> en cada extremo de tal </w:t>
      </w:r>
      <w:r>
        <w:t>manera que los extremos ampliados</w:t>
      </w:r>
      <w:r w:rsidR="0057542E" w:rsidRPr="00705AAD">
        <w:t xml:space="preserve"> de los tubos de </w:t>
      </w:r>
      <w:r w:rsidR="0057542E" w:rsidRPr="00C304CF">
        <w:t>1”</w:t>
      </w:r>
      <w:r w:rsidR="0057542E" w:rsidRPr="00705AAD">
        <w:t xml:space="preserve"> alcancen la altura del borde de la curva, pero que no se peguen al fondo. Los chorros que salen de los tubos de </w:t>
      </w:r>
      <w:r w:rsidR="0057542E" w:rsidRPr="00C304CF">
        <w:t>1”</w:t>
      </w:r>
      <w:r w:rsidR="0057542E" w:rsidRPr="00705AAD">
        <w:t xml:space="preserve"> necesitan espacio para dar la vuelta, recogiendo los flóculos que se caen </w:t>
      </w:r>
      <w:r w:rsidR="00C304CF">
        <w:t>en la curva para llevarlos de nuevo para</w:t>
      </w:r>
      <w:r w:rsidR="0057542E" w:rsidRPr="00705AAD">
        <w:t xml:space="preserve"> arriba. Si no se deja espacio suficiente </w:t>
      </w:r>
      <w:r w:rsidR="00C304CF">
        <w:t>bajo los extremos de los</w:t>
      </w:r>
      <w:r w:rsidR="0057542E" w:rsidRPr="00705AAD">
        <w:t xml:space="preserve"> difusores, resultan niveles de disipación de energía altos que pueden quebrar los flóculos.</w:t>
      </w:r>
    </w:p>
    <w:p w:rsidR="0057542E" w:rsidRPr="00705AAD" w:rsidRDefault="0057542E" w:rsidP="0057542E">
      <w:pPr>
        <w:ind w:firstLine="360"/>
        <w:contextualSpacing/>
        <w:rPr>
          <w:szCs w:val="24"/>
        </w:rPr>
      </w:pPr>
    </w:p>
    <w:p w:rsidR="0057542E" w:rsidRPr="00705AAD"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lang w:val="es-ES"/>
        </w:rPr>
      </w:pPr>
    </w:p>
    <w:p w:rsidR="0057542E" w:rsidRPr="00705AAD" w:rsidRDefault="00EC36F9" w:rsidP="00C3253E">
      <w:pPr>
        <w:pStyle w:val="Figure"/>
        <w:rPr>
          <w:noProof/>
          <w:lang w:val="es-ES"/>
        </w:rPr>
      </w:pPr>
      <w:r>
        <w:rPr>
          <w:noProof/>
          <w:lang w:val="en-US"/>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596C74" w:rsidRPr="00567044" w:rsidRDefault="00596C74" w:rsidP="004E5F2B">
                  <w:pPr>
                    <w:jc w:val="center"/>
                    <w:rPr>
                      <w:sz w:val="20"/>
                      <w:lang w:val="es-ES"/>
                    </w:rPr>
                  </w:pPr>
                  <w:r>
                    <w:rPr>
                      <w:sz w:val="20"/>
                      <w:lang w:val="es-ES"/>
                    </w:rPr>
                    <w:t>Curva al fondo donde se resuspenden los flóculos para mantener el manto de lodos</w:t>
                  </w:r>
                </w:p>
              </w:txbxContent>
            </v:textbox>
          </v:shape>
        </w:pict>
      </w:r>
      <w:r>
        <w:rPr>
          <w:noProof/>
          <w:lang w:val="en-US"/>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lang w:val="en-US"/>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596C74" w:rsidRPr="00567044" w:rsidRDefault="00596C74" w:rsidP="004E5F2B">
                  <w:pPr>
                    <w:jc w:val="center"/>
                    <w:rPr>
                      <w:sz w:val="20"/>
                      <w:lang w:val="es-ES"/>
                    </w:rPr>
                  </w:pPr>
                  <w:r>
                    <w:rPr>
                      <w:sz w:val="20"/>
                      <w:lang w:val="es-ES"/>
                    </w:rPr>
                    <w:t>Tubos formados de 1”</w:t>
                  </w:r>
                </w:p>
              </w:txbxContent>
            </v:textbox>
          </v:shape>
        </w:pict>
      </w:r>
      <w:r>
        <w:rPr>
          <w:noProof/>
          <w:lang w:val="en-US"/>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4E5F2B">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2"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705AAD" w:rsidRDefault="004E5F2B" w:rsidP="004E5F2B">
      <w:pPr>
        <w:pStyle w:val="Figure"/>
        <w:rPr>
          <w:lang w:val="es-ES"/>
        </w:rPr>
      </w:pPr>
      <w:bookmarkStart w:id="87" w:name="_Toc325794442"/>
      <w:r w:rsidRPr="00705AAD">
        <w:rPr>
          <w:lang w:val="es-ES"/>
        </w:rPr>
        <w:t>La curva se con</w:t>
      </w:r>
      <w:r>
        <w:rPr>
          <w:lang w:val="es-ES"/>
        </w:rPr>
        <w:t>struye con un tubo de PVC de diámetro 3</w:t>
      </w:r>
      <w:r w:rsidRPr="00C304CF">
        <w:rPr>
          <w:lang w:val="es-ES"/>
        </w:rPr>
        <w:t>”</w:t>
      </w:r>
      <w:r>
        <w:rPr>
          <w:lang w:val="es-ES"/>
        </w:rPr>
        <w:t xml:space="preserve"> cortado por</w:t>
      </w:r>
      <w:r w:rsidRPr="00705AAD">
        <w:rPr>
          <w:lang w:val="es-ES"/>
        </w:rPr>
        <w:t xml:space="preserve"> la mitad en el sentido l</w:t>
      </w:r>
      <w:r>
        <w:rPr>
          <w:lang w:val="es-ES"/>
        </w:rPr>
        <w:t>ongitudinal</w:t>
      </w:r>
      <w:r w:rsidRPr="00705AAD">
        <w:rPr>
          <w:lang w:val="es-ES"/>
        </w:rPr>
        <w:t xml:space="preserve">. Los lodos </w:t>
      </w:r>
      <w:r>
        <w:rPr>
          <w:lang w:val="es-ES"/>
        </w:rPr>
        <w:t xml:space="preserve">recogen en la tolva y </w:t>
      </w:r>
      <w:r w:rsidRPr="00705AAD">
        <w:rPr>
          <w:lang w:val="es-ES"/>
        </w:rPr>
        <w:t>salen por la válvula</w:t>
      </w:r>
      <w:r>
        <w:rPr>
          <w:lang w:val="es-ES"/>
        </w:rPr>
        <w:t xml:space="preserve"> de la tolva de 1” durante operación normal. También salen del extremo del tanque por la válvula del tanque de 3” durante una limpieza</w:t>
      </w:r>
      <w:r w:rsidRPr="00705AAD">
        <w:rPr>
          <w:lang w:val="es-ES"/>
        </w:rPr>
        <w:t>.</w:t>
      </w:r>
    </w:p>
    <w:p w:rsidR="0057542E" w:rsidRDefault="00AE3651" w:rsidP="00AE3651">
      <w:pPr>
        <w:pStyle w:val="Caption"/>
      </w:pPr>
      <w:bookmarkStart w:id="88" w:name="_Toc424289949"/>
      <w:r>
        <w:t xml:space="preserve">Ilustración </w:t>
      </w:r>
      <w:r w:rsidR="00EC36F9">
        <w:fldChar w:fldCharType="begin"/>
      </w:r>
      <w:r>
        <w:instrText xml:space="preserve"> SEQ Ilustración \* ARABIC </w:instrText>
      </w:r>
      <w:r w:rsidR="00EC36F9">
        <w:fldChar w:fldCharType="separate"/>
      </w:r>
      <w:r w:rsidR="00AA0208">
        <w:rPr>
          <w:noProof/>
        </w:rPr>
        <w:t>19</w:t>
      </w:r>
      <w:r w:rsidR="00EC36F9">
        <w:fldChar w:fldCharType="end"/>
      </w:r>
      <w:r>
        <w:t xml:space="preserve">. </w:t>
      </w:r>
      <w:r w:rsidR="0057542E" w:rsidRPr="009A207D">
        <w:t>V</w:t>
      </w:r>
      <w:r w:rsidR="0057542E">
        <w:t>ista del corte transversal de una</w:t>
      </w:r>
      <w:r w:rsidR="0057542E" w:rsidRPr="009A207D">
        <w:t xml:space="preserve"> cámara de sedimentación concentrada en el tubo distribuidor</w:t>
      </w:r>
      <w:bookmarkEnd w:id="87"/>
      <w:bookmarkEnd w:id="88"/>
    </w:p>
    <w:p w:rsidR="0057542E" w:rsidRPr="00E33098" w:rsidRDefault="0057542E" w:rsidP="0057542E">
      <w:pPr>
        <w:contextualSpacing/>
      </w:pPr>
    </w:p>
    <w:p w:rsidR="0057542E" w:rsidRPr="00533355" w:rsidRDefault="0057542E" w:rsidP="00E37292">
      <w:pPr>
        <w:pStyle w:val="Heading2"/>
      </w:pPr>
      <w:bookmarkStart w:id="89" w:name="_Toc325794406"/>
      <w:bookmarkStart w:id="90" w:name="_Toc424289917"/>
      <w:r w:rsidRPr="00533355">
        <w:t>Válvulas de drenaje</w:t>
      </w:r>
      <w:bookmarkEnd w:id="89"/>
      <w:bookmarkEnd w:id="90"/>
    </w:p>
    <w:p w:rsidR="00516689" w:rsidRPr="00705AAD" w:rsidRDefault="00516689" w:rsidP="00516689">
      <w:bookmarkStart w:id="91" w:name="_Toc298764153"/>
      <w:bookmarkStart w:id="92" w:name="_Toc325794407"/>
      <w:r>
        <w:t>La</w:t>
      </w:r>
      <w:r w:rsidRPr="00705AAD">
        <w:t xml:space="preserve"> cámara de sedimentaci</w:t>
      </w:r>
      <w:r>
        <w:t>ón lleva dos válvulas para purgar</w:t>
      </w:r>
      <w:r w:rsidRPr="00705AAD">
        <w:t xml:space="preserve"> </w:t>
      </w:r>
      <w:r>
        <w:t xml:space="preserve">los </w:t>
      </w:r>
      <w:r w:rsidRPr="00705AAD">
        <w:t>lodo</w:t>
      </w:r>
      <w:r>
        <w:t>s</w:t>
      </w:r>
      <w:r w:rsidRPr="00705AAD">
        <w:t xml:space="preserve"> y </w:t>
      </w:r>
      <w:r>
        <w:t>vaciar</w:t>
      </w:r>
      <w:r w:rsidRPr="00705AAD">
        <w:t xml:space="preserve"> los tanques para limpiez</w:t>
      </w:r>
      <w:r>
        <w:t>a y mantenimiento. La que se utiliza</w:t>
      </w:r>
      <w:r w:rsidRPr="00705AAD">
        <w:t xml:space="preserve"> </w:t>
      </w:r>
      <w:r>
        <w:t>más durante la operación normal</w:t>
      </w:r>
      <w:r w:rsidRPr="00705AAD">
        <w:t xml:space="preserve"> es la válvula de diámetro </w:t>
      </w:r>
      <w:r w:rsidRPr="00C304CF">
        <w:t>1”</w:t>
      </w:r>
      <w:r w:rsidRPr="00705AAD">
        <w:t xml:space="preserve"> que sale de la tolva de flóculos. Esta válvula se usa solamente para</w:t>
      </w:r>
      <w:r>
        <w:t xml:space="preserve"> sacar el lodo acumulado de la t</w:t>
      </w:r>
      <w:r w:rsidRPr="00705AAD">
        <w:t xml:space="preserve">olva. Para </w:t>
      </w:r>
      <w:r>
        <w:t>vaciar</w:t>
      </w:r>
      <w:r w:rsidRPr="00705AAD">
        <w:t xml:space="preserve"> el tanque completamente</w:t>
      </w:r>
      <w:r>
        <w:t xml:space="preserve"> para limpieza y mantenimiento</w:t>
      </w:r>
      <w:r w:rsidRPr="00705AAD">
        <w:t>, se usa l</w:t>
      </w:r>
      <w:r>
        <w:t>a válvula inferior de diámetro 3</w:t>
      </w:r>
      <w:r w:rsidRPr="00C304CF">
        <w:t>”.</w:t>
      </w:r>
    </w:p>
    <w:p w:rsidR="0057542E" w:rsidRPr="00533355" w:rsidRDefault="0057542E" w:rsidP="00E37292">
      <w:pPr>
        <w:pStyle w:val="Heading2"/>
      </w:pPr>
      <w:bookmarkStart w:id="93" w:name="_Toc424289918"/>
      <w:r w:rsidRPr="00533355">
        <w:t xml:space="preserve">Placas </w:t>
      </w:r>
      <w:bookmarkEnd w:id="91"/>
      <w:bookmarkEnd w:id="92"/>
      <w:r w:rsidR="00B2117D">
        <w:t>de sedimentación</w:t>
      </w:r>
      <w:bookmarkEnd w:id="93"/>
    </w:p>
    <w:p w:rsidR="0057542E" w:rsidRPr="008F2F46" w:rsidRDefault="00B2117D" w:rsidP="00A90A8D">
      <w:r>
        <w:t>Módulos de placas de sedimentación</w:t>
      </w:r>
      <w:r w:rsidR="0057542E" w:rsidRPr="00705AAD">
        <w:t xml:space="preserve"> se montan en la parte superior de los tanques de sedimentación para reducir el tamaño de las partículas más pequeñas que se pueden capturar. En otras palabras, las placas hacen el efluen</w:t>
      </w:r>
      <w:r w:rsidR="0057542E">
        <w:t>te de los tanques más limpio para</w:t>
      </w:r>
      <w:r w:rsidR="0057542E" w:rsidRPr="00705AAD">
        <w:t xml:space="preserve"> capturar las partículas más pequeñas. Funcionan por reducir la distancia que una partícula tiene que sedimentar antes de pegar en una superficie sólida, después de </w:t>
      </w:r>
      <w:r w:rsidR="00C304CF">
        <w:t>que está efectivamente captada.</w:t>
      </w:r>
    </w:p>
    <w:p w:rsidR="0057542E" w:rsidRPr="00533355" w:rsidRDefault="0057542E" w:rsidP="00E37292">
      <w:pPr>
        <w:pStyle w:val="Heading2"/>
      </w:pPr>
      <w:bookmarkStart w:id="94" w:name="_Toc298764154"/>
      <w:bookmarkStart w:id="95" w:name="_Toc325794408"/>
      <w:bookmarkStart w:id="96" w:name="_Toc424289919"/>
      <w:r w:rsidRPr="00533355">
        <w:lastRenderedPageBreak/>
        <w:t>Tubos recolectores</w:t>
      </w:r>
      <w:bookmarkEnd w:id="94"/>
      <w:bookmarkEnd w:id="95"/>
      <w:bookmarkEnd w:id="96"/>
    </w:p>
    <w:p w:rsidR="0057542E" w:rsidRPr="00705AAD" w:rsidRDefault="0057542E" w:rsidP="00A90A8D">
      <w:r w:rsidRPr="00705AAD">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t xml:space="preserve">de la cámara como entre </w:t>
      </w:r>
      <w:r w:rsidR="00300295">
        <w:t>las</w:t>
      </w:r>
      <w:r w:rsidR="00C304CF" w:rsidRPr="00C304CF">
        <w:t xml:space="preserve"> </w:t>
      </w:r>
      <w:r w:rsidR="00E30897" w:rsidRPr="00C304CF">
        <w:t>cámaras</w:t>
      </w:r>
      <w:r w:rsidRPr="00705AAD">
        <w:t xml:space="preserve">. La meta es que cada recorrido del agua, entre la entrada en el canal distribuidor hasta el canal de salida, tiene una pérdida de carga parecida a los demás. Esto garantiza que los caudales en cada recorrido </w:t>
      </w:r>
      <w:r w:rsidR="00C304CF">
        <w:t>se parezcan</w:t>
      </w:r>
      <w:r w:rsidRPr="00705AAD">
        <w:t xml:space="preserve"> también. Los </w:t>
      </w:r>
      <w:r w:rsidRPr="00C304CF">
        <w:t>4 cm</w:t>
      </w:r>
      <w:r w:rsidRPr="00705AAD">
        <w:t xml:space="preserve">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t xml:space="preserve">tá diseñado con un diámetro de </w:t>
      </w:r>
      <w:r w:rsidR="00C304CF" w:rsidRPr="00C304CF">
        <w:t>6</w:t>
      </w:r>
      <w:r w:rsidRPr="00C304CF">
        <w:t>”.</w:t>
      </w:r>
    </w:p>
    <w:p w:rsidR="00D85C80" w:rsidRPr="00AC34D4" w:rsidRDefault="00D85C80" w:rsidP="00D85C80">
      <w:pPr>
        <w:pStyle w:val="Figure"/>
        <w:spacing w:after="0" w:line="240" w:lineRule="auto"/>
        <w:jc w:val="left"/>
        <w:rPr>
          <w:noProof/>
        </w:rPr>
      </w:pPr>
    </w:p>
    <w:p w:rsidR="00D85C80" w:rsidRPr="00D85C80" w:rsidRDefault="0057542E" w:rsidP="00D85C80">
      <w:pPr>
        <w:pStyle w:val="Figure"/>
        <w:spacing w:before="0"/>
      </w:pPr>
      <w:r w:rsidRPr="00705AAD">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Default="00AE3651" w:rsidP="00D85C80">
      <w:pPr>
        <w:pStyle w:val="Caption"/>
      </w:pPr>
      <w:bookmarkStart w:id="97" w:name="_Toc325794443"/>
      <w:bookmarkStart w:id="98" w:name="_Toc424289950"/>
      <w:r>
        <w:t xml:space="preserve">Ilustración </w:t>
      </w:r>
      <w:r w:rsidR="00EC36F9">
        <w:fldChar w:fldCharType="begin"/>
      </w:r>
      <w:r>
        <w:instrText xml:space="preserve"> SEQ Ilustración \* ARABIC </w:instrText>
      </w:r>
      <w:r w:rsidR="00EC36F9">
        <w:fldChar w:fldCharType="separate"/>
      </w:r>
      <w:r w:rsidR="00AA0208">
        <w:rPr>
          <w:noProof/>
        </w:rPr>
        <w:t>20</w:t>
      </w:r>
      <w:r w:rsidR="00EC36F9">
        <w:fldChar w:fldCharType="end"/>
      </w:r>
      <w:r>
        <w:t xml:space="preserve">. </w:t>
      </w:r>
      <w:r w:rsidR="0057542E" w:rsidRPr="009A207D">
        <w:t>Tubo recolector de una cámara de sedimentación</w:t>
      </w:r>
      <w:bookmarkEnd w:id="97"/>
      <w:bookmarkEnd w:id="98"/>
    </w:p>
    <w:p w:rsidR="00E30897" w:rsidRPr="00687740" w:rsidRDefault="00E30897" w:rsidP="00D85C80">
      <w:pPr>
        <w:contextualSpacing/>
      </w:pPr>
    </w:p>
    <w:p w:rsidR="00E37292" w:rsidRDefault="00E37292"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8F6EAE" w:rsidRDefault="008F6EAE" w:rsidP="008F6EAE">
      <w:pPr>
        <w:pStyle w:val="Heading2"/>
      </w:pPr>
      <w:bookmarkStart w:id="99" w:name="_Toc424289920"/>
      <w:r>
        <w:lastRenderedPageBreak/>
        <w:t>Teoría de</w:t>
      </w:r>
      <w:r w:rsidR="004C3B42">
        <w:t>l</w:t>
      </w:r>
      <w:r>
        <w:t xml:space="preserve"> Diseño</w:t>
      </w:r>
      <w:bookmarkEnd w:id="99"/>
    </w:p>
    <w:p w:rsidR="008F6EAE" w:rsidRDefault="00B2117D" w:rsidP="008F6EAE">
      <w:pPr>
        <w:pStyle w:val="Heading3"/>
      </w:pPr>
      <w:r>
        <w:t>V</w:t>
      </w:r>
      <w:r w:rsidR="008F6EAE">
        <w:t>elocidad de captura</w:t>
      </w:r>
    </w:p>
    <w:p w:rsidR="00F16D2D" w:rsidRDefault="00F16D2D" w:rsidP="00A90A8D">
      <w:r>
        <w:t xml:space="preserve">La velocidad de captura es la velocidad de sedimentación de la partícula más pequeña que se capta en el tanque, y es una propiedad del </w:t>
      </w:r>
      <w:r w:rsidR="00CF28CC">
        <w:t>área de vista en planta</w:t>
      </w:r>
      <w:r w:rsidR="0040742B">
        <w:t xml:space="preserve"> del </w:t>
      </w:r>
      <w:r>
        <w:t>tanque. Un valor más bajo de este parámetro significa que el tanque rinde m</w:t>
      </w:r>
      <w:r w:rsidR="00CF28CC">
        <w:t>ejor y que el agua sale</w:t>
      </w:r>
      <w:r>
        <w:t xml:space="preserve"> más limpia.</w:t>
      </w:r>
      <w:r w:rsidR="0040742B">
        <w:t xml:space="preserve"> Se </w:t>
      </w:r>
      <w:r w:rsidR="0065277A">
        <w:t xml:space="preserve">puede entender </w:t>
      </w:r>
      <w:r w:rsidR="0040742B">
        <w:t>la velocidad de captura a través las relaciones simples de geometría del tanque.</w:t>
      </w:r>
    </w:p>
    <w:p w:rsidR="00A90A8D" w:rsidRDefault="00A90A8D" w:rsidP="00A90A8D"/>
    <w:p w:rsidR="0040742B" w:rsidRPr="0040742B" w:rsidRDefault="00EC36F9"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Default="0040742B" w:rsidP="00E37292">
      <w:r>
        <w:t>En donde</w:t>
      </w:r>
    </w:p>
    <w:p w:rsidR="0040742B" w:rsidRPr="0040742B" w:rsidRDefault="00EC36F9"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40742B" w:rsidRDefault="00EC36F9"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40742B" w:rsidRDefault="00EC36F9"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40742B" w:rsidRDefault="00EC36F9"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40742B" w:rsidRDefault="00EC36F9"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40742B" w:rsidRDefault="00EC36F9"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40742B" w:rsidRDefault="00EC36F9"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m:t>
          </m:r>
          <m:r>
            <w:rPr>
              <w:rFonts w:ascii="Cambria Math" w:hAnsi="Cambria Math"/>
            </w:rPr>
            <m:t>n planta del tanque de sedimentación</m:t>
          </m:r>
        </m:oMath>
      </m:oMathPara>
    </w:p>
    <w:p w:rsidR="0040742B" w:rsidRDefault="0040742B" w:rsidP="0040742B"/>
    <w:p w:rsidR="0040742B" w:rsidRDefault="002903DC" w:rsidP="00A90A8D">
      <w:r>
        <w:t>Se in</w:t>
      </w:r>
      <w:r w:rsidR="00CF28CC">
        <w:t>stalan las placas de sedimentación</w:t>
      </w:r>
      <w:r w:rsidR="0065277A">
        <w:t xml:space="preserve"> p</w:t>
      </w:r>
      <w:r w:rsidR="0040742B">
        <w:t xml:space="preserve">ara </w:t>
      </w:r>
      <w:r w:rsidR="00CF28CC">
        <w:t xml:space="preserve">efectivamente </w:t>
      </w:r>
      <w:r w:rsidR="0040742B">
        <w:t>aumentar el área de</w:t>
      </w:r>
      <w:r w:rsidR="00CF28CC">
        <w:t xml:space="preserve"> vista en</w:t>
      </w:r>
      <w:r w:rsidR="0040742B">
        <w:t xml:space="preserve"> planta, disminuir la velocidad de captura y lograr la captación de partículas más pequeñas</w:t>
      </w:r>
      <w:r w:rsidR="00CF28CC">
        <w:t>. Se encuentra</w:t>
      </w:r>
      <w:r w:rsidR="0065277A">
        <w:t xml:space="preserve"> la velocidad de captura en las placas utilizando la siguiente ecuación:</w:t>
      </w:r>
    </w:p>
    <w:p w:rsidR="00CF28CC" w:rsidRDefault="00CF28CC" w:rsidP="00A90A8D"/>
    <w:p w:rsidR="0065277A" w:rsidRPr="0040742B" w:rsidRDefault="00EC36F9"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Default="002E289C" w:rsidP="0040742B">
      <w:r>
        <w:t>En donde</w:t>
      </w:r>
    </w:p>
    <w:p w:rsidR="002E289C" w:rsidRPr="002E289C" w:rsidRDefault="00EC36F9"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2E289C" w:rsidRDefault="002E289C" w:rsidP="0040742B">
      <m:oMathPara>
        <m:oMathParaPr>
          <m:jc m:val="left"/>
        </m:oMathParaPr>
        <m:oMath>
          <m:r>
            <w:rPr>
              <w:rFonts w:ascii="Cambria Math" w:hAnsi="Cambria Math"/>
            </w:rPr>
            <m:t>L=longitud de las placas</m:t>
          </m:r>
        </m:oMath>
      </m:oMathPara>
    </w:p>
    <w:p w:rsidR="002E289C" w:rsidRPr="002E289C" w:rsidRDefault="002E289C" w:rsidP="0040742B">
      <m:oMathPara>
        <m:oMathParaPr>
          <m:jc m:val="left"/>
        </m:oMathParaPr>
        <m:oMath>
          <m:r>
            <w:rPr>
              <w:rFonts w:ascii="Cambria Math" w:hAnsi="Cambria Math"/>
            </w:rPr>
            <m:t>S=separación entre las placas≈2.5 cm</m:t>
          </m:r>
        </m:oMath>
      </m:oMathPara>
    </w:p>
    <w:p w:rsidR="0040742B" w:rsidRPr="007F4A19" w:rsidRDefault="002E289C" w:rsidP="0040742B">
      <m:oMathPara>
        <m:oMathParaPr>
          <m:jc m:val="left"/>
        </m:oMathParaPr>
        <m:oMath>
          <m:r>
            <w:rPr>
              <w:rFonts w:ascii="Cambria Math" w:hAnsi="Cambria Math"/>
            </w:rPr>
            <m:t>α=ángulo de las placas con respecto al horizontal≈60°</m:t>
          </m:r>
        </m:oMath>
      </m:oMathPara>
    </w:p>
    <w:p w:rsidR="007F4A19" w:rsidRDefault="007F4A19" w:rsidP="0040742B"/>
    <w:p w:rsidR="00297C31" w:rsidRDefault="007F4A19" w:rsidP="00A90A8D">
      <w:r>
        <w:t xml:space="preserve">Para las plantas AguaClara,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t>.</w:t>
      </w:r>
      <w:r w:rsidR="00297C31">
        <w:t xml:space="preserve"> </w:t>
      </w:r>
      <w:r w:rsidR="00297C31" w:rsidRPr="000D444C">
        <w:t xml:space="preserve">La velocidad máxima del flujo ascendente en la sección más amplia del tanque debe ser </w:t>
      </w:r>
      <w:r w:rsidR="00C304CF">
        <w:t>1 mm/s</w:t>
      </w:r>
      <w:r w:rsidR="00297C31" w:rsidRPr="000D444C">
        <w:t xml:space="preserve"> para optimizar el funcionamiento del manto de lodos. </w:t>
      </w:r>
    </w:p>
    <w:p w:rsidR="00A90A8D" w:rsidRDefault="00A90A8D" w:rsidP="00512B2B">
      <w:pPr>
        <w:ind w:firstLine="720"/>
      </w:pPr>
    </w:p>
    <w:p w:rsidR="00512B2B" w:rsidRPr="00512B2B" w:rsidRDefault="00512B2B" w:rsidP="00A90A8D">
      <w:r>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t xml:space="preserve"> representa la reducción del área del tanque de sedimentación por el uso de las placas sedimentadoras. En las plantas AguaCla</w:t>
      </w:r>
      <w:r w:rsidR="00CF28CC">
        <w:t xml:space="preserve">ra, este índice de reducción está arriba de </w:t>
      </w:r>
      <w:r>
        <w:t>10.</w:t>
      </w:r>
    </w:p>
    <w:p w:rsidR="007F4A19" w:rsidRDefault="007F4A19" w:rsidP="0040742B"/>
    <w:p w:rsidR="00162F0E" w:rsidRPr="002E289C" w:rsidRDefault="00162F0E" w:rsidP="0040742B"/>
    <w:p w:rsidR="0040742B" w:rsidRDefault="00CF28CC" w:rsidP="007F4A19">
      <w:pPr>
        <w:pStyle w:val="Heading3"/>
      </w:pPr>
      <w:r>
        <w:lastRenderedPageBreak/>
        <w:t>V</w:t>
      </w:r>
      <w:r w:rsidR="007F4A19">
        <w:t>elocidad terminal</w:t>
      </w:r>
    </w:p>
    <w:p w:rsidR="00EA0634" w:rsidRDefault="007F4A19" w:rsidP="007F4A19">
      <w:r>
        <w:t>La veloc</w:t>
      </w:r>
      <w:r w:rsidR="00CF28CC">
        <w:t>idad terminal es la velocidad a</w:t>
      </w:r>
      <w:r w:rsidR="002903DC">
        <w:t xml:space="preserve"> la</w:t>
      </w:r>
      <w:r>
        <w:t xml:space="preserve"> que cae una </w:t>
      </w:r>
      <w:r w:rsidR="002903DC">
        <w:t>partícula en</w:t>
      </w:r>
      <w:r w:rsidR="00CF28CC">
        <w:t xml:space="preserve"> el</w:t>
      </w:r>
      <w:r w:rsidR="002903DC">
        <w:t xml:space="preserve"> fluido</w:t>
      </w:r>
      <w:r>
        <w:t>. Se calcula a</w:t>
      </w:r>
      <w:r w:rsidR="002903DC">
        <w:t xml:space="preserve"> través la balanza de las fuerzas que actúan en</w:t>
      </w:r>
      <w:r>
        <w:t xml:space="preserve"> una </w:t>
      </w:r>
      <w:r w:rsidR="002903DC">
        <w:t>partícula</w:t>
      </w:r>
      <w:r>
        <w:t xml:space="preserve"> (el peso, la fuerza de arrastre y </w:t>
      </w:r>
      <w:r w:rsidR="002903DC">
        <w:t>la fuerza de flotación) en dicho fluido (agua, en este caso)</w:t>
      </w:r>
      <w:r>
        <w:t>.</w:t>
      </w:r>
    </w:p>
    <w:p w:rsidR="00CF28CC" w:rsidRDefault="00CF28CC" w:rsidP="007F4A19"/>
    <w:p w:rsidR="007F4A19" w:rsidRPr="00EA0634" w:rsidRDefault="00EC36F9"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Default="00EA0634" w:rsidP="00EA0634">
      <w:r>
        <w:t>En donde</w:t>
      </w:r>
    </w:p>
    <w:p w:rsidR="002903DC" w:rsidRPr="002903DC" w:rsidRDefault="002903DC" w:rsidP="00EA0634">
      <m:oMathPara>
        <m:oMathParaPr>
          <m:jc m:val="left"/>
        </m:oMathParaPr>
        <m:oMath>
          <m:r>
            <w:rPr>
              <w:rFonts w:ascii="Cambria Math" w:hAnsi="Cambria Math"/>
            </w:rPr>
            <m:t>d=diámetro de la particula</m:t>
          </m:r>
        </m:oMath>
      </m:oMathPara>
    </w:p>
    <w:p w:rsidR="002903DC" w:rsidRPr="002903DC"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2903DC" w:rsidRDefault="00EC36F9"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2903DC" w:rsidRDefault="00EC36F9"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2903DC"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Default="008F6EAE" w:rsidP="0040742B"/>
    <w:p w:rsidR="0040742B" w:rsidRDefault="002903DC" w:rsidP="0040742B">
      <w:r>
        <w:t xml:space="preserve">Si la velocidad terminal </w:t>
      </w:r>
      <w:r w:rsidR="006A3FDB">
        <w:t>de un fló</w:t>
      </w:r>
      <w:r w:rsidR="00297C31">
        <w:t xml:space="preserve">culo </w:t>
      </w:r>
      <w:r w:rsidR="000F0DA9">
        <w:t>es mayor</w:t>
      </w:r>
      <w:r>
        <w:t xml:space="preserve"> que la ve</w:t>
      </w:r>
      <w:r w:rsidR="006A3FDB">
        <w:t>locidad de captura, el fló</w:t>
      </w:r>
      <w:r w:rsidR="00297C31">
        <w:t xml:space="preserve">culo </w:t>
      </w:r>
      <w:r w:rsidR="006A3FDB">
        <w:t>se captará</w:t>
      </w:r>
      <w:r>
        <w:t xml:space="preserve"> en el tanque de sedimentación.</w:t>
      </w:r>
    </w:p>
    <w:p w:rsidR="000F0DA9" w:rsidRDefault="000F0DA9" w:rsidP="0040742B"/>
    <w:p w:rsidR="000F0DA9" w:rsidRDefault="00A90A8D" w:rsidP="000F0DA9">
      <w:pPr>
        <w:pStyle w:val="Heading3"/>
      </w:pPr>
      <w:r>
        <w:t>V</w:t>
      </w:r>
      <w:r w:rsidR="005C5BE6">
        <w:t>elocidad de</w:t>
      </w:r>
      <w:r w:rsidR="000F0DA9">
        <w:t xml:space="preserve"> deslizamiento</w:t>
      </w:r>
    </w:p>
    <w:p w:rsidR="000F0DA9" w:rsidRPr="000F0DA9" w:rsidRDefault="005C5BE6" w:rsidP="000F0DA9">
      <w:r>
        <w:t>La velocidad de</w:t>
      </w:r>
      <w:r w:rsidR="000F0DA9">
        <w:t xml:space="preserve"> deslizamiento determina la velocidad terminal más l</w:t>
      </w:r>
      <w:r w:rsidR="006A3FDB">
        <w:t>enta de un flóculo que puede caerse</w:t>
      </w:r>
      <w:r w:rsidR="000F0DA9">
        <w:t xml:space="preserve"> y deslizar</w:t>
      </w:r>
      <w:r w:rsidR="006A3FDB">
        <w:t>se</w:t>
      </w:r>
      <w:r w:rsidR="000F0DA9">
        <w:t xml:space="preserve"> </w:t>
      </w:r>
      <w:r w:rsidR="006A3FDB">
        <w:t>para aba</w:t>
      </w:r>
      <w:r w:rsidR="00404A38">
        <w:t xml:space="preserve">jo </w:t>
      </w:r>
      <w:r w:rsidR="000F0DA9">
        <w:t xml:space="preserve">en la </w:t>
      </w:r>
      <w:r>
        <w:t xml:space="preserve">superficie de la </w:t>
      </w:r>
      <w:r w:rsidR="000F0DA9">
        <w:t xml:space="preserve">placa. Es una función de la gradiente de velocidad en la superficie de la placa, el ángulo de las </w:t>
      </w:r>
      <w:r w:rsidR="006A3FDB">
        <w:t>placas, y la densidad de los fló</w:t>
      </w:r>
      <w:r w:rsidR="000F0DA9">
        <w:t>culos.</w:t>
      </w:r>
      <w:r>
        <w:t xml:space="preserve"> </w:t>
      </w:r>
      <w:r w:rsidR="00404A38">
        <w:t>Aunque caen en la superficie de las placas, l</w:t>
      </w:r>
      <w:r w:rsidR="00A90A8D">
        <w:t>os fló</w:t>
      </w:r>
      <w:r>
        <w:t xml:space="preserve">culos con una velocidad terminal </w:t>
      </w:r>
      <w:r w:rsidR="00404A38">
        <w:t>menor</w:t>
      </w:r>
      <w:r>
        <w:t xml:space="preserve"> que la velocidad de deslizamiento </w:t>
      </w:r>
      <w:r w:rsidR="00A90A8D">
        <w:t>se llevan</w:t>
      </w:r>
      <w:r w:rsidR="00404A38">
        <w:t xml:space="preserve"> </w:t>
      </w:r>
      <w:r w:rsidR="00A90A8D">
        <w:t xml:space="preserve">para arriba </w:t>
      </w:r>
      <w:r w:rsidR="00404A38">
        <w:t>por l</w:t>
      </w:r>
      <w:r w:rsidR="00A90A8D">
        <w:t>a fuerza de arrastre, un fenómeno</w:t>
      </w:r>
      <w:r w:rsidR="00404A38">
        <w:t xml:space="preserve"> </w:t>
      </w:r>
      <w:r w:rsidR="00A90A8D">
        <w:t>denominado</w:t>
      </w:r>
      <w:r w:rsidR="00404A38">
        <w:t xml:space="preserve"> “roll up” en inglés.</w:t>
      </w:r>
    </w:p>
    <w:p w:rsidR="00297C31" w:rsidRDefault="00297C31" w:rsidP="0040742B"/>
    <w:p w:rsidR="00297C31" w:rsidRDefault="00A90A8D" w:rsidP="00297C31">
      <w:pPr>
        <w:pStyle w:val="Heading3"/>
      </w:pPr>
      <w:r>
        <w:t>S</w:t>
      </w:r>
      <w:r w:rsidR="000217C8">
        <w:t>eparación</w:t>
      </w:r>
      <w:r w:rsidR="00297C31">
        <w:t xml:space="preserve"> entre las placas </w:t>
      </w:r>
      <w:r>
        <w:t>de sedimentación</w:t>
      </w:r>
    </w:p>
    <w:p w:rsidR="00297C31" w:rsidRDefault="00297C31" w:rsidP="00A90A8D">
      <w:pPr>
        <w:rPr>
          <w:lang w:val="es-ES"/>
        </w:rPr>
      </w:pPr>
      <w:r w:rsidRPr="00705AAD">
        <w:t xml:space="preserve">Investigaciones del laboratorio indican que la separación de que resulta el mejor desempeño es </w:t>
      </w:r>
      <w:r w:rsidRPr="00C304CF">
        <w:t>2.5 cm</w:t>
      </w:r>
      <w:r w:rsidRPr="00705AAD">
        <w:t xml:space="preserve">. Con separaciones menores el sistema falla porque el perfil de la velocidad entre las placas es tal que la alta velocidad permanece cerca de la placa, entre un diámetro de una partícula pequeña de distancia. Esto significa </w:t>
      </w:r>
      <w:r>
        <w:t>que las partículas se llevan para</w:t>
      </w:r>
      <w:r w:rsidRPr="00705AAD">
        <w:t xml:space="preserve"> arriba aún después de dar en la superficie sólida. Sin embargo, separaciones mayores requieren que las partículas caigan una mayor distancia antes de pegar en la superficie sólida, así que aumenta</w:t>
      </w:r>
      <w:r w:rsidR="000217C8">
        <w:t>n</w:t>
      </w:r>
      <w:r w:rsidRPr="00705AAD">
        <w:t xml:space="preserve"> la velocidad de captura y baja</w:t>
      </w:r>
      <w:r w:rsidR="000217C8">
        <w:t>n</w:t>
      </w:r>
      <w:r w:rsidRPr="00705AAD">
        <w:t xml:space="preserve"> el nivel de rendimiento de los tanques.</w:t>
      </w:r>
    </w:p>
    <w:p w:rsidR="00A90A8D" w:rsidRDefault="00A90A8D" w:rsidP="00A90A8D">
      <w:pPr>
        <w:contextualSpacing/>
        <w:rPr>
          <w:szCs w:val="24"/>
          <w:lang w:val="es-ES"/>
        </w:rPr>
      </w:pPr>
    </w:p>
    <w:p w:rsidR="000217C8" w:rsidRDefault="000217C8" w:rsidP="00A90A8D">
      <w:pPr>
        <w:rPr>
          <w:lang w:val="es-ES"/>
        </w:rPr>
      </w:pPr>
      <w:r>
        <w:rPr>
          <w:lang w:val="es-ES"/>
        </w:rPr>
        <w:t>El punto de fallo, cuando una partícula ni sale arriba de las placas ni se sedimenta en la superficie de las placas se calcula a través de la siguiente ecuación:</w:t>
      </w:r>
    </w:p>
    <w:p w:rsidR="00A90A8D" w:rsidRDefault="00A90A8D" w:rsidP="00A90A8D">
      <w:pPr>
        <w:rPr>
          <w:lang w:val="es-ES"/>
        </w:rPr>
      </w:pPr>
    </w:p>
    <w:p w:rsidR="000217C8" w:rsidRPr="00A90A8D" w:rsidRDefault="00EC36F9" w:rsidP="000217C8">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S</m:t>
              </m:r>
            </m:e>
            <m:sub>
              <m:r>
                <w:rPr>
                  <w:rFonts w:ascii="Cambria Math" w:hAnsi="Cambria Math"/>
                  <w:szCs w:val="24"/>
                  <w:lang w:val="es-ES"/>
                </w:rPr>
                <m:t>Min</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3V</m:t>
                  </m:r>
                </m:e>
                <m:sub>
                  <m:r>
                    <w:rPr>
                      <w:rFonts w:ascii="Cambria Math" w:hAnsi="Cambria Math"/>
                      <w:szCs w:val="24"/>
                      <w:lang w:val="es-ES"/>
                    </w:rPr>
                    <m:t>Plate↑</m:t>
                  </m:r>
                </m:sub>
              </m:sSub>
              <m:r>
                <w:rPr>
                  <w:rFonts w:ascii="Cambria Math" w:hAnsi="Cambria Math"/>
                  <w:szCs w:val="24"/>
                  <w:lang w:val="es-ES"/>
                </w:rPr>
                <m:t>d</m:t>
              </m:r>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t</m:t>
                  </m:r>
                </m:sub>
              </m:sSub>
              <m:sSup>
                <m:sSupPr>
                  <m:ctrlPr>
                    <w:rPr>
                      <w:rFonts w:ascii="Cambria Math" w:hAnsi="Cambria Math"/>
                      <w:szCs w:val="24"/>
                      <w:lang w:val="es-ES"/>
                    </w:rPr>
                  </m:ctrlPr>
                </m:sSupPr>
                <m:e>
                  <m:r>
                    <m:rPr>
                      <m:sty m:val="p"/>
                    </m:rPr>
                    <w:rPr>
                      <w:rFonts w:ascii="Cambria Math" w:hAnsi="Cambria Math"/>
                      <w:szCs w:val="24"/>
                      <w:lang w:val="es-ES"/>
                    </w:rPr>
                    <m:t>sin</m:t>
                  </m:r>
                </m:e>
                <m:sup>
                  <m:r>
                    <w:rPr>
                      <w:rFonts w:ascii="Cambria Math" w:hAnsi="Cambria Math"/>
                      <w:szCs w:val="24"/>
                      <w:lang w:val="es-ES"/>
                    </w:rPr>
                    <m:t>2</m:t>
                  </m:r>
                </m:sup>
              </m:sSup>
              <m:r>
                <m:rPr>
                  <m:sty m:val="p"/>
                </m:rPr>
                <w:rPr>
                  <w:rFonts w:ascii="Cambria Math" w:hAnsi="Cambria Math"/>
                  <w:szCs w:val="24"/>
                  <w:lang w:val="es-ES"/>
                </w:rPr>
                <m:t>⁡</m:t>
              </m:r>
              <m:r>
                <w:rPr>
                  <w:rFonts w:ascii="Cambria Math" w:hAnsi="Cambria Math"/>
                  <w:szCs w:val="24"/>
                  <w:lang w:val="es-ES"/>
                </w:rPr>
                <m:t>(α)</m:t>
              </m:r>
            </m:den>
          </m:f>
        </m:oMath>
      </m:oMathPara>
    </w:p>
    <w:p w:rsidR="00A90A8D" w:rsidRPr="000217C8" w:rsidRDefault="00A90A8D" w:rsidP="000217C8">
      <w:pPr>
        <w:ind w:firstLine="360"/>
        <w:contextualSpacing/>
        <w:rPr>
          <w:szCs w:val="24"/>
          <w:lang w:val="es-ES"/>
        </w:rPr>
      </w:pPr>
    </w:p>
    <w:p w:rsidR="000217C8" w:rsidRDefault="000217C8" w:rsidP="00A90A8D">
      <w:pPr>
        <w:rPr>
          <w:lang w:val="es-ES"/>
        </w:rPr>
      </w:pPr>
      <w:r>
        <w:rPr>
          <w:lang w:val="es-ES"/>
        </w:rPr>
        <w:lastRenderedPageBreak/>
        <w:t>La separación mínima entre las placas es una función de la velocida</w:t>
      </w:r>
      <w:r w:rsidR="006A3FDB">
        <w:rPr>
          <w:lang w:val="es-ES"/>
        </w:rPr>
        <w:t>d terminal de la partícula. Cuando se aumenta</w:t>
      </w:r>
      <w:r>
        <w:rPr>
          <w:lang w:val="es-ES"/>
        </w:rPr>
        <w:t xml:space="preserve"> </w:t>
      </w:r>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t</m:t>
            </m:r>
          </m:sub>
        </m:sSub>
      </m:oMath>
      <w:r>
        <w:rPr>
          <w:lang w:val="es-ES"/>
        </w:rPr>
        <w:t xml:space="preserve">, la separación </w:t>
      </w:r>
      <w:r w:rsidR="006941D9">
        <w:rPr>
          <w:lang w:val="es-ES"/>
        </w:rPr>
        <w:t>necesaria</w:t>
      </w:r>
      <w:r>
        <w:rPr>
          <w:lang w:val="es-ES"/>
        </w:rPr>
        <w:t xml:space="preserve"> entre las placas</w:t>
      </w:r>
      <w:r w:rsidR="006A3FDB">
        <w:rPr>
          <w:lang w:val="es-ES"/>
        </w:rPr>
        <w:t xml:space="preserve"> se disminuye</w:t>
      </w:r>
      <w:r w:rsidR="006941D9">
        <w:rPr>
          <w:lang w:val="es-ES"/>
        </w:rPr>
        <w:t xml:space="preserve">. Con una </w:t>
      </w:r>
      <w:r w:rsidR="006A3FDB">
        <w:rPr>
          <w:lang w:val="es-ES"/>
        </w:rPr>
        <w:t>menor separación</w:t>
      </w:r>
      <w:r w:rsidR="006941D9">
        <w:rPr>
          <w:lang w:val="es-ES"/>
        </w:rPr>
        <w:t xml:space="preserve"> la pérdida de carga a través de las placas aumenta y crea una distribución de flujo más uniforme. </w:t>
      </w:r>
      <w:r w:rsidR="00C0109B">
        <w:rPr>
          <w:lang w:val="es-ES"/>
        </w:rPr>
        <w:t>La siguiente ecuación demuestra el aumento de presión a través de las placas:</w:t>
      </w:r>
    </w:p>
    <w:p w:rsidR="006A3FDB" w:rsidRDefault="006A3FDB" w:rsidP="00A90A8D">
      <w:pPr>
        <w:rPr>
          <w:lang w:val="es-ES"/>
        </w:rPr>
      </w:pPr>
    </w:p>
    <w:p w:rsidR="00C0109B" w:rsidRPr="00C0109B" w:rsidRDefault="00C0109B" w:rsidP="000217C8">
      <w:pPr>
        <w:ind w:firstLine="360"/>
        <w:contextualSpacing/>
        <w:rPr>
          <w:szCs w:val="24"/>
          <w:lang w:val="es-ES"/>
        </w:rPr>
      </w:pPr>
      <m:oMathPara>
        <m:oMath>
          <m:r>
            <w:rPr>
              <w:rFonts w:ascii="Cambria Math" w:hAnsi="Cambria Math"/>
              <w:szCs w:val="24"/>
              <w:lang w:val="es-ES"/>
            </w:rPr>
            <m:t>∆P=2</m:t>
          </m:r>
          <m:sSub>
            <m:sSubPr>
              <m:ctrlPr>
                <w:rPr>
                  <w:rFonts w:ascii="Cambria Math" w:hAnsi="Cambria Math"/>
                  <w:i/>
                  <w:szCs w:val="24"/>
                  <w:lang w:val="es-ES"/>
                </w:rPr>
              </m:ctrlPr>
            </m:sSubPr>
            <m:e>
              <m:r>
                <w:rPr>
                  <w:rFonts w:ascii="Cambria Math" w:hAnsi="Cambria Math"/>
                  <w:szCs w:val="24"/>
                  <w:lang w:val="es-ES"/>
                </w:rPr>
                <m:t>μ</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d>
            <m:dPr>
              <m:ctrlPr>
                <w:rPr>
                  <w:rFonts w:ascii="Cambria Math" w:hAnsi="Cambria Math"/>
                  <w:i/>
                  <w:szCs w:val="24"/>
                  <w:lang w:val="es-ES"/>
                </w:rPr>
              </m:ctrlPr>
            </m:dPr>
            <m:e>
              <m:f>
                <m:fPr>
                  <m:ctrlPr>
                    <w:rPr>
                      <w:rFonts w:ascii="Cambria Math" w:hAnsi="Cambria Math"/>
                      <w:i/>
                      <w:szCs w:val="24"/>
                      <w:lang w:val="es-ES"/>
                    </w:rPr>
                  </m:ctrlPr>
                </m:fPr>
                <m:num>
                  <m:r>
                    <w:rPr>
                      <w:rFonts w:ascii="Cambria Math" w:hAnsi="Cambria Math"/>
                      <w:szCs w:val="24"/>
                      <w:lang w:val="es-ES"/>
                    </w:rPr>
                    <m:t>6</m:t>
                  </m:r>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lang w:val="es-ES"/>
                </w:rPr>
              </m:ctrlPr>
            </m:dPr>
            <m:e>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te↑</m:t>
                      </m:r>
                    </m:sub>
                  </m:sSub>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C</m:t>
                      </m:r>
                    </m:sub>
                  </m:sSub>
                </m:den>
              </m:f>
              <m:r>
                <w:rPr>
                  <w:rFonts w:ascii="Cambria Math" w:hAnsi="Cambria Math"/>
                  <w:szCs w:val="24"/>
                  <w:lang w:val="es-ES"/>
                </w:rPr>
                <m:t>-1</m:t>
              </m:r>
            </m:e>
          </m:d>
        </m:oMath>
      </m:oMathPara>
    </w:p>
    <w:p w:rsidR="00C0109B" w:rsidRDefault="00C0109B" w:rsidP="00C0109B">
      <w:pPr>
        <w:ind w:firstLine="360"/>
        <w:contextualSpacing/>
        <w:rPr>
          <w:szCs w:val="24"/>
          <w:lang w:val="es-ES"/>
        </w:rPr>
      </w:pPr>
    </w:p>
    <w:p w:rsidR="00C0109B" w:rsidRDefault="00C0109B" w:rsidP="00A90A8D">
      <w:pPr>
        <w:rPr>
          <w:lang w:val="es-ES"/>
        </w:rPr>
      </w:pPr>
      <w:r>
        <w:rPr>
          <w:lang w:val="es-ES"/>
        </w:rPr>
        <w:t>Y por lo tanto, la pérdida de carga es igual a:</w:t>
      </w:r>
    </w:p>
    <w:p w:rsidR="00C0109B" w:rsidRPr="00A90A8D" w:rsidRDefault="00EC36F9" w:rsidP="00C0109B">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L</m:t>
              </m:r>
            </m:sub>
          </m:sSub>
          <m:r>
            <w:rPr>
              <w:rFonts w:ascii="Cambria Math" w:hAnsi="Cambria Math"/>
              <w:szCs w:val="24"/>
              <w:lang w:val="es-ES"/>
            </w:rPr>
            <m:t xml:space="preserve">= </m:t>
          </m:r>
          <m:f>
            <m:fPr>
              <m:ctrlPr>
                <w:rPr>
                  <w:rFonts w:ascii="Cambria Math" w:hAnsi="Cambria Math"/>
                  <w:i/>
                  <w:szCs w:val="24"/>
                  <w:lang w:val="es-ES"/>
                </w:rPr>
              </m:ctrlPr>
            </m:fPr>
            <m:num>
              <m:r>
                <w:rPr>
                  <w:rFonts w:ascii="Cambria Math" w:hAnsi="Cambria Math"/>
                  <w:szCs w:val="24"/>
                  <w:lang w:val="es-ES"/>
                </w:rPr>
                <m:t>∆P</m:t>
              </m:r>
            </m:num>
            <m:den>
              <m:sSub>
                <m:sSubPr>
                  <m:ctrlPr>
                    <w:rPr>
                      <w:rFonts w:ascii="Cambria Math" w:hAnsi="Cambria Math"/>
                      <w:i/>
                      <w:szCs w:val="24"/>
                      <w:lang w:val="es-ES"/>
                    </w:rPr>
                  </m:ctrlPr>
                </m:sSubPr>
                <m:e>
                  <m:r>
                    <w:rPr>
                      <w:rFonts w:ascii="Cambria Math" w:hAnsi="Cambria Math"/>
                      <w:szCs w:val="24"/>
                      <w:lang w:val="es-ES"/>
                    </w:rPr>
                    <m:t>ρ</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r>
                <w:rPr>
                  <w:rFonts w:ascii="Cambria Math" w:hAnsi="Cambria Math"/>
                  <w:szCs w:val="24"/>
                  <w:lang w:val="es-ES"/>
                </w:rPr>
                <m:t>g</m:t>
              </m:r>
            </m:den>
          </m:f>
        </m:oMath>
      </m:oMathPara>
    </w:p>
    <w:p w:rsidR="00A90A8D" w:rsidRPr="00C0109B" w:rsidRDefault="00A90A8D" w:rsidP="00C0109B">
      <w:pPr>
        <w:ind w:firstLine="360"/>
        <w:contextualSpacing/>
        <w:rPr>
          <w:szCs w:val="24"/>
          <w:lang w:val="es-ES"/>
        </w:rPr>
      </w:pPr>
    </w:p>
    <w:p w:rsidR="00C0109B" w:rsidRDefault="00C0109B" w:rsidP="00A90A8D">
      <w:pPr>
        <w:rPr>
          <w:lang w:val="es-ES"/>
        </w:rPr>
      </w:pPr>
      <w:r>
        <w:rPr>
          <w:lang w:val="es-ES"/>
        </w:rPr>
        <w:t xml:space="preserve">Sin embargo, la perdida entre las placas es muy pequeña, </w:t>
      </w:r>
      <w:r w:rsidR="00A90A8D">
        <w:rPr>
          <w:lang w:val="es-ES"/>
        </w:rPr>
        <w:t>alrededor</w:t>
      </w:r>
      <w:r>
        <w:rPr>
          <w:lang w:val="es-ES"/>
        </w:rPr>
        <w:t xml:space="preserve"> de 1 μm de columna de agua. Por lo tanto, es nece</w:t>
      </w:r>
      <w:r w:rsidR="00A90A8D">
        <w:rPr>
          <w:lang w:val="es-ES"/>
        </w:rPr>
        <w:t>sario tener</w:t>
      </w:r>
      <w:r>
        <w:rPr>
          <w:lang w:val="es-ES"/>
        </w:rPr>
        <w:t xml:space="preserve"> otras perdidas de carga a lo largo del recorrido de agua en el tanque para lograr una distribución uniforme de flujo.</w:t>
      </w:r>
    </w:p>
    <w:p w:rsidR="006941D9" w:rsidRDefault="006941D9" w:rsidP="000217C8">
      <w:pPr>
        <w:ind w:firstLine="360"/>
        <w:contextualSpacing/>
        <w:rPr>
          <w:szCs w:val="24"/>
          <w:lang w:val="es-ES"/>
        </w:rPr>
      </w:pPr>
    </w:p>
    <w:p w:rsidR="00B05AB8" w:rsidRPr="00B05AB8" w:rsidRDefault="006A3FDB" w:rsidP="00B05AB8">
      <w:pPr>
        <w:pStyle w:val="Heading3"/>
        <w:rPr>
          <w:lang w:val="es-ES"/>
        </w:rPr>
      </w:pPr>
      <w:r>
        <w:rPr>
          <w:lang w:val="es-ES"/>
        </w:rPr>
        <w:t>Manifold distribuidor</w:t>
      </w:r>
    </w:p>
    <w:p w:rsidR="00404A38" w:rsidRDefault="00404A38" w:rsidP="00404A38">
      <w:pPr>
        <w:rPr>
          <w:lang w:val="es-ES"/>
        </w:rPr>
      </w:pPr>
      <w:r>
        <w:rPr>
          <w:lang w:val="es-ES"/>
        </w:rPr>
        <w:t>La geometría del tubo distr</w:t>
      </w:r>
      <w:r w:rsidR="0000686C">
        <w:rPr>
          <w:lang w:val="es-ES"/>
        </w:rPr>
        <w:t>ibuidor y</w:t>
      </w:r>
      <w:r>
        <w:rPr>
          <w:lang w:val="es-ES"/>
        </w:rPr>
        <w:t xml:space="preserve"> los difusores es</w:t>
      </w:r>
      <w:r w:rsidR="006A3FDB">
        <w:rPr>
          <w:lang w:val="es-ES"/>
        </w:rPr>
        <w:t>tá</w:t>
      </w:r>
      <w:r>
        <w:rPr>
          <w:lang w:val="es-ES"/>
        </w:rPr>
        <w:t xml:space="preserve"> diseñada para lograr una distribución uniforme del flujo en el tanque de sedimentación. </w:t>
      </w:r>
      <w:r w:rsidR="00932B8D">
        <w:rPr>
          <w:lang w:val="es-ES"/>
        </w:rPr>
        <w:t xml:space="preserve">En un manifold distribuidor con salidas a lo largo sucede un fenómeno que se llama </w:t>
      </w:r>
      <w:r w:rsidR="00932B8D" w:rsidRPr="00932B8D">
        <w:rPr>
          <w:i/>
          <w:lang w:val="es-ES"/>
        </w:rPr>
        <w:t>recuperación de presión</w:t>
      </w:r>
      <w:r>
        <w:rPr>
          <w:lang w:val="es-ES"/>
        </w:rPr>
        <w:t xml:space="preserve"> </w:t>
      </w:r>
      <w:r w:rsidR="00932B8D">
        <w:rPr>
          <w:lang w:val="es-ES"/>
        </w:rPr>
        <w:t>en</w:t>
      </w:r>
      <w:r w:rsidR="0000686C">
        <w:rPr>
          <w:lang w:val="es-ES"/>
        </w:rPr>
        <w:t xml:space="preserve"> que la presión piezométrica del agua aumenta para </w:t>
      </w:r>
      <w:r w:rsidR="00932B8D">
        <w:rPr>
          <w:lang w:val="es-ES"/>
        </w:rPr>
        <w:t>compensar la disminución de velocidad</w:t>
      </w:r>
      <w:r w:rsidR="0000686C">
        <w:rPr>
          <w:lang w:val="es-ES"/>
        </w:rPr>
        <w:t>. Este cambio de presión piezométrica h</w:t>
      </w:r>
      <w:r w:rsidR="00932B8D">
        <w:rPr>
          <w:lang w:val="es-ES"/>
        </w:rPr>
        <w:t>ace que el caudal que sale de</w:t>
      </w:r>
      <w:r w:rsidR="0000686C">
        <w:rPr>
          <w:lang w:val="es-ES"/>
        </w:rPr>
        <w:t xml:space="preserve"> lo</w:t>
      </w:r>
      <w:r w:rsidR="00932B8D">
        <w:rPr>
          <w:lang w:val="es-ES"/>
        </w:rPr>
        <w:t>s difusores al final del tubo sea</w:t>
      </w:r>
      <w:r w:rsidR="0000686C">
        <w:rPr>
          <w:lang w:val="es-ES"/>
        </w:rPr>
        <w:t xml:space="preserve"> mayor que el de </w:t>
      </w:r>
      <w:r w:rsidR="00932B8D">
        <w:rPr>
          <w:lang w:val="es-ES"/>
        </w:rPr>
        <w:t>los primeros difusores del tubo.</w:t>
      </w:r>
      <w:r w:rsidR="0000686C">
        <w:rPr>
          <w:lang w:val="es-ES"/>
        </w:rPr>
        <w:t xml:space="preserve"> </w:t>
      </w:r>
      <w:r w:rsidR="00932B8D">
        <w:rPr>
          <w:lang w:val="es-ES"/>
        </w:rPr>
        <w:t xml:space="preserve">Una diferencia significativa puede crear una corriente </w:t>
      </w:r>
      <w:r w:rsidR="0000686C">
        <w:rPr>
          <w:lang w:val="es-ES"/>
        </w:rPr>
        <w:t xml:space="preserve">en el </w:t>
      </w:r>
      <w:r w:rsidR="00932B8D">
        <w:rPr>
          <w:lang w:val="es-ES"/>
        </w:rPr>
        <w:t>tanque de sedimentación que cause mayores velocidades ascendentes en un extremo</w:t>
      </w:r>
      <w:r w:rsidR="0000686C">
        <w:rPr>
          <w:lang w:val="es-ES"/>
        </w:rPr>
        <w:t xml:space="preserve">, dando lugar a </w:t>
      </w:r>
      <w:r w:rsidR="00932B8D">
        <w:rPr>
          <w:lang w:val="es-ES"/>
        </w:rPr>
        <w:t>una falla de sedimentación</w:t>
      </w:r>
      <w:r w:rsidR="0000686C">
        <w:rPr>
          <w:lang w:val="es-ES"/>
        </w:rPr>
        <w:t>.</w:t>
      </w:r>
    </w:p>
    <w:p w:rsidR="00932B8D" w:rsidRDefault="00932B8D" w:rsidP="00404A38">
      <w:pPr>
        <w:rPr>
          <w:lang w:val="es-ES"/>
        </w:rPr>
      </w:pPr>
    </w:p>
    <w:p w:rsidR="0000686C" w:rsidRDefault="0000686C" w:rsidP="00404A38">
      <w:pPr>
        <w:rPr>
          <w:lang w:val="es-ES"/>
        </w:rPr>
      </w:pPr>
      <w:r>
        <w:rPr>
          <w:lang w:val="es-ES"/>
        </w:rPr>
        <w:t xml:space="preserve">Para evitar que </w:t>
      </w:r>
      <w:r w:rsidR="00AB72EA">
        <w:rPr>
          <w:lang w:val="es-ES"/>
        </w:rPr>
        <w:t>suceda</w:t>
      </w:r>
      <w:r>
        <w:rPr>
          <w:lang w:val="es-ES"/>
        </w:rPr>
        <w:t xml:space="preserve"> este fenómeno, </w:t>
      </w:r>
      <w:r w:rsidR="00AB72EA">
        <w:rPr>
          <w:lang w:val="es-ES"/>
        </w:rPr>
        <w:t>la pérdida de carga de la salida de los difusores tiene que ser mayor</w:t>
      </w:r>
      <w:r w:rsidR="00932B8D">
        <w:rPr>
          <w:lang w:val="es-ES"/>
        </w:rPr>
        <w:t xml:space="preserve"> que el</w:t>
      </w:r>
      <w:r w:rsidR="00AB72EA">
        <w:rPr>
          <w:lang w:val="es-ES"/>
        </w:rPr>
        <w:t xml:space="preserve"> cambio de presión piezom</w:t>
      </w:r>
      <w:r w:rsidR="00B9370D">
        <w:rPr>
          <w:lang w:val="es-ES"/>
        </w:rPr>
        <w:t>étrica en el tubo distribuidor. Para determinar la velocidad máxima que puede pasar por el tubo distribuidor (</w:t>
      </w:r>
      <w:r w:rsidR="003C52C3">
        <w:rPr>
          <w:lang w:val="es-ES"/>
        </w:rPr>
        <w:t>y</w:t>
      </w:r>
      <w:r w:rsidR="00B9370D">
        <w:rPr>
          <w:lang w:val="es-ES"/>
        </w:rPr>
        <w:t xml:space="preserve"> mantener la distribución uniforme del flujo), se</w:t>
      </w:r>
      <w:r w:rsidR="00932B8D">
        <w:rPr>
          <w:lang w:val="es-ES"/>
        </w:rPr>
        <w:t xml:space="preserve"> utiliza la siguiente ecuación:</w:t>
      </w:r>
    </w:p>
    <w:p w:rsidR="00932B8D" w:rsidRDefault="00932B8D" w:rsidP="00404A38">
      <w:pPr>
        <w:rPr>
          <w:lang w:val="es-ES"/>
        </w:rPr>
      </w:pPr>
    </w:p>
    <w:p w:rsidR="00B9370D" w:rsidRPr="006F453B" w:rsidRDefault="00EC36F9" w:rsidP="00404A38">
      <w:pPr>
        <w:rPr>
          <w:lang w:val="es-ES"/>
        </w:rPr>
      </w:pPr>
      <m:oMathPara>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DistribuidorMax</m:t>
              </m:r>
            </m:sub>
          </m:sSub>
          <m:r>
            <w:rPr>
              <w:rFonts w:ascii="Cambria Math" w:hAnsi="Cambria Math"/>
              <w:lang w:val="es-ES"/>
            </w:rPr>
            <m:t xml:space="preserve">= </m:t>
          </m:r>
          <m:rad>
            <m:radPr>
              <m:degHide m:val="on"/>
              <m:ctrlPr>
                <w:rPr>
                  <w:rFonts w:ascii="Cambria Math" w:hAnsi="Cambria Math"/>
                  <w:i/>
                  <w:lang w:val="es-ES"/>
                </w:rPr>
              </m:ctrlPr>
            </m:radPr>
            <m:deg/>
            <m:e>
              <m:f>
                <m:fPr>
                  <m:ctrlPr>
                    <w:rPr>
                      <w:rFonts w:ascii="Cambria Math" w:hAnsi="Cambria Math"/>
                      <w:i/>
                      <w:lang w:val="es-ES"/>
                    </w:rPr>
                  </m:ctrlPr>
                </m:fPr>
                <m:num>
                  <m:r>
                    <w:rPr>
                      <w:rFonts w:ascii="Cambria Math" w:hAnsi="Cambria Math"/>
                      <w:lang w:val="es-ES"/>
                    </w:rPr>
                    <m:t>1-</m:t>
                  </m:r>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num>
                <m:den>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r>
                    <w:rPr>
                      <w:rFonts w:ascii="Cambria Math" w:hAnsi="Cambria Math"/>
                      <w:lang w:val="es-ES"/>
                    </w:rPr>
                    <m:t>+1</m:t>
                  </m:r>
                </m:den>
              </m:f>
              <m:r>
                <w:rPr>
                  <w:rFonts w:ascii="Cambria Math" w:hAnsi="Cambria Math"/>
                  <w:lang w:val="es-ES"/>
                </w:rPr>
                <m:t>4g</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e>
          </m:rad>
        </m:oMath>
      </m:oMathPara>
    </w:p>
    <w:p w:rsidR="00932B8D" w:rsidRDefault="00932B8D" w:rsidP="00404A38">
      <w:pPr>
        <w:rPr>
          <w:lang w:val="es-ES"/>
        </w:rPr>
      </w:pPr>
    </w:p>
    <w:p w:rsidR="006F453B" w:rsidRDefault="006F453B" w:rsidP="00404A38">
      <w:pPr>
        <w:rPr>
          <w:lang w:val="es-ES"/>
        </w:rPr>
      </w:pPr>
      <w:r>
        <w:rPr>
          <w:lang w:val="es-ES"/>
        </w:rPr>
        <w:t>En donde</w:t>
      </w:r>
    </w:p>
    <w:p w:rsidR="006F453B" w:rsidRPr="00321EE2" w:rsidRDefault="00EC36F9"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r>
            <m:rPr>
              <m:sty m:val="p"/>
            </m:rPr>
            <w:rPr>
              <w:rFonts w:ascii="Cambria Math" w:hAnsi="Cambria Math"/>
              <w:lang w:val="es-ES"/>
            </w:rPr>
            <m:t>pérdida de carga en los caminos paralelos generados por los tubos difusores</m:t>
          </m:r>
        </m:oMath>
      </m:oMathPara>
    </w:p>
    <w:p w:rsidR="006F453B" w:rsidRPr="00321EE2" w:rsidRDefault="00EC36F9"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 xml:space="preserve">=índice de máximo a minimo caudal que sale desde los tubos difusores </m:t>
          </m:r>
        </m:oMath>
      </m:oMathPara>
    </w:p>
    <w:p w:rsidR="006F453B" w:rsidRPr="006F453B" w:rsidRDefault="006F453B" w:rsidP="00404A38">
      <w:pPr>
        <w:rPr>
          <w:lang w:val="es-ES"/>
        </w:rPr>
      </w:pPr>
    </w:p>
    <w:p w:rsidR="006F453B" w:rsidRPr="006F453B" w:rsidRDefault="00EC36F9" w:rsidP="00404A38">
      <w:pPr>
        <w:rPr>
          <w:lang w:val="es-ES"/>
        </w:rPr>
      </w:pPr>
      <m:oMathPara>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m:t>
          </m:r>
          <m:rad>
            <m:radPr>
              <m:degHide m:val="on"/>
              <m:ctrlPr>
                <w:rPr>
                  <w:rFonts w:ascii="Cambria Math" w:hAnsi="Cambria Math"/>
                  <w:i/>
                  <w:lang w:val="es-ES"/>
                </w:rPr>
              </m:ctrlPr>
            </m:radPr>
            <m:deg/>
            <m:e>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num>
                    <m:den>
                      <m:r>
                        <w:rPr>
                          <w:rFonts w:ascii="Cambria Math" w:hAnsi="Cambria Math"/>
                          <w:szCs w:val="24"/>
                          <w:lang w:val="es-ES"/>
                        </w:rPr>
                        <m:t>2</m:t>
                      </m:r>
                    </m:den>
                  </m:f>
                </m:num>
                <m:den>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num>
                    <m:den>
                      <m:r>
                        <w:rPr>
                          <w:rFonts w:ascii="Cambria Math" w:hAnsi="Cambria Math"/>
                          <w:szCs w:val="24"/>
                          <w:lang w:val="es-ES"/>
                        </w:rPr>
                        <m:t>2</m:t>
                      </m:r>
                    </m:den>
                  </m:f>
                </m:den>
              </m:f>
            </m:e>
          </m:rad>
        </m:oMath>
      </m:oMathPara>
    </w:p>
    <w:p w:rsidR="006941D9" w:rsidRPr="006941D9" w:rsidRDefault="006941D9" w:rsidP="006941D9">
      <w:pPr>
        <w:rPr>
          <w:lang w:val="es-ES"/>
        </w:rPr>
      </w:pPr>
    </w:p>
    <w:p w:rsidR="000217C8"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cambio de carga piezométrica debido a pressure recovery</m:t>
          </m:r>
        </m:oMath>
      </m:oMathPara>
    </w:p>
    <w:p w:rsidR="006F453B"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sSup>
                    <m:sSupPr>
                      <m:ctrlPr>
                        <w:rPr>
                          <w:rFonts w:ascii="Cambria Math" w:hAnsi="Cambria Math"/>
                          <w:i/>
                          <w:szCs w:val="24"/>
                          <w:lang w:val="es-ES"/>
                        </w:rPr>
                      </m:ctrlPr>
                    </m:sSupPr>
                    <m:e>
                      <m:r>
                        <w:rPr>
                          <w:rFonts w:ascii="Cambria Math" w:hAnsi="Cambria Math"/>
                          <w:szCs w:val="24"/>
                          <w:lang w:val="es-ES"/>
                        </w:rPr>
                        <m:t>V</m:t>
                      </m:r>
                    </m:e>
                    <m:sup>
                      <m:r>
                        <w:rPr>
                          <w:rFonts w:ascii="Cambria Math" w:hAnsi="Cambria Math"/>
                          <w:szCs w:val="24"/>
                          <w:lang w:val="es-ES"/>
                        </w:rPr>
                        <m:t>2</m:t>
                      </m:r>
                    </m:sup>
                  </m:sSup>
                </m:e>
                <m:sub>
                  <m:r>
                    <w:rPr>
                      <w:rFonts w:ascii="Cambria Math" w:hAnsi="Cambria Math"/>
                      <w:szCs w:val="24"/>
                      <w:lang w:val="es-ES"/>
                    </w:rPr>
                    <m:t>Distribuidor</m:t>
                  </m:r>
                </m:sub>
              </m:sSub>
            </m:num>
            <m:den>
              <m:r>
                <w:rPr>
                  <w:rFonts w:ascii="Cambria Math" w:hAnsi="Cambria Math"/>
                  <w:szCs w:val="24"/>
                  <w:lang w:val="es-ES"/>
                </w:rPr>
                <m:t>2g</m:t>
              </m:r>
            </m:den>
          </m:f>
        </m:oMath>
      </m:oMathPara>
    </w:p>
    <w:p w:rsidR="003C52C3" w:rsidRPr="00321EE2" w:rsidRDefault="00EC36F9" w:rsidP="00297C31">
      <w:pPr>
        <w:ind w:firstLine="360"/>
        <w:contextualSpacing/>
        <w:rPr>
          <w:szCs w:val="24"/>
          <w:lang w:val="es-ES"/>
        </w:rPr>
      </w:pPr>
      <m:oMathPara>
        <m:oMathParaPr>
          <m:jc m:val="left"/>
        </m:oMathParaPr>
        <m:oMath>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Distribuidor</m:t>
              </m:r>
            </m:sub>
          </m:sSub>
          <m:r>
            <w:rPr>
              <w:rFonts w:ascii="Cambria Math" w:hAnsi="Cambria Math"/>
              <w:szCs w:val="24"/>
              <w:lang w:val="es-ES"/>
            </w:rPr>
            <m:t>=velo</m:t>
          </m:r>
          <m:r>
            <w:rPr>
              <w:rFonts w:ascii="Cambria Math" w:hAnsi="Cambria Math"/>
              <w:szCs w:val="24"/>
              <w:lang w:val="es-ES"/>
            </w:rPr>
            <m:t>cidad en el tubo distribuidor</m:t>
          </m:r>
        </m:oMath>
      </m:oMathPara>
    </w:p>
    <w:p w:rsidR="00300295" w:rsidRPr="00300295" w:rsidRDefault="00300295" w:rsidP="00932B8D">
      <w:pPr>
        <w:pStyle w:val="Heading3"/>
        <w:rPr>
          <w:b w:val="0"/>
          <w:lang w:val="es-ES"/>
        </w:rPr>
      </w:pPr>
    </w:p>
    <w:p w:rsidR="00B05AB8" w:rsidRDefault="00932B8D" w:rsidP="00932B8D">
      <w:pPr>
        <w:pStyle w:val="Heading3"/>
        <w:rPr>
          <w:lang w:val="es-ES"/>
        </w:rPr>
      </w:pPr>
      <w:r>
        <w:rPr>
          <w:lang w:val="es-ES"/>
        </w:rPr>
        <w:t>C</w:t>
      </w:r>
      <w:r w:rsidR="00B05AB8" w:rsidRPr="003C52C3">
        <w:rPr>
          <w:lang w:val="es-ES"/>
        </w:rPr>
        <w:t>anal de entrada</w:t>
      </w:r>
    </w:p>
    <w:p w:rsidR="00B05AB8" w:rsidRPr="00B05AB8" w:rsidRDefault="00B05AB8" w:rsidP="00B05AB8">
      <w:pPr>
        <w:rPr>
          <w:lang w:val="es-ES"/>
        </w:rPr>
      </w:pPr>
      <w:r>
        <w:rPr>
          <w:lang w:val="es-ES"/>
        </w:rPr>
        <w:t xml:space="preserve">El diseño del canal de entrada asegura que </w:t>
      </w:r>
    </w:p>
    <w:p w:rsidR="00B05AB8" w:rsidRDefault="00B05AB8" w:rsidP="00B05AB8">
      <w:pPr>
        <w:pStyle w:val="ListParagraph"/>
        <w:numPr>
          <w:ilvl w:val="0"/>
          <w:numId w:val="20"/>
        </w:numPr>
      </w:pPr>
      <w:r>
        <w:t>La distribución del flujo sea uniforme a los tanques de sedimentación</w:t>
      </w:r>
    </w:p>
    <w:p w:rsidR="00B05AB8" w:rsidRDefault="00B05AB8" w:rsidP="00B05AB8">
      <w:pPr>
        <w:pStyle w:val="ListParagraph"/>
        <w:numPr>
          <w:ilvl w:val="0"/>
          <w:numId w:val="20"/>
        </w:numPr>
      </w:pPr>
      <w:r>
        <w:t xml:space="preserve">Los </w:t>
      </w:r>
      <w:r w:rsidR="00A940F6">
        <w:t>flóculos</w:t>
      </w:r>
      <w:r>
        <w:t xml:space="preserve"> no se sedimentan en el canal</w:t>
      </w:r>
    </w:p>
    <w:p w:rsidR="00B05AB8" w:rsidRDefault="00B05AB8" w:rsidP="00B05AB8">
      <w:pPr>
        <w:pStyle w:val="ListParagraph"/>
        <w:numPr>
          <w:ilvl w:val="0"/>
          <w:numId w:val="20"/>
        </w:numPr>
      </w:pPr>
      <w:r>
        <w:t>Es</w:t>
      </w:r>
      <w:r w:rsidRPr="000D444C">
        <w:t xml:space="preserve"> </w:t>
      </w:r>
      <w:r>
        <w:t>lo suficiente</w:t>
      </w:r>
      <w:r w:rsidRPr="000D444C">
        <w:t xml:space="preserve"> ancho para los tubos que lo conectan </w:t>
      </w:r>
      <w:r>
        <w:t>a los tanques de sedimentación</w:t>
      </w:r>
    </w:p>
    <w:p w:rsidR="00B05AB8" w:rsidRDefault="00B05AB8" w:rsidP="00B05AB8">
      <w:pPr>
        <w:pStyle w:val="ListParagraph"/>
        <w:numPr>
          <w:ilvl w:val="0"/>
          <w:numId w:val="20"/>
        </w:numPr>
      </w:pPr>
      <w:r>
        <w:t>Tiene la</w:t>
      </w:r>
      <w:r w:rsidRPr="000D444C">
        <w:t xml:space="preserve"> profundidad suficiente para apoyar los tubos recolectores de salida de los tanques de sedimentación</w:t>
      </w:r>
      <w:r>
        <w:t xml:space="preserve"> (hay una sola losa para todos los canales)</w:t>
      </w:r>
    </w:p>
    <w:p w:rsidR="003C52C3" w:rsidRDefault="00B05AB8" w:rsidP="00B05AB8">
      <w:pPr>
        <w:pStyle w:val="ListParagraph"/>
        <w:numPr>
          <w:ilvl w:val="0"/>
          <w:numId w:val="20"/>
        </w:numPr>
      </w:pPr>
      <w:r>
        <w:t>No es</w:t>
      </w:r>
      <w:r w:rsidRPr="000D444C">
        <w:t xml:space="preserve"> tan profundo que </w:t>
      </w:r>
      <w:r>
        <w:t xml:space="preserve">la </w:t>
      </w:r>
      <w:r w:rsidRPr="000D444C">
        <w:t xml:space="preserve">construcción y </w:t>
      </w:r>
      <w:r>
        <w:t xml:space="preserve">el </w:t>
      </w:r>
      <w:r w:rsidRPr="000D444C">
        <w:t xml:space="preserve">acceso </w:t>
      </w:r>
      <w:r>
        <w:t>se ponen</w:t>
      </w:r>
      <w:r w:rsidRPr="000D444C">
        <w:t xml:space="preserve"> difíciles</w:t>
      </w: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9F6A97" w:rsidRDefault="00162F0E" w:rsidP="00162F0E"/>
    <w:p w:rsidR="000A311F" w:rsidRDefault="00A5669D" w:rsidP="007E6E66">
      <w:pPr>
        <w:pStyle w:val="Heading2"/>
      </w:pPr>
      <w:bookmarkStart w:id="100" w:name="_Toc325794403"/>
      <w:bookmarkStart w:id="101" w:name="_Toc424289921"/>
      <w:r w:rsidRPr="00533355">
        <w:lastRenderedPageBreak/>
        <w:t>Dimensionamiento</w:t>
      </w:r>
      <w:bookmarkEnd w:id="100"/>
      <w:r w:rsidR="004C3B42">
        <w:t xml:space="preserve"> y Detalles de Construcción</w:t>
      </w:r>
      <w:bookmarkEnd w:id="101"/>
    </w:p>
    <w:p w:rsidR="00A5669D" w:rsidRDefault="009F6A97" w:rsidP="00A5669D">
      <w:pPr>
        <w:pStyle w:val="Heading3"/>
      </w:pPr>
      <w:r>
        <w:t>Á</w:t>
      </w:r>
      <w:r w:rsidR="00A5669D">
        <w:t>rea activa de sedimentación</w:t>
      </w:r>
    </w:p>
    <w:p w:rsidR="00A5669D" w:rsidRDefault="00A5669D" w:rsidP="009F6A97">
      <w:r w:rsidRPr="000D444C">
        <w:t>Dado el caudal máximo de la cámara que es</w:t>
      </w:r>
      <w:r>
        <w:t xml:space="preserve"> los </w:t>
      </w:r>
      <w:r w:rsidR="008B707D">
        <w:t>44</w:t>
      </w:r>
      <w:r w:rsidR="00C304CF">
        <w:t xml:space="preserve"> L/s</w:t>
      </w:r>
      <w:r w:rsidRPr="000D444C">
        <w:t xml:space="preserve"> total de la planta </w:t>
      </w:r>
      <w:r>
        <w:t xml:space="preserve">entre las </w:t>
      </w:r>
      <w:r w:rsidR="008B707D">
        <w:t>8</w:t>
      </w:r>
      <w:r>
        <w:t xml:space="preserve"> cámaras, igual a </w:t>
      </w:r>
      <w:r w:rsidR="008B707D">
        <w:t>5.5</w:t>
      </w:r>
      <w:r w:rsidR="00C304CF">
        <w:t xml:space="preserve"> L/s</w:t>
      </w:r>
      <w:r w:rsidRPr="000D444C">
        <w:t>, la longitud de la parte activa del tanque que pro</w:t>
      </w:r>
      <w:r>
        <w:t xml:space="preserve">vee la velocidad deseada es </w:t>
      </w:r>
      <w:r w:rsidR="008B707D">
        <w:t>5.21</w:t>
      </w:r>
      <w:r w:rsidR="00C304CF">
        <w:t xml:space="preserve"> m</w:t>
      </w:r>
      <w:r w:rsidRPr="000D444C">
        <w:t>. La longi</w:t>
      </w:r>
      <w:r>
        <w:t xml:space="preserve">tud total de los tanques de </w:t>
      </w:r>
      <w:r w:rsidR="008B707D">
        <w:t>6.59</w:t>
      </w:r>
      <w:r w:rsidR="00C304CF" w:rsidRPr="00C304CF">
        <w:t xml:space="preserve"> m</w:t>
      </w:r>
      <w:r w:rsidRPr="000D444C">
        <w:t xml:space="preserve"> también incluye el ancho de los canales. Se proporciona por la tolva de flóculos sólo el espacio bajo los canales, que no es parte del área activa de sedimentación.</w:t>
      </w:r>
    </w:p>
    <w:p w:rsidR="00C304CF" w:rsidRPr="000D444C" w:rsidRDefault="00C304CF" w:rsidP="009F6A97"/>
    <w:p w:rsidR="00A5669D" w:rsidRDefault="00A5669D" w:rsidP="00A5669D">
      <w:pPr>
        <w:spacing w:after="200"/>
        <w:contextualSpacing/>
      </w:pPr>
      <w:r w:rsidRPr="000D444C">
        <w:t xml:space="preserve">Las cámaras tienen pendientes en cada lado que corren </w:t>
      </w:r>
      <w:r>
        <w:t>a lo largo del tanque y que llevan</w:t>
      </w:r>
      <w:r w:rsidRPr="000D444C">
        <w:t xml:space="preserve"> los flóculos sedimentados al centro de la cámara para ser re</w:t>
      </w:r>
      <w:r>
        <w:t>-</w:t>
      </w:r>
      <w:r w:rsidRPr="000D444C">
        <w:t xml:space="preserve">suspendidos o purgados del tanque por el tubo de drenaje. El ángulo de inclinación de estas pendientes es </w:t>
      </w:r>
      <w:r w:rsidR="00C304CF">
        <w:t>50</w:t>
      </w:r>
      <w:r w:rsidRPr="000D444C">
        <w:t xml:space="preserve"> grados y alcanzan una </w:t>
      </w:r>
      <w:r w:rsidR="0023791E">
        <w:t xml:space="preserve">altura medida del borde de la </w:t>
      </w:r>
      <w:r w:rsidR="008B707D">
        <w:t>media caña</w:t>
      </w:r>
      <w:r>
        <w:t xml:space="preserve"> </w:t>
      </w:r>
      <w:r w:rsidRPr="0023791E">
        <w:t xml:space="preserve">de </w:t>
      </w:r>
      <w:r w:rsidR="008B707D">
        <w:t>58</w:t>
      </w:r>
      <w:r w:rsidRPr="0023791E">
        <w:t xml:space="preserve"> cm.</w:t>
      </w:r>
      <w:r w:rsidRPr="000D444C">
        <w:t xml:space="preserve"> Hay una distancia vertical entre la cima de las pendientes y la parte superior</w:t>
      </w:r>
      <w:r>
        <w:t xml:space="preserve"> del vertedero de flóculos de </w:t>
      </w:r>
      <w:r w:rsidR="008B707D">
        <w:t>15 cm, y 15</w:t>
      </w:r>
      <w:r w:rsidRPr="0023791E">
        <w:t xml:space="preserve"> cm</w:t>
      </w:r>
      <w:r w:rsidRPr="000D444C">
        <w:t xml:space="preserve"> más entre el vertedero de flóculos y la parte inferior de las placas. Con la altura de las placas, el espacio vertical entre ellas y el tubo recolector, y la pérdida de carga por los orificios del tubo recolector, la profundidad total del tanque de sedimentación, medida desde la pa</w:t>
      </w:r>
      <w:r>
        <w:t xml:space="preserve">rte superior de la losa, es </w:t>
      </w:r>
      <w:r w:rsidR="008B707D">
        <w:t>1.</w:t>
      </w:r>
      <w:r w:rsidR="00A940F6">
        <w:t>60</w:t>
      </w:r>
      <w:r w:rsidR="0023791E">
        <w:t xml:space="preserve"> m</w:t>
      </w:r>
      <w:r w:rsidRPr="000D444C">
        <w:t>. Con el borde, la alt</w:t>
      </w:r>
      <w:r>
        <w:t xml:space="preserve">ura total de los tanques es </w:t>
      </w:r>
      <w:r w:rsidR="00A940F6">
        <w:t>1.7</w:t>
      </w:r>
      <w:r w:rsidR="008B707D">
        <w:t>0</w:t>
      </w:r>
      <w:r w:rsidR="0023791E" w:rsidRPr="0023791E">
        <w:t xml:space="preserve"> m</w:t>
      </w:r>
      <w:r w:rsidRPr="0023791E">
        <w:t>.</w:t>
      </w:r>
    </w:p>
    <w:p w:rsidR="00A5669D" w:rsidRDefault="00A5669D" w:rsidP="00A5669D">
      <w:pPr>
        <w:pStyle w:val="Caption"/>
      </w:pPr>
    </w:p>
    <w:p w:rsidR="00A5669D" w:rsidRDefault="00A5669D" w:rsidP="00A5669D">
      <w:pPr>
        <w:pStyle w:val="Caption"/>
      </w:pPr>
      <w:bookmarkStart w:id="102" w:name="_Toc424289961"/>
      <w:r>
        <w:t xml:space="preserve">Tabla </w:t>
      </w:r>
      <w:r w:rsidR="00EC36F9">
        <w:fldChar w:fldCharType="begin"/>
      </w:r>
      <w:r>
        <w:instrText xml:space="preserve"> SEQ Tabla \* ARABIC </w:instrText>
      </w:r>
      <w:r w:rsidR="00EC36F9">
        <w:fldChar w:fldCharType="separate"/>
      </w:r>
      <w:r w:rsidR="00745DF2">
        <w:rPr>
          <w:noProof/>
        </w:rPr>
        <w:t>7</w:t>
      </w:r>
      <w:r w:rsidR="00EC36F9">
        <w:fldChar w:fldCharType="end"/>
      </w:r>
      <w:r>
        <w:t>. D</w:t>
      </w:r>
      <w:r w:rsidR="007A5FC5">
        <w:t>atos</w:t>
      </w:r>
      <w:r>
        <w:t xml:space="preserve"> generales de los tanques de sedimentación</w:t>
      </w:r>
      <w:bookmarkEnd w:id="102"/>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98"/>
        <w:gridCol w:w="2541"/>
      </w:tblGrid>
      <w:tr w:rsidR="007A5FC5" w:rsidRPr="000D444C" w:rsidTr="00CC50C4">
        <w:tc>
          <w:tcPr>
            <w:tcW w:w="6498" w:type="dxa"/>
            <w:tcBorders>
              <w:top w:val="single" w:sz="4" w:space="0" w:color="000000"/>
              <w:left w:val="single" w:sz="4" w:space="0" w:color="000000"/>
              <w:bottom w:val="single" w:sz="4" w:space="0" w:color="000000"/>
              <w:right w:val="single" w:sz="4" w:space="0" w:color="000000"/>
            </w:tcBorders>
          </w:tcPr>
          <w:p w:rsidR="007A5FC5" w:rsidRPr="000D444C" w:rsidRDefault="007A5FC5" w:rsidP="00F61533">
            <w:pPr>
              <w:keepNext/>
              <w:keepLines/>
              <w:contextualSpacing/>
            </w:pPr>
            <w:r>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Default="007A5FC5" w:rsidP="00F61533">
            <w:pPr>
              <w:keepNext/>
              <w:keepLines/>
              <w:contextualSpacing/>
            </w:pPr>
            <w:r>
              <w:t>Q.Sed</w:t>
            </w:r>
          </w:p>
        </w:tc>
      </w:tr>
      <w:tr w:rsidR="00A5669D" w:rsidRPr="000D444C" w:rsidTr="00CC50C4">
        <w:tc>
          <w:tcPr>
            <w:tcW w:w="6498" w:type="dxa"/>
            <w:tcBorders>
              <w:top w:val="single" w:sz="4" w:space="0" w:color="000000"/>
              <w:left w:val="single" w:sz="4" w:space="0" w:color="000000"/>
              <w:bottom w:val="single" w:sz="4" w:space="0" w:color="000000"/>
              <w:right w:val="single" w:sz="4" w:space="0" w:color="000000"/>
            </w:tcBorders>
          </w:tcPr>
          <w:p w:rsidR="00A5669D" w:rsidRPr="000D444C" w:rsidRDefault="00A5669D" w:rsidP="00F61533">
            <w:pPr>
              <w:keepNext/>
              <w:keepLines/>
              <w:contextualSpacing/>
            </w:pPr>
            <w:r w:rsidRPr="000D444C">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23791E" w:rsidRDefault="00C95C11" w:rsidP="00F61533">
            <w:pPr>
              <w:keepNext/>
              <w:keepLines/>
              <w:contextualSpacing/>
            </w:pPr>
            <w:r>
              <w:t>N.SedTanks</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Pr="000D444C" w:rsidRDefault="00596C74" w:rsidP="00F61533">
            <w:pPr>
              <w:keepNext/>
              <w:keepLines/>
              <w:contextualSpacing/>
            </w:pPr>
            <w:r>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CBod</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C</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UpBod</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Up</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Tiempo de retención estimado</w:t>
            </w:r>
            <w:r w:rsidR="00CC50C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Ti.Sed</w:t>
            </w:r>
          </w:p>
        </w:tc>
      </w:tr>
    </w:tbl>
    <w:p w:rsidR="00A5669D" w:rsidRDefault="00A5669D" w:rsidP="00A5669D">
      <w:pPr>
        <w:spacing w:after="200"/>
        <w:ind w:firstLine="360"/>
        <w:contextualSpacing/>
      </w:pPr>
    </w:p>
    <w:p w:rsidR="00A5669D" w:rsidRDefault="00A5669D" w:rsidP="00A5669D">
      <w:pPr>
        <w:spacing w:after="200"/>
        <w:contextualSpacing/>
      </w:pPr>
    </w:p>
    <w:p w:rsidR="00A5669D" w:rsidRDefault="00A5669D" w:rsidP="00A5669D">
      <w:pPr>
        <w:spacing w:after="200"/>
        <w:contextualSpacing/>
      </w:pPr>
    </w:p>
    <w:p w:rsidR="00A5669D" w:rsidRDefault="00A5669D" w:rsidP="00A5669D">
      <w:pPr>
        <w:spacing w:after="200"/>
        <w:contextualSpacing/>
      </w:pPr>
    </w:p>
    <w:p w:rsidR="00977F73" w:rsidRDefault="00977F73" w:rsidP="00A5669D">
      <w:pPr>
        <w:pStyle w:val="Heading3"/>
      </w:pPr>
      <w:bookmarkStart w:id="103" w:name="_Toc325794423"/>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596C74" w:rsidRDefault="00596C74" w:rsidP="00162F0E"/>
    <w:p w:rsidR="00596C74" w:rsidRDefault="00596C74" w:rsidP="00162F0E"/>
    <w:p w:rsidR="00596C74" w:rsidRDefault="00596C74" w:rsidP="00162F0E"/>
    <w:p w:rsidR="00596C74" w:rsidRDefault="00596C74" w:rsidP="00162F0E"/>
    <w:p w:rsidR="00596C74" w:rsidRDefault="00596C74" w:rsidP="00162F0E"/>
    <w:p w:rsidR="00162F0E"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89"/>
        <w:gridCol w:w="2650"/>
      </w:tblGrid>
      <w:tr w:rsidR="00596C74" w:rsidRPr="0023791E" w:rsidTr="00146F87">
        <w:tc>
          <w:tcPr>
            <w:tcW w:w="6389" w:type="dxa"/>
          </w:tcPr>
          <w:p w:rsidR="00596C74" w:rsidRPr="000D444C" w:rsidRDefault="00596C74" w:rsidP="00596C74">
            <w:pPr>
              <w:keepNext/>
              <w:keepLines/>
              <w:contextualSpacing/>
            </w:pPr>
            <w:r w:rsidRPr="000D444C">
              <w:t xml:space="preserve">Ancho de cada </w:t>
            </w:r>
            <w:r>
              <w:t>tanque</w:t>
            </w:r>
          </w:p>
        </w:tc>
        <w:tc>
          <w:tcPr>
            <w:tcW w:w="2650" w:type="dxa"/>
            <w:vAlign w:val="bottom"/>
          </w:tcPr>
          <w:p w:rsidR="00596C74" w:rsidRPr="0023791E" w:rsidRDefault="00596C74" w:rsidP="00596C74">
            <w:pPr>
              <w:keepNext/>
              <w:keepLines/>
              <w:contextualSpacing/>
            </w:pPr>
            <w:r>
              <w:t>W.Sed</w:t>
            </w:r>
          </w:p>
        </w:tc>
      </w:tr>
      <w:tr w:rsidR="00596C74" w:rsidRPr="0023791E" w:rsidTr="00146F87">
        <w:tc>
          <w:tcPr>
            <w:tcW w:w="6389" w:type="dxa"/>
          </w:tcPr>
          <w:p w:rsidR="00596C74" w:rsidRPr="000D444C" w:rsidRDefault="00596C74" w:rsidP="00596C74">
            <w:pPr>
              <w:keepNext/>
              <w:keepLines/>
              <w:contextualSpacing/>
            </w:pPr>
            <w:r w:rsidRPr="000D444C">
              <w:t xml:space="preserve">Longitud de la parte activa de cada </w:t>
            </w:r>
            <w:r>
              <w:t>tanque (sin incluir el espacio debajo de los canales)</w:t>
            </w:r>
          </w:p>
        </w:tc>
        <w:tc>
          <w:tcPr>
            <w:tcW w:w="2650" w:type="dxa"/>
            <w:vAlign w:val="bottom"/>
          </w:tcPr>
          <w:p w:rsidR="00596C74" w:rsidRPr="0023791E" w:rsidRDefault="00596C74" w:rsidP="00596C74">
            <w:pPr>
              <w:keepNext/>
              <w:keepLines/>
              <w:contextualSpacing/>
            </w:pPr>
            <w:r>
              <w:t>L.SedUpflow</w:t>
            </w:r>
          </w:p>
        </w:tc>
      </w:tr>
      <w:tr w:rsidR="00596C74" w:rsidRPr="0023791E" w:rsidTr="00146F87">
        <w:tc>
          <w:tcPr>
            <w:tcW w:w="6389" w:type="dxa"/>
          </w:tcPr>
          <w:p w:rsidR="00596C74" w:rsidRPr="000D444C" w:rsidRDefault="00596C74" w:rsidP="00596C74">
            <w:pPr>
              <w:keepNext/>
              <w:keepLines/>
              <w:contextualSpacing/>
            </w:pPr>
            <w:r w:rsidRPr="000D444C">
              <w:t xml:space="preserve">Longitud total de cada </w:t>
            </w:r>
            <w:r>
              <w:t>tanque</w:t>
            </w:r>
            <w:r w:rsidR="00146F87">
              <w:t>, interior (sin incluir el grosor de las paredes)</w:t>
            </w:r>
          </w:p>
        </w:tc>
        <w:tc>
          <w:tcPr>
            <w:tcW w:w="2650" w:type="dxa"/>
            <w:vAlign w:val="bottom"/>
          </w:tcPr>
          <w:p w:rsidR="00596C74" w:rsidRPr="0023791E" w:rsidRDefault="00596C74" w:rsidP="00596C74">
            <w:pPr>
              <w:keepNext/>
              <w:keepLines/>
              <w:contextualSpacing/>
            </w:pPr>
            <w:r>
              <w:t>L.Sed</w:t>
            </w:r>
          </w:p>
        </w:tc>
      </w:tr>
      <w:tr w:rsidR="00146F87" w:rsidRPr="0023791E" w:rsidTr="00146F87">
        <w:tc>
          <w:tcPr>
            <w:tcW w:w="6389" w:type="dxa"/>
          </w:tcPr>
          <w:p w:rsidR="00146F87" w:rsidRPr="000D444C" w:rsidRDefault="00146F87" w:rsidP="00146F87">
            <w:pPr>
              <w:keepNext/>
              <w:keepLines/>
              <w:contextualSpacing/>
            </w:pPr>
            <w:r w:rsidRPr="000D444C">
              <w:t>Altura tot</w:t>
            </w:r>
            <w:r>
              <w:t>al del tanque, medida de la orilla de la media caña</w:t>
            </w:r>
          </w:p>
        </w:tc>
        <w:tc>
          <w:tcPr>
            <w:tcW w:w="2650" w:type="dxa"/>
            <w:vAlign w:val="bottom"/>
          </w:tcPr>
          <w:p w:rsidR="00146F87" w:rsidRPr="0023791E" w:rsidRDefault="00146F87" w:rsidP="00146F87">
            <w:pPr>
              <w:keepNext/>
              <w:keepLines/>
              <w:contextualSpacing/>
            </w:pPr>
            <w:r>
              <w:t>H.Sed</w:t>
            </w:r>
          </w:p>
        </w:tc>
      </w:tr>
      <w:tr w:rsidR="00146F87" w:rsidRPr="0023791E" w:rsidTr="00146F87">
        <w:tc>
          <w:tcPr>
            <w:tcW w:w="6389" w:type="dxa"/>
          </w:tcPr>
          <w:p w:rsidR="00146F87" w:rsidRPr="000D444C" w:rsidRDefault="00146F87" w:rsidP="00146F87">
            <w:pPr>
              <w:keepNext/>
              <w:keepLines/>
              <w:contextualSpacing/>
            </w:pPr>
            <w:r w:rsidRPr="000D444C">
              <w:t>Altura de las pendientes</w:t>
            </w:r>
            <w:r>
              <w:t xml:space="preserve"> laterales, medida de la orilla de la media caña)</w:t>
            </w:r>
          </w:p>
        </w:tc>
        <w:tc>
          <w:tcPr>
            <w:tcW w:w="2650" w:type="dxa"/>
            <w:vAlign w:val="bottom"/>
          </w:tcPr>
          <w:p w:rsidR="00146F87" w:rsidRPr="0023791E" w:rsidRDefault="00146F87" w:rsidP="00146F87">
            <w:pPr>
              <w:keepNext/>
              <w:keepLines/>
              <w:contextualSpacing/>
            </w:pPr>
            <w:r>
              <w:t>H.SedSideSlopes</w:t>
            </w:r>
          </w:p>
        </w:tc>
      </w:tr>
      <w:tr w:rsidR="00146F87" w:rsidRPr="0023791E" w:rsidTr="00146F87">
        <w:tc>
          <w:tcPr>
            <w:tcW w:w="6389" w:type="dxa"/>
          </w:tcPr>
          <w:p w:rsidR="00146F87" w:rsidRPr="000D444C" w:rsidRDefault="00146F87" w:rsidP="00146F87">
            <w:pPr>
              <w:keepNext/>
              <w:keepLines/>
              <w:contextualSpacing/>
            </w:pPr>
            <w:r w:rsidRPr="000D444C">
              <w:t>Altura del vertedero de flóculos</w:t>
            </w:r>
            <w:r>
              <w:t>, medida de la orilla de la media caña)</w:t>
            </w:r>
          </w:p>
        </w:tc>
        <w:tc>
          <w:tcPr>
            <w:tcW w:w="2650" w:type="dxa"/>
            <w:vAlign w:val="bottom"/>
          </w:tcPr>
          <w:p w:rsidR="00146F87" w:rsidRPr="0023791E" w:rsidRDefault="00146F87" w:rsidP="00146F87">
            <w:pPr>
              <w:keepNext/>
              <w:keepLines/>
              <w:contextualSpacing/>
            </w:pPr>
            <w:r>
              <w:t>H.SedFlocWeir</w:t>
            </w:r>
          </w:p>
        </w:tc>
      </w:tr>
      <w:tr w:rsidR="00146F87" w:rsidRPr="0023791E" w:rsidTr="00146F87">
        <w:tc>
          <w:tcPr>
            <w:tcW w:w="6389" w:type="dxa"/>
          </w:tcPr>
          <w:p w:rsidR="00146F87" w:rsidRPr="000D444C" w:rsidRDefault="00146F87" w:rsidP="00146F87">
            <w:pPr>
              <w:keepNext/>
              <w:keepLines/>
              <w:contextualSpacing/>
            </w:pPr>
            <w:r w:rsidRPr="000D444C">
              <w:t>Altura de la parte inferior de las placas</w:t>
            </w:r>
            <w:r>
              <w:t>, medida de la orilla de la media caña</w:t>
            </w:r>
          </w:p>
        </w:tc>
        <w:tc>
          <w:tcPr>
            <w:tcW w:w="2650" w:type="dxa"/>
            <w:vAlign w:val="bottom"/>
          </w:tcPr>
          <w:p w:rsidR="00146F87" w:rsidRPr="0023791E" w:rsidRDefault="00146F87" w:rsidP="00146F87">
            <w:pPr>
              <w:keepNext/>
              <w:keepLines/>
              <w:contextualSpacing/>
            </w:pPr>
            <w:r>
              <w:t>H.SedLamellaBottom</w:t>
            </w:r>
          </w:p>
        </w:tc>
      </w:tr>
      <w:tr w:rsidR="00146F87" w:rsidRPr="0023791E" w:rsidTr="00146F87">
        <w:tc>
          <w:tcPr>
            <w:tcW w:w="6389" w:type="dxa"/>
          </w:tcPr>
          <w:p w:rsidR="00146F87" w:rsidRPr="000D444C" w:rsidRDefault="00146F87" w:rsidP="00146F87">
            <w:pPr>
              <w:keepNext/>
              <w:keepLines/>
              <w:contextualSpacing/>
            </w:pPr>
            <w:r w:rsidRPr="000D444C">
              <w:t>Profund</w:t>
            </w:r>
            <w:r>
              <w:t>idad del agua, medida de la orilla de la media caña</w:t>
            </w:r>
          </w:p>
        </w:tc>
        <w:tc>
          <w:tcPr>
            <w:tcW w:w="2650" w:type="dxa"/>
            <w:vAlign w:val="bottom"/>
          </w:tcPr>
          <w:p w:rsidR="00146F87" w:rsidRPr="0023791E" w:rsidRDefault="00146F87" w:rsidP="00146F87">
            <w:pPr>
              <w:keepNext/>
              <w:keepLines/>
              <w:contextualSpacing/>
            </w:pPr>
            <w:r>
              <w:t>HW.Sed</w:t>
            </w:r>
          </w:p>
        </w:tc>
      </w:tr>
      <w:tr w:rsidR="00146F87" w:rsidRPr="000D444C" w:rsidTr="00146F87">
        <w:tc>
          <w:tcPr>
            <w:tcW w:w="6389" w:type="dxa"/>
          </w:tcPr>
          <w:p w:rsidR="00146F87" w:rsidRPr="000D444C" w:rsidRDefault="00146F87" w:rsidP="00146F87">
            <w:pPr>
              <w:keepNext/>
              <w:keepLines/>
              <w:contextualSpacing/>
            </w:pPr>
            <w:r w:rsidRPr="000D444C">
              <w:t>Áng</w:t>
            </w:r>
            <w:r>
              <w:t>ulo de inclinación de las pendientes laterales</w:t>
            </w:r>
          </w:p>
        </w:tc>
        <w:tc>
          <w:tcPr>
            <w:tcW w:w="2650" w:type="dxa"/>
            <w:vAlign w:val="bottom"/>
          </w:tcPr>
          <w:p w:rsidR="00146F87" w:rsidRPr="000D444C" w:rsidRDefault="00146F87" w:rsidP="00146F87">
            <w:pPr>
              <w:keepNext/>
              <w:keepLines/>
              <w:contextualSpacing/>
            </w:pPr>
            <w:r>
              <w:t>AN.SedSlope</w:t>
            </w:r>
          </w:p>
        </w:tc>
      </w:tr>
      <w:tr w:rsidR="00146F87" w:rsidTr="00146F87">
        <w:tc>
          <w:tcPr>
            <w:tcW w:w="6389" w:type="dxa"/>
          </w:tcPr>
          <w:p w:rsidR="00146F87" w:rsidRPr="000D444C" w:rsidRDefault="00146F87" w:rsidP="00146F87">
            <w:pPr>
              <w:keepNext/>
              <w:keepLines/>
              <w:contextualSpacing/>
            </w:pPr>
            <w:r>
              <w:t>Ángulo mínimo de inclinación de las pendientes de la tolva de flóculos (la pendiente menos inclinada de las cuatro)</w:t>
            </w:r>
          </w:p>
        </w:tc>
        <w:tc>
          <w:tcPr>
            <w:tcW w:w="2650" w:type="dxa"/>
            <w:vAlign w:val="bottom"/>
          </w:tcPr>
          <w:p w:rsidR="00146F87" w:rsidRDefault="00146F87" w:rsidP="00146F87">
            <w:pPr>
              <w:keepNext/>
              <w:keepLines/>
              <w:contextualSpacing/>
            </w:pPr>
            <w:r>
              <w:t>AN.SedHopperSlopeMin</w:t>
            </w:r>
          </w:p>
        </w:tc>
      </w:tr>
    </w:tbl>
    <w:p w:rsidR="00162F0E" w:rsidRDefault="00162F0E" w:rsidP="00162F0E"/>
    <w:p w:rsidR="00162F0E" w:rsidRDefault="00162F0E" w:rsidP="00162F0E"/>
    <w:p w:rsidR="00162F0E" w:rsidRPr="00162F0E" w:rsidRDefault="00162F0E" w:rsidP="00162F0E"/>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596C74"/>
    <w:p w:rsidR="00596C74" w:rsidRPr="00596C74" w:rsidRDefault="00596C74" w:rsidP="00596C74"/>
    <w:p w:rsidR="00A5669D" w:rsidRPr="000539EF" w:rsidRDefault="00A5669D" w:rsidP="00A5669D">
      <w:pPr>
        <w:pStyle w:val="Heading3"/>
        <w:rPr>
          <w:lang w:val="es-ES"/>
        </w:rPr>
      </w:pPr>
      <w:r>
        <w:t>El canal distribuidor</w:t>
      </w:r>
    </w:p>
    <w:p w:rsidR="00A5669D" w:rsidRDefault="00A5669D" w:rsidP="004F3CC2">
      <w:pPr>
        <w:pStyle w:val="Caption"/>
        <w:jc w:val="left"/>
        <w:rPr>
          <w:rFonts w:ascii="Times New Roman" w:hAnsi="Times New Roman"/>
          <w:b w:val="0"/>
          <w:sz w:val="24"/>
        </w:rPr>
      </w:pPr>
      <w:r w:rsidRPr="00A5669D">
        <w:rPr>
          <w:rFonts w:ascii="Times New Roman" w:hAnsi="Times New Roman"/>
          <w:b w:val="0"/>
          <w:sz w:val="24"/>
        </w:rPr>
        <w:t xml:space="preserve">La primera sección del canal se diseña para tener </w:t>
      </w:r>
    </w:p>
    <w:p w:rsidR="00A5669D" w:rsidRDefault="00A5669D" w:rsidP="008B707D">
      <w:pPr>
        <w:pStyle w:val="Caption"/>
        <w:numPr>
          <w:ilvl w:val="0"/>
          <w:numId w:val="21"/>
        </w:numPr>
        <w:spacing w:after="0"/>
        <w:ind w:left="792"/>
        <w:jc w:val="left"/>
        <w:rPr>
          <w:rFonts w:ascii="Times New Roman" w:hAnsi="Times New Roman"/>
          <w:b w:val="0"/>
          <w:sz w:val="24"/>
        </w:rPr>
      </w:pPr>
      <w:r w:rsidRPr="00A5669D">
        <w:rPr>
          <w:rFonts w:ascii="Times New Roman" w:hAnsi="Times New Roman"/>
          <w:b w:val="0"/>
          <w:sz w:val="24"/>
        </w:rPr>
        <w:t>una velocidad máxima lo suficiente baja para transportar los flóculos sin romperlos con alta turbulencia</w:t>
      </w:r>
    </w:p>
    <w:p w:rsidR="00A5669D" w:rsidRPr="00A5669D" w:rsidRDefault="00A5669D" w:rsidP="008B707D">
      <w:pPr>
        <w:pStyle w:val="ListParagraph"/>
        <w:numPr>
          <w:ilvl w:val="0"/>
          <w:numId w:val="21"/>
        </w:numPr>
        <w:ind w:left="792"/>
      </w:pPr>
      <w:r>
        <w:t>una velocidad m</w:t>
      </w:r>
      <w:r>
        <w:rPr>
          <w:lang w:val="es-ES"/>
        </w:rPr>
        <w:t>ínima en la que los floculos no se sedimentan en el canal</w:t>
      </w:r>
    </w:p>
    <w:p w:rsidR="00A5669D" w:rsidRDefault="00A5669D" w:rsidP="00A5669D">
      <w:pPr>
        <w:pStyle w:val="Caption"/>
      </w:pPr>
    </w:p>
    <w:p w:rsidR="00A5669D" w:rsidRPr="009A207D" w:rsidRDefault="00A5669D" w:rsidP="00A5669D">
      <w:pPr>
        <w:pStyle w:val="Caption"/>
      </w:pPr>
      <w:bookmarkStart w:id="104" w:name="_Toc424289962"/>
      <w:r>
        <w:t xml:space="preserve">Tabla </w:t>
      </w:r>
      <w:r w:rsidR="00EC36F9">
        <w:fldChar w:fldCharType="begin"/>
      </w:r>
      <w:r>
        <w:instrText xml:space="preserve"> SEQ Tabla \* ARABIC </w:instrText>
      </w:r>
      <w:r w:rsidR="00EC36F9">
        <w:fldChar w:fldCharType="separate"/>
      </w:r>
      <w:r w:rsidR="00745DF2">
        <w:rPr>
          <w:noProof/>
        </w:rPr>
        <w:t>8</w:t>
      </w:r>
      <w:r w:rsidR="00EC36F9">
        <w:fldChar w:fldCharType="end"/>
      </w:r>
      <w:r>
        <w:t xml:space="preserve">. </w:t>
      </w:r>
      <w:r w:rsidRPr="009A207D">
        <w:t>Dimensiones del canal distribuidor</w:t>
      </w:r>
      <w:bookmarkEnd w:id="103"/>
      <w:r>
        <w:t xml:space="preserve"> de los tanques de sedimentación</w:t>
      </w:r>
      <w:bookmarkEnd w:id="10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91"/>
        <w:gridCol w:w="2902"/>
      </w:tblGrid>
      <w:tr w:rsidR="00A5669D" w:rsidRPr="000D444C" w:rsidTr="00F61533">
        <w:trPr>
          <w:jc w:val="center"/>
        </w:trPr>
        <w:tc>
          <w:tcPr>
            <w:tcW w:w="5991" w:type="dxa"/>
          </w:tcPr>
          <w:p w:rsidR="00A5669D" w:rsidRPr="000D444C" w:rsidRDefault="00A5669D" w:rsidP="00F61533">
            <w:pPr>
              <w:keepNext/>
              <w:keepLines/>
              <w:contextualSpacing/>
              <w:jc w:val="center"/>
            </w:pPr>
            <w:r w:rsidRPr="000D444C">
              <w:t>Longitud</w:t>
            </w:r>
          </w:p>
        </w:tc>
        <w:tc>
          <w:tcPr>
            <w:tcW w:w="1664" w:type="dxa"/>
            <w:vAlign w:val="center"/>
          </w:tcPr>
          <w:p w:rsidR="00A5669D" w:rsidRPr="0023791E" w:rsidRDefault="00C82E13" w:rsidP="00F61533">
            <w:pPr>
              <w:keepNext/>
              <w:keepLines/>
              <w:contextualSpacing/>
              <w:jc w:val="center"/>
            </w:pPr>
            <w:r>
              <w:t>L.SedChannel</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antes del vertedero</w:t>
            </w:r>
          </w:p>
        </w:tc>
        <w:tc>
          <w:tcPr>
            <w:tcW w:w="1664" w:type="dxa"/>
            <w:vAlign w:val="center"/>
          </w:tcPr>
          <w:p w:rsidR="00A5669D" w:rsidRPr="0023791E" w:rsidRDefault="00C82E13" w:rsidP="00F61533">
            <w:pPr>
              <w:keepNext/>
              <w:keepLines/>
              <w:contextualSpacing/>
              <w:jc w:val="center"/>
            </w:pPr>
            <w:r>
              <w:t>W.SedInletChannelPreWeir</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total</w:t>
            </w:r>
          </w:p>
        </w:tc>
        <w:tc>
          <w:tcPr>
            <w:tcW w:w="1664" w:type="dxa"/>
            <w:vAlign w:val="center"/>
          </w:tcPr>
          <w:p w:rsidR="00A5669D" w:rsidRPr="0023791E" w:rsidRDefault="00C82E13" w:rsidP="00F61533">
            <w:pPr>
              <w:keepNext/>
              <w:keepLines/>
              <w:contextualSpacing/>
              <w:jc w:val="center"/>
            </w:pPr>
            <w:r>
              <w:t>W.SedInletChannel</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ltura del canal</w:t>
            </w:r>
            <w:r w:rsidR="00C82E13">
              <w:t xml:space="preserve"> al principio</w:t>
            </w:r>
          </w:p>
        </w:tc>
        <w:tc>
          <w:tcPr>
            <w:tcW w:w="1664" w:type="dxa"/>
            <w:vAlign w:val="center"/>
          </w:tcPr>
          <w:p w:rsidR="00A5669D" w:rsidRPr="0023791E" w:rsidRDefault="00C82E13" w:rsidP="00F61533">
            <w:pPr>
              <w:keepNext/>
              <w:keepLines/>
              <w:contextualSpacing/>
              <w:jc w:val="center"/>
            </w:pPr>
            <w:r>
              <w:t>H.SedInletChannel</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Profundidad máxima del agua</w:t>
            </w:r>
            <w:r>
              <w:t xml:space="preserve"> </w:t>
            </w:r>
            <w:r w:rsidR="00C82E13">
              <w:t xml:space="preserve">al principio </w:t>
            </w:r>
            <w:r>
              <w:t>durante operación normal</w:t>
            </w:r>
          </w:p>
        </w:tc>
        <w:tc>
          <w:tcPr>
            <w:tcW w:w="1664" w:type="dxa"/>
            <w:vAlign w:val="center"/>
          </w:tcPr>
          <w:p w:rsidR="00A5669D" w:rsidRPr="0023791E" w:rsidRDefault="00C82E13" w:rsidP="00F61533">
            <w:pPr>
              <w:keepNext/>
              <w:keepLines/>
              <w:contextualSpacing/>
              <w:jc w:val="center"/>
            </w:pPr>
            <w:r>
              <w:t>HW.SedInletChannel</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Altura del vertedero</w:t>
            </w:r>
          </w:p>
        </w:tc>
        <w:tc>
          <w:tcPr>
            <w:tcW w:w="1664" w:type="dxa"/>
            <w:vAlign w:val="center"/>
          </w:tcPr>
          <w:p w:rsidR="00A5669D" w:rsidRPr="0023791E" w:rsidRDefault="00C82E13" w:rsidP="00F61533">
            <w:pPr>
              <w:keepNext/>
              <w:keepLines/>
              <w:contextualSpacing/>
              <w:jc w:val="center"/>
            </w:pPr>
            <w:r>
              <w:t>H.SedWeirInlet</w:t>
            </w:r>
          </w:p>
        </w:tc>
      </w:tr>
      <w:tr w:rsidR="00C82E13" w:rsidRPr="000D444C" w:rsidTr="00F61533">
        <w:trPr>
          <w:trHeight w:val="287"/>
          <w:jc w:val="center"/>
        </w:trPr>
        <w:tc>
          <w:tcPr>
            <w:tcW w:w="5991" w:type="dxa"/>
          </w:tcPr>
          <w:p w:rsidR="00C82E13" w:rsidRPr="000D444C" w:rsidRDefault="00C82E13" w:rsidP="00F61533">
            <w:pPr>
              <w:keepNext/>
              <w:keepLines/>
              <w:contextualSpacing/>
              <w:jc w:val="center"/>
            </w:pPr>
          </w:p>
        </w:tc>
        <w:tc>
          <w:tcPr>
            <w:tcW w:w="1664" w:type="dxa"/>
            <w:vAlign w:val="center"/>
          </w:tcPr>
          <w:p w:rsidR="00C82E13" w:rsidRDefault="00C82E13" w:rsidP="00F61533">
            <w:pPr>
              <w:keepNext/>
              <w:keepLines/>
              <w:contextualSpacing/>
              <w:jc w:val="center"/>
            </w:pPr>
          </w:p>
        </w:tc>
      </w:tr>
    </w:tbl>
    <w:p w:rsidR="00A5669D" w:rsidRDefault="00A5669D" w:rsidP="00A5669D">
      <w:pPr>
        <w:spacing w:after="200"/>
        <w:contextualSpacing/>
      </w:pPr>
    </w:p>
    <w:p w:rsidR="004F3CC2" w:rsidRDefault="00A5669D" w:rsidP="0023791E">
      <w:r>
        <w:t xml:space="preserve">La segunda sección del canal distribuidor tiene el ancho mínimo de </w:t>
      </w:r>
      <w:r w:rsidRPr="0023791E">
        <w:t>15 cm</w:t>
      </w:r>
      <w:r>
        <w:t xml:space="preserve"> que se especifica para la f</w:t>
      </w:r>
      <w:r w:rsidR="009F6A97">
        <w:t>ácil construcción. Está separada</w:t>
      </w:r>
      <w:r>
        <w:t xml:space="preserve"> de la primera sección por un vertedero de concreto de </w:t>
      </w:r>
      <w:r w:rsidR="009F6A97" w:rsidRPr="0023791E">
        <w:t>5</w:t>
      </w:r>
      <w:r w:rsidRPr="0023791E">
        <w:t xml:space="preserve"> cm</w:t>
      </w:r>
      <w:r>
        <w:t xml:space="preserve"> de grosor.</w:t>
      </w:r>
      <w:r w:rsidR="004F3CC2">
        <w:t xml:space="preserve"> </w:t>
      </w:r>
      <w:r w:rsidR="004F3CC2" w:rsidRPr="000D444C">
        <w:t xml:space="preserve">El canal distribuidor </w:t>
      </w:r>
      <w:r w:rsidR="004F3CC2">
        <w:rPr>
          <w:shd w:val="clear" w:color="auto" w:fill="FFFFFF"/>
        </w:rPr>
        <w:t xml:space="preserve">tiene un tubo de </w:t>
      </w:r>
      <w:r w:rsidR="0023791E" w:rsidRPr="0023791E">
        <w:rPr>
          <w:shd w:val="clear" w:color="auto" w:fill="FFFFFF"/>
        </w:rPr>
        <w:t>3</w:t>
      </w:r>
      <w:r w:rsidR="004F3CC2" w:rsidRPr="0023791E">
        <w:rPr>
          <w:shd w:val="clear" w:color="auto" w:fill="FFFFFF"/>
        </w:rPr>
        <w:t>”</w:t>
      </w:r>
      <w:r w:rsidR="004F3CC2" w:rsidRPr="000D444C">
        <w:t xml:space="preserve"> de diámetro fundido en el final del canal. Este tubo se mantiene tapado </w:t>
      </w:r>
      <w:r w:rsidR="004F3CC2" w:rsidRPr="000D444C">
        <w:lastRenderedPageBreak/>
        <w:t>excepto cuando se quiere botar agua</w:t>
      </w:r>
      <w:r w:rsidR="00AE11C0">
        <w:t xml:space="preserve"> mal</w:t>
      </w:r>
      <w:r w:rsidR="004F3CC2" w:rsidRPr="000D444C">
        <w:t xml:space="preserve"> floculada al canal de limpieza para que no ingrese </w:t>
      </w:r>
      <w:bookmarkStart w:id="105" w:name="_Toc325794424"/>
      <w:r w:rsidR="004F3CC2">
        <w:t>a los tanques de sedimentación.</w:t>
      </w:r>
    </w:p>
    <w:p w:rsidR="004F3CC2" w:rsidRDefault="004F3CC2" w:rsidP="00977F73">
      <w:pPr>
        <w:pStyle w:val="Caption"/>
        <w:jc w:val="left"/>
      </w:pPr>
    </w:p>
    <w:p w:rsidR="004F3CC2" w:rsidRPr="009A207D" w:rsidRDefault="004F3CC2" w:rsidP="004F3CC2">
      <w:pPr>
        <w:pStyle w:val="Caption"/>
      </w:pPr>
      <w:bookmarkStart w:id="106" w:name="_Toc424289963"/>
      <w:r>
        <w:t xml:space="preserve">Tabla </w:t>
      </w:r>
      <w:r w:rsidR="00EC36F9">
        <w:fldChar w:fldCharType="begin"/>
      </w:r>
      <w:r>
        <w:instrText xml:space="preserve"> SEQ Tabla \* ARABIC </w:instrText>
      </w:r>
      <w:r w:rsidR="00EC36F9">
        <w:fldChar w:fldCharType="separate"/>
      </w:r>
      <w:r w:rsidR="00745DF2">
        <w:rPr>
          <w:noProof/>
        </w:rPr>
        <w:t>9</w:t>
      </w:r>
      <w:r w:rsidR="00EC36F9">
        <w:fldChar w:fldCharType="end"/>
      </w:r>
      <w:r>
        <w:t xml:space="preserve">. </w:t>
      </w:r>
      <w:r w:rsidR="00146F87">
        <w:t xml:space="preserve">Datos </w:t>
      </w:r>
      <w:r>
        <w:t xml:space="preserve">del canal </w:t>
      </w:r>
      <w:r w:rsidR="008B707D">
        <w:t>recolector</w:t>
      </w:r>
      <w:r>
        <w:t xml:space="preserve"> de los</w:t>
      </w:r>
      <w:r w:rsidRPr="009A207D">
        <w:t xml:space="preserve"> tanque</w:t>
      </w:r>
      <w:r>
        <w:t>s</w:t>
      </w:r>
      <w:r w:rsidRPr="009A207D">
        <w:t xml:space="preserve"> de sedimentación</w:t>
      </w:r>
      <w:bookmarkEnd w:id="105"/>
      <w:bookmarkEnd w:id="10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1921"/>
      </w:tblGrid>
      <w:tr w:rsidR="004F3CC2" w:rsidRPr="000D444C" w:rsidTr="00F61533">
        <w:trPr>
          <w:jc w:val="center"/>
        </w:trPr>
        <w:tc>
          <w:tcPr>
            <w:tcW w:w="3319" w:type="dxa"/>
          </w:tcPr>
          <w:p w:rsidR="004F3CC2" w:rsidRPr="000D444C" w:rsidRDefault="004F3CC2" w:rsidP="00F61533">
            <w:pPr>
              <w:keepNext/>
              <w:keepLines/>
              <w:contextualSpacing/>
              <w:jc w:val="center"/>
            </w:pPr>
            <w:r w:rsidRPr="000D444C">
              <w:t>Longitud</w:t>
            </w:r>
          </w:p>
        </w:tc>
        <w:tc>
          <w:tcPr>
            <w:tcW w:w="1921" w:type="dxa"/>
          </w:tcPr>
          <w:p w:rsidR="004F3CC2" w:rsidRPr="0023791E" w:rsidRDefault="008B707D" w:rsidP="00F61533">
            <w:pPr>
              <w:keepNext/>
              <w:keepLines/>
              <w:contextualSpacing/>
              <w:jc w:val="center"/>
            </w:pPr>
            <w:r>
              <w:t>9.53</w:t>
            </w:r>
            <w:r w:rsidR="004F3CC2" w:rsidRPr="0023791E">
              <w:t xml:space="preserve"> 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antes del vertedero</w:t>
            </w:r>
          </w:p>
        </w:tc>
        <w:tc>
          <w:tcPr>
            <w:tcW w:w="1921" w:type="dxa"/>
          </w:tcPr>
          <w:p w:rsidR="004F3CC2" w:rsidRPr="0023791E" w:rsidRDefault="004F3CC2" w:rsidP="00F61533">
            <w:pPr>
              <w:keepNext/>
              <w:keepLines/>
              <w:contextualSpacing/>
              <w:jc w:val="center"/>
            </w:pPr>
            <w:r w:rsidRPr="0023791E">
              <w:t>15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total</w:t>
            </w:r>
          </w:p>
        </w:tc>
        <w:tc>
          <w:tcPr>
            <w:tcW w:w="1921" w:type="dxa"/>
          </w:tcPr>
          <w:p w:rsidR="004F3CC2" w:rsidRPr="0023791E" w:rsidRDefault="008B707D" w:rsidP="00F61533">
            <w:pPr>
              <w:keepNext/>
              <w:keepLines/>
              <w:contextualSpacing/>
              <w:jc w:val="center"/>
            </w:pPr>
            <w:r>
              <w:t>49</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canal</w:t>
            </w:r>
          </w:p>
        </w:tc>
        <w:tc>
          <w:tcPr>
            <w:tcW w:w="1921" w:type="dxa"/>
          </w:tcPr>
          <w:p w:rsidR="004F3CC2" w:rsidRPr="0023791E" w:rsidRDefault="008B707D" w:rsidP="00F61533">
            <w:pPr>
              <w:keepNext/>
              <w:keepLines/>
              <w:contextualSpacing/>
              <w:jc w:val="center"/>
            </w:pPr>
            <w:r>
              <w:t>47</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Profundidad máxima del agua</w:t>
            </w:r>
          </w:p>
        </w:tc>
        <w:tc>
          <w:tcPr>
            <w:tcW w:w="1921" w:type="dxa"/>
          </w:tcPr>
          <w:p w:rsidR="004F3CC2" w:rsidRPr="0023791E" w:rsidRDefault="008B707D" w:rsidP="00F61533">
            <w:pPr>
              <w:keepNext/>
              <w:keepLines/>
              <w:contextualSpacing/>
              <w:jc w:val="center"/>
            </w:pPr>
            <w:r>
              <w:t>33</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vertedero</w:t>
            </w:r>
          </w:p>
        </w:tc>
        <w:tc>
          <w:tcPr>
            <w:tcW w:w="1921" w:type="dxa"/>
          </w:tcPr>
          <w:p w:rsidR="004F3CC2" w:rsidRPr="0023791E" w:rsidRDefault="008B707D" w:rsidP="00F61533">
            <w:pPr>
              <w:keepNext/>
              <w:keepLines/>
              <w:contextualSpacing/>
              <w:jc w:val="center"/>
            </w:pPr>
            <w:r>
              <w:t>31</w:t>
            </w:r>
            <w:r w:rsidR="004F3CC2" w:rsidRPr="0023791E">
              <w:t xml:space="preserve"> cm</w:t>
            </w:r>
          </w:p>
        </w:tc>
      </w:tr>
    </w:tbl>
    <w:p w:rsidR="00977F73" w:rsidRDefault="00977F73" w:rsidP="004F3CC2">
      <w:pPr>
        <w:pStyle w:val="Heading3"/>
      </w:pPr>
    </w:p>
    <w:p w:rsidR="00977F73" w:rsidRDefault="00977F73"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Pr="00977F73" w:rsidRDefault="00162F0E" w:rsidP="00977F73"/>
    <w:p w:rsidR="004F3CC2" w:rsidRDefault="00AE11C0" w:rsidP="004F3CC2">
      <w:pPr>
        <w:pStyle w:val="Heading3"/>
      </w:pPr>
      <w:r>
        <w:t>D</w:t>
      </w:r>
      <w:r w:rsidR="000A311F">
        <w:t>ifusores</w:t>
      </w:r>
    </w:p>
    <w:p w:rsidR="000A311F" w:rsidRPr="007416FF" w:rsidRDefault="000A311F" w:rsidP="00AE11C0">
      <w:r w:rsidRPr="00705AAD">
        <w:t xml:space="preserve">Los tubos de </w:t>
      </w:r>
      <w:r w:rsidRPr="0023791E">
        <w:t>1”</w:t>
      </w:r>
      <w:r w:rsidRPr="00705AAD">
        <w:t xml:space="preserve"> que bajan del tubo distribuidor para dirigir los chorros de salida d</w:t>
      </w:r>
      <w:r>
        <w:t xml:space="preserve">el tubo distribuidor tienen </w:t>
      </w:r>
      <w:r w:rsidR="008B707D">
        <w:t>14</w:t>
      </w:r>
      <w:r w:rsidRPr="0023791E">
        <w:t xml:space="preserve"> cm</w:t>
      </w:r>
      <w:r w:rsidRPr="00705AAD">
        <w:t xml:space="preserve"> de longitud. Los extremos inferiores se form</w:t>
      </w:r>
      <w:r>
        <w:t xml:space="preserve">an con un molde para que </w:t>
      </w:r>
      <w:r w:rsidRPr="00705AAD">
        <w:t xml:space="preserve">la salida </w:t>
      </w:r>
      <w:r>
        <w:t>tenga forma rectangular</w:t>
      </w:r>
      <w:r w:rsidRPr="00705AAD">
        <w:t xml:space="preserve"> de </w:t>
      </w:r>
      <w:r>
        <w:t xml:space="preserve">dimensiones de </w:t>
      </w:r>
      <w:r w:rsidRPr="0023791E">
        <w:t>0.5 cm</w:t>
      </w:r>
      <w:r>
        <w:t xml:space="preserve"> por </w:t>
      </w:r>
      <w:r w:rsidRPr="0023791E">
        <w:t>6 cm</w:t>
      </w:r>
      <w:r w:rsidRPr="00705AAD">
        <w:t>, con la dimensión larga alinea</w:t>
      </w:r>
      <w:r>
        <w:t xml:space="preserve">da con el tubo de </w:t>
      </w:r>
      <w:r w:rsidRPr="0023791E">
        <w:t>8”.</w:t>
      </w:r>
      <w:r>
        <w:t xml:space="preserve"> Cada tubo distribuidor tiene </w:t>
      </w:r>
      <w:r w:rsidR="0023791E" w:rsidRPr="0023791E">
        <w:t>8</w:t>
      </w:r>
      <w:r w:rsidR="008B707D">
        <w:t>5</w:t>
      </w:r>
      <w:r w:rsidRPr="0023791E">
        <w:t xml:space="preserve"> agujeros</w:t>
      </w:r>
      <w:r>
        <w:t xml:space="preserve"> de salida con </w:t>
      </w:r>
      <w:r w:rsidR="008B707D">
        <w:t>85</w:t>
      </w:r>
      <w:r w:rsidRPr="0023791E">
        <w:t xml:space="preserve"> tubos de 1”</w:t>
      </w:r>
      <w:r w:rsidRPr="00705AAD">
        <w:t xml:space="preserve"> para dirigir los chorros. </w:t>
      </w:r>
      <w:r>
        <w:t xml:space="preserve">Los agujeros son de </w:t>
      </w:r>
      <w:r w:rsidRPr="0023791E">
        <w:t>diámetro 1-1/4”, y los tubos de 1”</w:t>
      </w:r>
      <w:r w:rsidR="0023791E">
        <w:t xml:space="preserve"> que </w:t>
      </w:r>
      <w:r w:rsidRPr="0023791E">
        <w:t>tienen diámetro externo de 1-5/16”</w:t>
      </w:r>
      <w:r w:rsidR="0023791E">
        <w:t xml:space="preserve"> se forman con otro molde</w:t>
      </w:r>
      <w:r w:rsidRPr="0023791E">
        <w:t xml:space="preserve"> de aluminio para poder meter los extremos en ese agujero.</w:t>
      </w:r>
    </w:p>
    <w:p w:rsidR="004F3CC2" w:rsidRDefault="004F3CC2" w:rsidP="008B707D">
      <w:pPr>
        <w:contextualSpacing/>
      </w:pPr>
    </w:p>
    <w:p w:rsidR="004F3CC2" w:rsidRPr="009A207D" w:rsidRDefault="004F3CC2" w:rsidP="004F3CC2">
      <w:pPr>
        <w:pStyle w:val="Caption"/>
      </w:pPr>
      <w:bookmarkStart w:id="107" w:name="_Toc325794425"/>
      <w:bookmarkStart w:id="108" w:name="_Toc424289964"/>
      <w:r>
        <w:t xml:space="preserve">Tabla </w:t>
      </w:r>
      <w:r w:rsidR="00EC36F9">
        <w:fldChar w:fldCharType="begin"/>
      </w:r>
      <w:r>
        <w:instrText xml:space="preserve"> SEQ Tabla \* ARABIC </w:instrText>
      </w:r>
      <w:r w:rsidR="00EC36F9">
        <w:fldChar w:fldCharType="separate"/>
      </w:r>
      <w:r w:rsidR="00745DF2">
        <w:rPr>
          <w:noProof/>
        </w:rPr>
        <w:t>10</w:t>
      </w:r>
      <w:r w:rsidR="00EC36F9">
        <w:fldChar w:fldCharType="end"/>
      </w:r>
      <w:r>
        <w:t xml:space="preserve">. </w:t>
      </w:r>
      <w:r w:rsidR="007A5FC5">
        <w:t>Datos del manifold</w:t>
      </w:r>
      <w:r w:rsidRPr="009A207D">
        <w:t xml:space="preserve"> distribuidor</w:t>
      </w:r>
      <w:bookmarkEnd w:id="107"/>
      <w:r w:rsidR="007A5FC5">
        <w:t xml:space="preserve"> del tanque</w:t>
      </w:r>
      <w:r>
        <w:t xml:space="preserve"> de sedimentación</w:t>
      </w:r>
      <w:bookmarkEnd w:id="108"/>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12"/>
        <w:gridCol w:w="2729"/>
      </w:tblGrid>
      <w:tr w:rsidR="004F3CC2" w:rsidRPr="00705AAD" w:rsidTr="00F61533">
        <w:trPr>
          <w:trHeight w:val="159"/>
          <w:jc w:val="center"/>
        </w:trPr>
        <w:tc>
          <w:tcPr>
            <w:tcW w:w="5196" w:type="dxa"/>
          </w:tcPr>
          <w:p w:rsidR="004F3CC2" w:rsidRPr="00705AAD" w:rsidRDefault="004F3CC2" w:rsidP="007A5FC5">
            <w:pPr>
              <w:keepNext/>
              <w:keepLines/>
              <w:contextualSpacing/>
              <w:jc w:val="center"/>
              <w:rPr>
                <w:szCs w:val="24"/>
              </w:rPr>
            </w:pPr>
            <w:r>
              <w:rPr>
                <w:szCs w:val="24"/>
              </w:rPr>
              <w:lastRenderedPageBreak/>
              <w:t>D</w:t>
            </w:r>
            <w:r w:rsidRPr="00705AAD">
              <w:rPr>
                <w:szCs w:val="24"/>
              </w:rPr>
              <w:t xml:space="preserve">iámetro nominal del </w:t>
            </w:r>
            <w:r w:rsidR="007A5FC5">
              <w:rPr>
                <w:szCs w:val="24"/>
              </w:rPr>
              <w:t>manifold distribuidor</w:t>
            </w:r>
          </w:p>
        </w:tc>
        <w:tc>
          <w:tcPr>
            <w:tcW w:w="1745" w:type="dxa"/>
            <w:vAlign w:val="bottom"/>
          </w:tcPr>
          <w:p w:rsidR="004F3CC2" w:rsidRPr="00764D7C" w:rsidRDefault="007A5FC5" w:rsidP="00F61533">
            <w:pPr>
              <w:keepNext/>
              <w:keepLines/>
              <w:contextualSpacing/>
              <w:jc w:val="center"/>
              <w:rPr>
                <w:szCs w:val="24"/>
              </w:rPr>
            </w:pPr>
            <w:r>
              <w:rPr>
                <w:szCs w:val="24"/>
              </w:rPr>
              <w:t>ND.SedManifold</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Diámetro de los agujeros</w:t>
            </w:r>
          </w:p>
        </w:tc>
        <w:tc>
          <w:tcPr>
            <w:tcW w:w="1745" w:type="dxa"/>
            <w:vAlign w:val="bottom"/>
          </w:tcPr>
          <w:p w:rsidR="004F3CC2" w:rsidRPr="00764D7C" w:rsidRDefault="007A5FC5" w:rsidP="00F61533">
            <w:pPr>
              <w:keepNext/>
              <w:keepLines/>
              <w:contextualSpacing/>
              <w:jc w:val="center"/>
              <w:rPr>
                <w:szCs w:val="24"/>
              </w:rPr>
            </w:pPr>
            <w:r>
              <w:rPr>
                <w:szCs w:val="24"/>
              </w:rPr>
              <w:t>D.SedManifoldPort</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Número de agujeros</w:t>
            </w:r>
            <w:r w:rsidR="007A5FC5">
              <w:rPr>
                <w:szCs w:val="24"/>
              </w:rPr>
              <w:t xml:space="preserve"> y difusores</w:t>
            </w:r>
          </w:p>
        </w:tc>
        <w:tc>
          <w:tcPr>
            <w:tcW w:w="1745" w:type="dxa"/>
            <w:vAlign w:val="bottom"/>
          </w:tcPr>
          <w:p w:rsidR="004F3CC2" w:rsidRPr="00764D7C" w:rsidRDefault="007A5FC5" w:rsidP="00F61533">
            <w:pPr>
              <w:keepNext/>
              <w:keepLines/>
              <w:contextualSpacing/>
              <w:jc w:val="center"/>
              <w:rPr>
                <w:szCs w:val="24"/>
              </w:rPr>
            </w:pPr>
            <w:r>
              <w:rPr>
                <w:szCs w:val="24"/>
              </w:rPr>
              <w:t>N.SedManifoldPorts</w:t>
            </w:r>
          </w:p>
        </w:tc>
      </w:tr>
      <w:tr w:rsidR="004F3CC2" w:rsidRPr="00705AAD" w:rsidTr="00F61533">
        <w:trPr>
          <w:trHeight w:val="340"/>
          <w:jc w:val="center"/>
        </w:trPr>
        <w:tc>
          <w:tcPr>
            <w:tcW w:w="5196" w:type="dxa"/>
          </w:tcPr>
          <w:p w:rsidR="004F3CC2" w:rsidRPr="00705AAD" w:rsidRDefault="004F3CC2" w:rsidP="00F61533">
            <w:pPr>
              <w:keepNext/>
              <w:keepLines/>
              <w:contextualSpacing/>
              <w:jc w:val="center"/>
              <w:rPr>
                <w:szCs w:val="24"/>
              </w:rPr>
            </w:pPr>
            <w:r w:rsidRPr="00705AAD">
              <w:rPr>
                <w:szCs w:val="24"/>
              </w:rPr>
              <w:t>Distancia entre agujeros (centro a centro)</w:t>
            </w:r>
          </w:p>
        </w:tc>
        <w:tc>
          <w:tcPr>
            <w:tcW w:w="1745" w:type="dxa"/>
          </w:tcPr>
          <w:p w:rsidR="004F3CC2" w:rsidRPr="00764D7C" w:rsidRDefault="007A5FC5" w:rsidP="00F61533">
            <w:pPr>
              <w:keepNext/>
              <w:keepLines/>
              <w:contextualSpacing/>
              <w:jc w:val="center"/>
              <w:rPr>
                <w:szCs w:val="24"/>
              </w:rPr>
            </w:pPr>
            <w:r>
              <w:rPr>
                <w:szCs w:val="24"/>
              </w:rPr>
              <w:t>B.SedDiffuser</w:t>
            </w:r>
          </w:p>
        </w:tc>
      </w:tr>
      <w:tr w:rsidR="004F3CC2" w:rsidRPr="00705AAD" w:rsidTr="00F61533">
        <w:trPr>
          <w:trHeight w:val="328"/>
          <w:jc w:val="center"/>
        </w:trPr>
        <w:tc>
          <w:tcPr>
            <w:tcW w:w="5196" w:type="dxa"/>
          </w:tcPr>
          <w:p w:rsidR="004F3CC2" w:rsidRPr="00705AAD" w:rsidRDefault="007A5FC5" w:rsidP="00F61533">
            <w:pPr>
              <w:keepNext/>
              <w:keepLines/>
              <w:contextualSpacing/>
              <w:jc w:val="center"/>
              <w:rPr>
                <w:szCs w:val="24"/>
              </w:rPr>
            </w:pPr>
            <w:r>
              <w:rPr>
                <w:szCs w:val="24"/>
              </w:rPr>
              <w:t>Longitud de la parte desmontable del</w:t>
            </w:r>
            <w:r w:rsidR="004F3CC2">
              <w:rPr>
                <w:szCs w:val="24"/>
              </w:rPr>
              <w:t xml:space="preserve"> </w:t>
            </w:r>
            <w:r>
              <w:rPr>
                <w:szCs w:val="24"/>
              </w:rPr>
              <w:t>manifold distribuidor</w:t>
            </w:r>
          </w:p>
        </w:tc>
        <w:tc>
          <w:tcPr>
            <w:tcW w:w="1745" w:type="dxa"/>
          </w:tcPr>
          <w:p w:rsidR="004F3CC2" w:rsidRPr="00764D7C" w:rsidRDefault="007A5FC5" w:rsidP="00F61533">
            <w:pPr>
              <w:keepNext/>
              <w:keepLines/>
              <w:contextualSpacing/>
              <w:jc w:val="center"/>
              <w:rPr>
                <w:szCs w:val="24"/>
              </w:rPr>
            </w:pPr>
            <w:r>
              <w:t>L.SedManHorizPipe2</w:t>
            </w:r>
          </w:p>
        </w:tc>
      </w:tr>
      <w:tr w:rsidR="004F3CC2" w:rsidRPr="00705AAD" w:rsidTr="00F61533">
        <w:trPr>
          <w:trHeight w:val="328"/>
          <w:jc w:val="center"/>
        </w:trPr>
        <w:tc>
          <w:tcPr>
            <w:tcW w:w="5196" w:type="dxa"/>
            <w:shd w:val="clear" w:color="auto" w:fill="auto"/>
          </w:tcPr>
          <w:p w:rsidR="004F3CC2" w:rsidRPr="00705AAD" w:rsidRDefault="007A5FC5" w:rsidP="00F61533">
            <w:pPr>
              <w:keepNext/>
              <w:keepLines/>
              <w:contextualSpacing/>
              <w:jc w:val="center"/>
              <w:rPr>
                <w:szCs w:val="24"/>
              </w:rPr>
            </w:pPr>
            <w:r>
              <w:rPr>
                <w:szCs w:val="24"/>
              </w:rPr>
              <w:t xml:space="preserve">Diámetro nominal de los </w:t>
            </w:r>
            <w:r w:rsidR="004F3CC2" w:rsidRPr="00705AAD">
              <w:rPr>
                <w:szCs w:val="24"/>
              </w:rPr>
              <w:t>difusores</w:t>
            </w:r>
          </w:p>
        </w:tc>
        <w:tc>
          <w:tcPr>
            <w:tcW w:w="1745" w:type="dxa"/>
            <w:vAlign w:val="center"/>
          </w:tcPr>
          <w:p w:rsidR="004F3CC2" w:rsidRPr="00764D7C" w:rsidRDefault="007A5FC5" w:rsidP="00F61533">
            <w:pPr>
              <w:keepNext/>
              <w:keepLines/>
              <w:contextualSpacing/>
              <w:jc w:val="center"/>
              <w:rPr>
                <w:szCs w:val="24"/>
              </w:rPr>
            </w:pPr>
            <w:r>
              <w:rPr>
                <w:szCs w:val="24"/>
              </w:rPr>
              <w:t>ND.SedDiffuser</w:t>
            </w:r>
          </w:p>
        </w:tc>
      </w:tr>
      <w:tr w:rsidR="004F3CC2" w:rsidRPr="00705AAD" w:rsidTr="00F61533">
        <w:trPr>
          <w:trHeight w:val="340"/>
          <w:jc w:val="center"/>
        </w:trPr>
        <w:tc>
          <w:tcPr>
            <w:tcW w:w="5196" w:type="dxa"/>
            <w:shd w:val="clear" w:color="auto" w:fill="auto"/>
          </w:tcPr>
          <w:p w:rsidR="004F3CC2" w:rsidRPr="00705AAD" w:rsidRDefault="007A5FC5" w:rsidP="00F61533">
            <w:pPr>
              <w:keepNext/>
              <w:keepLines/>
              <w:contextualSpacing/>
              <w:jc w:val="center"/>
              <w:rPr>
                <w:szCs w:val="24"/>
              </w:rPr>
            </w:pPr>
            <w:r>
              <w:rPr>
                <w:szCs w:val="24"/>
              </w:rPr>
              <w:t xml:space="preserve">Longitud de los </w:t>
            </w:r>
            <w:r w:rsidR="004F3CC2" w:rsidRPr="00705AAD">
              <w:rPr>
                <w:szCs w:val="24"/>
              </w:rPr>
              <w:t>difusores</w:t>
            </w:r>
          </w:p>
        </w:tc>
        <w:tc>
          <w:tcPr>
            <w:tcW w:w="1745" w:type="dxa"/>
            <w:vAlign w:val="center"/>
          </w:tcPr>
          <w:p w:rsidR="004F3CC2" w:rsidRPr="00764D7C" w:rsidRDefault="007A5FC5" w:rsidP="00F61533">
            <w:pPr>
              <w:keepNext/>
              <w:keepLines/>
              <w:contextualSpacing/>
              <w:jc w:val="center"/>
              <w:rPr>
                <w:szCs w:val="24"/>
              </w:rPr>
            </w:pPr>
            <w:r>
              <w:rPr>
                <w:szCs w:val="24"/>
              </w:rPr>
              <w:t>L.Sed</w:t>
            </w:r>
            <w:r w:rsidR="009111DE">
              <w:rPr>
                <w:szCs w:val="24"/>
              </w:rPr>
              <w:t>Manifold</w:t>
            </w:r>
            <w:r>
              <w:rPr>
                <w:szCs w:val="24"/>
              </w:rPr>
              <w:t>Diffuser</w:t>
            </w:r>
          </w:p>
        </w:tc>
      </w:tr>
      <w:tr w:rsidR="007A5FC5" w:rsidRPr="00705AAD" w:rsidTr="00F61533">
        <w:trPr>
          <w:trHeight w:val="340"/>
          <w:jc w:val="center"/>
        </w:trPr>
        <w:tc>
          <w:tcPr>
            <w:tcW w:w="5196" w:type="dxa"/>
            <w:shd w:val="clear" w:color="auto" w:fill="auto"/>
          </w:tcPr>
          <w:p w:rsidR="007A5FC5" w:rsidRDefault="00BA505A" w:rsidP="00F61533">
            <w:pPr>
              <w:keepNext/>
              <w:keepLines/>
              <w:contextualSpacing/>
              <w:jc w:val="center"/>
              <w:rPr>
                <w:szCs w:val="24"/>
              </w:rPr>
            </w:pPr>
            <w:r>
              <w:rPr>
                <w:szCs w:val="24"/>
              </w:rPr>
              <w:t>Ancho interno de la salida formada de los difusores</w:t>
            </w:r>
          </w:p>
        </w:tc>
        <w:tc>
          <w:tcPr>
            <w:tcW w:w="1745" w:type="dxa"/>
            <w:vAlign w:val="center"/>
          </w:tcPr>
          <w:p w:rsidR="007A5FC5" w:rsidRDefault="00BA505A" w:rsidP="00F61533">
            <w:pPr>
              <w:keepNext/>
              <w:keepLines/>
              <w:contextualSpacing/>
              <w:jc w:val="center"/>
              <w:rPr>
                <w:szCs w:val="24"/>
              </w:rPr>
            </w:pPr>
            <w:r>
              <w:rPr>
                <w:szCs w:val="24"/>
              </w:rPr>
              <w:t>W.SedDiffuserInner</w:t>
            </w:r>
          </w:p>
        </w:tc>
      </w:tr>
      <w:tr w:rsidR="00BA505A" w:rsidRPr="00705AAD" w:rsidTr="00F61533">
        <w:trPr>
          <w:trHeight w:val="340"/>
          <w:jc w:val="center"/>
        </w:trPr>
        <w:tc>
          <w:tcPr>
            <w:tcW w:w="5196" w:type="dxa"/>
            <w:shd w:val="clear" w:color="auto" w:fill="auto"/>
          </w:tcPr>
          <w:p w:rsidR="00BA505A" w:rsidRDefault="00BA505A" w:rsidP="00F61533">
            <w:pPr>
              <w:keepNext/>
              <w:keepLines/>
              <w:contextualSpacing/>
              <w:jc w:val="center"/>
              <w:rPr>
                <w:szCs w:val="24"/>
              </w:rPr>
            </w:pPr>
            <w:r>
              <w:rPr>
                <w:szCs w:val="24"/>
              </w:rPr>
              <w:t>Tasa máxima de disipación de energía en la salida de los difusores</w:t>
            </w:r>
          </w:p>
        </w:tc>
        <w:tc>
          <w:tcPr>
            <w:tcW w:w="1745" w:type="dxa"/>
            <w:vAlign w:val="center"/>
          </w:tcPr>
          <w:p w:rsidR="00BA505A" w:rsidRDefault="00BA505A" w:rsidP="00F61533">
            <w:pPr>
              <w:keepNext/>
              <w:keepLines/>
              <w:contextualSpacing/>
              <w:jc w:val="center"/>
              <w:rPr>
                <w:szCs w:val="24"/>
              </w:rPr>
            </w:pPr>
            <w:r>
              <w:rPr>
                <w:szCs w:val="24"/>
              </w:rPr>
              <w:t>ED.SedInlet</w:t>
            </w:r>
          </w:p>
        </w:tc>
      </w:tr>
      <w:tr w:rsidR="00BA505A" w:rsidRPr="00705AAD" w:rsidTr="00F61533">
        <w:trPr>
          <w:trHeight w:val="340"/>
          <w:jc w:val="center"/>
        </w:trPr>
        <w:tc>
          <w:tcPr>
            <w:tcW w:w="5196" w:type="dxa"/>
            <w:shd w:val="clear" w:color="auto" w:fill="auto"/>
          </w:tcPr>
          <w:p w:rsidR="00BA505A" w:rsidRDefault="00BA505A" w:rsidP="00F61533">
            <w:pPr>
              <w:keepNext/>
              <w:keepLines/>
              <w:contextualSpacing/>
              <w:jc w:val="center"/>
              <w:rPr>
                <w:szCs w:val="24"/>
              </w:rPr>
            </w:pPr>
            <w:r>
              <w:rPr>
                <w:szCs w:val="24"/>
              </w:rPr>
              <w:t>Brecha vertical entre la orilla de la media caña y la salida de los difusores</w:t>
            </w:r>
          </w:p>
        </w:tc>
        <w:tc>
          <w:tcPr>
            <w:tcW w:w="1745" w:type="dxa"/>
            <w:vAlign w:val="center"/>
          </w:tcPr>
          <w:p w:rsidR="00BA505A" w:rsidRDefault="00BA505A" w:rsidP="00F61533">
            <w:pPr>
              <w:keepNext/>
              <w:keepLines/>
              <w:contextualSpacing/>
              <w:jc w:val="center"/>
              <w:rPr>
                <w:szCs w:val="24"/>
              </w:rPr>
            </w:pPr>
            <w:r>
              <w:rPr>
                <w:szCs w:val="24"/>
              </w:rPr>
              <w:t>H.JetReverserToDiffusers</w:t>
            </w:r>
          </w:p>
        </w:tc>
      </w:tr>
    </w:tbl>
    <w:p w:rsidR="00162F0E" w:rsidRDefault="00162F0E" w:rsidP="004F3CC2">
      <w:pPr>
        <w:contextualSpacing/>
        <w:rPr>
          <w:szCs w:val="24"/>
        </w:rPr>
      </w:pPr>
    </w:p>
    <w:p w:rsidR="00162F0E" w:rsidRDefault="00162F0E" w:rsidP="004F3CC2">
      <w:pPr>
        <w:contextualSpacing/>
        <w:rPr>
          <w:szCs w:val="24"/>
        </w:rPr>
      </w:pPr>
    </w:p>
    <w:p w:rsidR="007E6E66" w:rsidRDefault="00AE11C0" w:rsidP="007E6E66">
      <w:pPr>
        <w:pStyle w:val="Heading3"/>
      </w:pPr>
      <w:r>
        <w:t>P</w:t>
      </w:r>
      <w:r w:rsidR="007E6E66">
        <w:t>lacas</w:t>
      </w:r>
      <w:r>
        <w:t xml:space="preserve"> de sedimentación</w:t>
      </w:r>
    </w:p>
    <w:p w:rsidR="007E6E66" w:rsidRDefault="007E6E66" w:rsidP="00AE11C0">
      <w:r w:rsidRPr="000D444C">
        <w:t xml:space="preserve">El ancho </w:t>
      </w:r>
      <w:r>
        <w:t xml:space="preserve">de </w:t>
      </w:r>
      <w:r w:rsidR="00B57BFE">
        <w:t>1.07 m</w:t>
      </w:r>
      <w:r>
        <w:t xml:space="preserve"> de las cámaras se diseña</w:t>
      </w:r>
      <w:r w:rsidRPr="000D444C">
        <w:t xml:space="preserve"> en base al ancho de las láminas </w:t>
      </w:r>
      <w:r>
        <w:t>de policarbonato que se usan para</w:t>
      </w:r>
      <w:r w:rsidRPr="000D444C">
        <w:t xml:space="preserve"> las placas, para no desperdiciar materiales. Las láminas de policarbonato, un buen ma</w:t>
      </w:r>
      <w:r>
        <w:t>terial para placas sedimentadora</w:t>
      </w:r>
      <w:r w:rsidRPr="000D444C">
        <w:t xml:space="preserve">s por su resistencia, flexibilidad, y lisura, son comerciales en dimensiones de </w:t>
      </w:r>
      <w:r w:rsidRPr="00B57BFE">
        <w:t>8’, 10’, 12’, y 20’ de largo por 42” de ancho por 2 mm de espesor</w:t>
      </w:r>
      <w:r w:rsidRPr="000D444C">
        <w:t>. Para hacer el uso más eficiente de este material, el algoritmo de la herramienta de diseño de AguaClara optimiza la longitud de las placas de tal manera que el diseño requiere la compra de un mínimo número de láminas, da</w:t>
      </w:r>
      <w:r>
        <w:t>n</w:t>
      </w:r>
      <w:r w:rsidRPr="000D444C">
        <w:t>do una longitud mínima para cumplir con la velocidad de captura necesaria.</w:t>
      </w:r>
    </w:p>
    <w:p w:rsidR="00AE11C0" w:rsidRDefault="00AE11C0" w:rsidP="007E6E66">
      <w:pPr>
        <w:ind w:firstLine="360"/>
        <w:contextualSpacing/>
        <w:rPr>
          <w:szCs w:val="24"/>
        </w:rPr>
      </w:pPr>
    </w:p>
    <w:p w:rsidR="00162F0E" w:rsidRPr="00BA505A" w:rsidRDefault="007E6E66" w:rsidP="007E6E66">
      <w:r w:rsidRPr="00705AAD">
        <w:t xml:space="preserve">Las placas tienen un ángulo de </w:t>
      </w:r>
      <w:r w:rsidRPr="00B57BFE">
        <w:t>60 grados</w:t>
      </w:r>
      <w:r w:rsidRPr="00705AAD">
        <w:t xml:space="preserve">, el ángulo más eficiente para sedimentación. Cada cámara del tanque de sedimentación tiene un total </w:t>
      </w:r>
      <w:r w:rsidRPr="00B57BFE">
        <w:t xml:space="preserve">de </w:t>
      </w:r>
      <w:r w:rsidR="00915F6E">
        <w:t>160 placas organizadas en 20</w:t>
      </w:r>
      <w:r w:rsidRPr="00B57BFE">
        <w:t xml:space="preserve"> módulos de </w:t>
      </w:r>
      <w:r w:rsidR="00915F6E">
        <w:t>8</w:t>
      </w:r>
      <w:r w:rsidRPr="00B57BFE">
        <w:t xml:space="preserve"> placas</w:t>
      </w:r>
      <w:r w:rsidRPr="00705AAD">
        <w:t xml:space="preserve"> cada uno. Las placas descansan en una repisa de concreto. Las placas de los módulos están conectadas con tubería de diámetro </w:t>
      </w:r>
      <w:r w:rsidRPr="00B57BFE">
        <w:t>1/2”, con espaciadores concéntricos de tubería de diámetro 3/4".</w:t>
      </w:r>
      <w:r>
        <w:t xml:space="preserve"> Las placas tienen </w:t>
      </w:r>
      <w:r w:rsidRPr="00B57BFE">
        <w:t>50 cm de longitud para lograr la velocidad de captura deseada de 0.12 mm/s.</w:t>
      </w:r>
    </w:p>
    <w:p w:rsidR="00162F0E" w:rsidRPr="00705AAD" w:rsidRDefault="00162F0E" w:rsidP="007E6E66">
      <w:pPr>
        <w:contextualSpacing/>
        <w:rPr>
          <w:szCs w:val="24"/>
        </w:rPr>
      </w:pPr>
    </w:p>
    <w:p w:rsidR="007E6E66" w:rsidRPr="009A207D" w:rsidRDefault="007E6E66" w:rsidP="007E6E66">
      <w:pPr>
        <w:pStyle w:val="Caption"/>
      </w:pPr>
      <w:bookmarkStart w:id="109" w:name="_Toc325794426"/>
      <w:bookmarkStart w:id="110" w:name="_Toc424289965"/>
      <w:r>
        <w:t xml:space="preserve">Tabla </w:t>
      </w:r>
      <w:r w:rsidR="00EC36F9">
        <w:fldChar w:fldCharType="begin"/>
      </w:r>
      <w:r>
        <w:instrText xml:space="preserve"> SEQ Tabla \* ARABIC </w:instrText>
      </w:r>
      <w:r w:rsidR="00EC36F9">
        <w:fldChar w:fldCharType="separate"/>
      </w:r>
      <w:r w:rsidR="00745DF2">
        <w:rPr>
          <w:noProof/>
        </w:rPr>
        <w:t>11</w:t>
      </w:r>
      <w:r w:rsidR="00EC36F9">
        <w:fldChar w:fldCharType="end"/>
      </w:r>
      <w:r>
        <w:t xml:space="preserve">. </w:t>
      </w:r>
      <w:r w:rsidR="00BA505A">
        <w:t>Datos</w:t>
      </w:r>
      <w:r w:rsidRPr="009A207D">
        <w:t xml:space="preserve"> de las placas </w:t>
      </w:r>
      <w:bookmarkEnd w:id="109"/>
      <w:r>
        <w:t>de sedimentación</w:t>
      </w:r>
      <w:bookmarkEnd w:id="110"/>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1"/>
        <w:gridCol w:w="1890"/>
      </w:tblGrid>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lastRenderedPageBreak/>
              <w:t>Ancho de las placas</w:t>
            </w:r>
          </w:p>
        </w:tc>
        <w:tc>
          <w:tcPr>
            <w:tcW w:w="1708" w:type="dxa"/>
            <w:vAlign w:val="center"/>
          </w:tcPr>
          <w:p w:rsidR="007E6E66" w:rsidRPr="00B57BFE" w:rsidRDefault="00BA505A" w:rsidP="00F61533">
            <w:pPr>
              <w:keepNext/>
              <w:keepLines/>
              <w:contextualSpacing/>
              <w:jc w:val="center"/>
              <w:rPr>
                <w:szCs w:val="24"/>
              </w:rPr>
            </w:pPr>
            <w:r>
              <w:rPr>
                <w:szCs w:val="24"/>
              </w:rPr>
              <w:t>W.SedPlate</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Longitud de las placas</w:t>
            </w:r>
          </w:p>
        </w:tc>
        <w:tc>
          <w:tcPr>
            <w:tcW w:w="1708" w:type="dxa"/>
            <w:vAlign w:val="center"/>
          </w:tcPr>
          <w:p w:rsidR="007E6E66" w:rsidRPr="00B57BFE" w:rsidRDefault="00BA505A" w:rsidP="00F61533">
            <w:pPr>
              <w:keepNext/>
              <w:keepLines/>
              <w:contextualSpacing/>
              <w:jc w:val="center"/>
              <w:rPr>
                <w:szCs w:val="24"/>
              </w:rPr>
            </w:pPr>
            <w:r>
              <w:rPr>
                <w:szCs w:val="24"/>
              </w:rPr>
              <w:t>L.SedPlate</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Espacio perpendicular entre las placas</w:t>
            </w:r>
          </w:p>
        </w:tc>
        <w:tc>
          <w:tcPr>
            <w:tcW w:w="1708" w:type="dxa"/>
            <w:vAlign w:val="center"/>
          </w:tcPr>
          <w:p w:rsidR="007E6E66" w:rsidRPr="00B57BFE" w:rsidRDefault="00BA505A" w:rsidP="00F61533">
            <w:pPr>
              <w:keepNext/>
              <w:keepLines/>
              <w:contextualSpacing/>
              <w:jc w:val="center"/>
              <w:rPr>
                <w:szCs w:val="24"/>
              </w:rPr>
            </w:pPr>
            <w:r>
              <w:rPr>
                <w:szCs w:val="24"/>
              </w:rPr>
              <w:t>S.SedPlate</w:t>
            </w:r>
          </w:p>
        </w:tc>
      </w:tr>
      <w:tr w:rsidR="00BA505A" w:rsidRPr="00705AAD" w:rsidTr="00F61533">
        <w:trPr>
          <w:jc w:val="center"/>
        </w:trPr>
        <w:tc>
          <w:tcPr>
            <w:tcW w:w="4241" w:type="dxa"/>
            <w:vAlign w:val="center"/>
          </w:tcPr>
          <w:p w:rsidR="00BA505A" w:rsidRPr="00705AAD" w:rsidRDefault="00BA505A" w:rsidP="00F61533">
            <w:pPr>
              <w:keepNext/>
              <w:keepLines/>
              <w:contextualSpacing/>
              <w:jc w:val="center"/>
              <w:rPr>
                <w:szCs w:val="24"/>
              </w:rPr>
            </w:pPr>
            <w:r>
              <w:rPr>
                <w:szCs w:val="24"/>
              </w:rPr>
              <w:t>Ángulo de inclinación de las placas</w:t>
            </w:r>
          </w:p>
        </w:tc>
        <w:tc>
          <w:tcPr>
            <w:tcW w:w="1708" w:type="dxa"/>
            <w:vAlign w:val="center"/>
          </w:tcPr>
          <w:p w:rsidR="00BA505A" w:rsidRPr="00BA505A" w:rsidRDefault="00BA505A" w:rsidP="00F61533">
            <w:pPr>
              <w:keepNext/>
              <w:keepLines/>
              <w:contextualSpacing/>
              <w:jc w:val="center"/>
              <w:rPr>
                <w:szCs w:val="24"/>
              </w:rPr>
            </w:pPr>
            <w:r>
              <w:rPr>
                <w:szCs w:val="24"/>
              </w:rPr>
              <w:t>AN.SedPlate</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 xml:space="preserve">Número de placas en cada </w:t>
            </w:r>
            <w:r w:rsidR="00BA505A">
              <w:rPr>
                <w:szCs w:val="24"/>
              </w:rPr>
              <w:t>módulo</w:t>
            </w:r>
          </w:p>
        </w:tc>
        <w:tc>
          <w:tcPr>
            <w:tcW w:w="1708" w:type="dxa"/>
            <w:vAlign w:val="center"/>
          </w:tcPr>
          <w:p w:rsidR="007E6E66" w:rsidRPr="00BA505A" w:rsidRDefault="00BA505A" w:rsidP="00F61533">
            <w:pPr>
              <w:keepNext/>
              <w:keepLines/>
              <w:contextualSpacing/>
              <w:jc w:val="center"/>
              <w:rPr>
                <w:szCs w:val="24"/>
              </w:rPr>
            </w:pPr>
            <w:r>
              <w:rPr>
                <w:szCs w:val="24"/>
              </w:rPr>
              <w:t>N.SedModPlates</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 xml:space="preserve">Número de módulos en cada </w:t>
            </w:r>
            <w:r w:rsidR="00BA505A">
              <w:rPr>
                <w:szCs w:val="24"/>
              </w:rPr>
              <w:t>tanque</w:t>
            </w:r>
          </w:p>
        </w:tc>
        <w:tc>
          <w:tcPr>
            <w:tcW w:w="1708" w:type="dxa"/>
            <w:vAlign w:val="center"/>
          </w:tcPr>
          <w:p w:rsidR="007E6E66" w:rsidRPr="00B57BFE" w:rsidRDefault="00BA505A" w:rsidP="00F61533">
            <w:pPr>
              <w:keepNext/>
              <w:keepLines/>
              <w:contextualSpacing/>
              <w:jc w:val="center"/>
              <w:rPr>
                <w:szCs w:val="24"/>
              </w:rPr>
            </w:pPr>
            <w:r>
              <w:rPr>
                <w:szCs w:val="24"/>
              </w:rPr>
              <w:t>N.SedModules</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 xml:space="preserve">Número de placas </w:t>
            </w:r>
            <w:r w:rsidR="00BA505A">
              <w:rPr>
                <w:szCs w:val="24"/>
              </w:rPr>
              <w:t>en cada tanque</w:t>
            </w:r>
          </w:p>
        </w:tc>
        <w:tc>
          <w:tcPr>
            <w:tcW w:w="1708" w:type="dxa"/>
            <w:vAlign w:val="center"/>
          </w:tcPr>
          <w:p w:rsidR="007E6E66" w:rsidRPr="00B57BFE" w:rsidRDefault="00BA505A" w:rsidP="00F61533">
            <w:pPr>
              <w:keepNext/>
              <w:keepLines/>
              <w:contextualSpacing/>
              <w:jc w:val="center"/>
              <w:rPr>
                <w:szCs w:val="24"/>
              </w:rPr>
            </w:pPr>
            <w:r>
              <w:rPr>
                <w:szCs w:val="24"/>
              </w:rPr>
              <w:t>N.SedPlates</w:t>
            </w:r>
          </w:p>
        </w:tc>
      </w:tr>
      <w:tr w:rsidR="00BA505A" w:rsidRPr="00705AAD" w:rsidTr="00F61533">
        <w:trPr>
          <w:jc w:val="center"/>
        </w:trPr>
        <w:tc>
          <w:tcPr>
            <w:tcW w:w="4241" w:type="dxa"/>
            <w:vAlign w:val="center"/>
          </w:tcPr>
          <w:p w:rsidR="00BA505A" w:rsidRPr="00705AAD" w:rsidRDefault="00BA505A" w:rsidP="00F61533">
            <w:pPr>
              <w:keepNext/>
              <w:keepLines/>
              <w:contextualSpacing/>
              <w:jc w:val="center"/>
              <w:rPr>
                <w:szCs w:val="24"/>
              </w:rPr>
            </w:pPr>
            <w:r>
              <w:rPr>
                <w:szCs w:val="24"/>
              </w:rPr>
              <w:t>Número de placas total en la planta</w:t>
            </w:r>
          </w:p>
        </w:tc>
        <w:tc>
          <w:tcPr>
            <w:tcW w:w="1708" w:type="dxa"/>
            <w:vAlign w:val="center"/>
          </w:tcPr>
          <w:p w:rsidR="00BA505A" w:rsidRDefault="00BA505A" w:rsidP="00F61533">
            <w:pPr>
              <w:keepNext/>
              <w:keepLines/>
              <w:contextualSpacing/>
              <w:jc w:val="center"/>
              <w:rPr>
                <w:szCs w:val="24"/>
              </w:rPr>
            </w:pPr>
            <w:r>
              <w:rPr>
                <w:szCs w:val="24"/>
              </w:rPr>
              <w:t>N.SedPlatesTotal</w:t>
            </w:r>
          </w:p>
        </w:tc>
      </w:tr>
    </w:tbl>
    <w:p w:rsidR="007E6E66" w:rsidRDefault="007E6E66" w:rsidP="004F3CC2">
      <w:pPr>
        <w:contextualSpacing/>
        <w:rPr>
          <w:szCs w:val="24"/>
        </w:rPr>
      </w:pPr>
    </w:p>
    <w:p w:rsidR="007E6E66" w:rsidRDefault="00AE11C0" w:rsidP="007E6E66">
      <w:pPr>
        <w:pStyle w:val="Heading3"/>
      </w:pPr>
      <w:r>
        <w:t>T</w:t>
      </w:r>
      <w:r w:rsidR="007E6E66">
        <w:t>ubos recolectores</w:t>
      </w:r>
    </w:p>
    <w:p w:rsidR="007E6E66" w:rsidRDefault="008F6EAE" w:rsidP="008F6EAE">
      <w:r>
        <w:t>La siguiente tabla contiene las especificaciones de los tubos recolectores.</w:t>
      </w:r>
    </w:p>
    <w:p w:rsidR="008F6EAE" w:rsidRPr="007E6E66" w:rsidRDefault="008F6EAE" w:rsidP="008F6EAE"/>
    <w:p w:rsidR="000A311F" w:rsidRPr="009A207D" w:rsidRDefault="000A311F" w:rsidP="000A311F">
      <w:pPr>
        <w:pStyle w:val="Caption"/>
      </w:pPr>
      <w:bookmarkStart w:id="111" w:name="_Toc325794427"/>
      <w:bookmarkStart w:id="112" w:name="_Toc424289966"/>
      <w:r w:rsidRPr="009A207D">
        <w:t xml:space="preserve">Tabla </w:t>
      </w:r>
      <w:r w:rsidR="00EC36F9">
        <w:fldChar w:fldCharType="begin"/>
      </w:r>
      <w:r>
        <w:instrText xml:space="preserve"> SEQ Tabla \* ARABIC </w:instrText>
      </w:r>
      <w:r w:rsidR="00EC36F9">
        <w:fldChar w:fldCharType="separate"/>
      </w:r>
      <w:r w:rsidR="00745DF2">
        <w:rPr>
          <w:noProof/>
        </w:rPr>
        <w:t>12</w:t>
      </w:r>
      <w:r w:rsidR="00EC36F9">
        <w:rPr>
          <w:noProof/>
        </w:rPr>
        <w:fldChar w:fldCharType="end"/>
      </w:r>
      <w:r w:rsidR="00A3440E">
        <w:rPr>
          <w:noProof/>
        </w:rPr>
        <w:t>.</w:t>
      </w:r>
      <w:r>
        <w:t xml:space="preserve"> Especificaciones</w:t>
      </w:r>
      <w:r w:rsidRPr="009A207D">
        <w:t xml:space="preserve"> de los tubos recolectores</w:t>
      </w:r>
      <w:bookmarkEnd w:id="111"/>
      <w:r>
        <w:t xml:space="preserve"> de los tanques de sedimentación</w:t>
      </w:r>
      <w:bookmarkEnd w:id="112"/>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1660"/>
      </w:tblGrid>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Número de agujeros en cada tubo recolector</w:t>
            </w:r>
          </w:p>
        </w:tc>
        <w:tc>
          <w:tcPr>
            <w:tcW w:w="1660" w:type="dxa"/>
            <w:shd w:val="clear" w:color="auto" w:fill="auto"/>
            <w:vAlign w:val="center"/>
          </w:tcPr>
          <w:p w:rsidR="000A311F" w:rsidRPr="00106E8B" w:rsidRDefault="00B57BFE" w:rsidP="008F6EAE">
            <w:pPr>
              <w:keepNext/>
              <w:keepLines/>
              <w:contextualSpacing/>
              <w:jc w:val="center"/>
              <w:rPr>
                <w:szCs w:val="24"/>
              </w:rPr>
            </w:pPr>
            <w:r w:rsidRPr="00106E8B">
              <w:rPr>
                <w:szCs w:val="24"/>
              </w:rPr>
              <w:t>4</w:t>
            </w:r>
            <w:r w:rsidR="00AA5680">
              <w:rPr>
                <w:szCs w:val="24"/>
              </w:rPr>
              <w:t>9</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Separación entre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10</w:t>
            </w:r>
            <w:r w:rsidR="00AA5680">
              <w:rPr>
                <w:szCs w:val="24"/>
                <w:lang w:val="es-ES"/>
              </w:rPr>
              <w:t>.5</w:t>
            </w:r>
            <w:r w:rsidRPr="00106E8B">
              <w:rPr>
                <w:szCs w:val="24"/>
                <w:lang w:val="es-ES"/>
              </w:rPr>
              <w:t xml:space="preserve"> c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de los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5/8”</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nominal del tubo recolector</w:t>
            </w:r>
          </w:p>
        </w:tc>
        <w:tc>
          <w:tcPr>
            <w:tcW w:w="1660" w:type="dxa"/>
            <w:shd w:val="clear" w:color="auto" w:fill="auto"/>
            <w:vAlign w:val="center"/>
          </w:tcPr>
          <w:p w:rsidR="000A311F" w:rsidRPr="00106E8B" w:rsidRDefault="000A311F" w:rsidP="008F6EAE">
            <w:pPr>
              <w:keepNext/>
              <w:keepLines/>
              <w:contextualSpacing/>
              <w:jc w:val="center"/>
              <w:rPr>
                <w:szCs w:val="24"/>
              </w:rPr>
            </w:pPr>
            <w:r w:rsidRPr="00106E8B">
              <w:rPr>
                <w:szCs w:val="24"/>
              </w:rPr>
              <w:t>6”</w:t>
            </w:r>
          </w:p>
        </w:tc>
      </w:tr>
      <w:tr w:rsidR="000A311F" w:rsidRPr="00705AAD" w:rsidTr="008F6EAE">
        <w:tc>
          <w:tcPr>
            <w:tcW w:w="5423" w:type="dxa"/>
            <w:shd w:val="clear" w:color="auto" w:fill="auto"/>
            <w:vAlign w:val="center"/>
          </w:tcPr>
          <w:p w:rsidR="000A311F" w:rsidRPr="00705AAD" w:rsidRDefault="000A311F" w:rsidP="00B57BFE">
            <w:pPr>
              <w:keepNext/>
              <w:keepLines/>
              <w:contextualSpacing/>
              <w:jc w:val="center"/>
              <w:rPr>
                <w:szCs w:val="24"/>
              </w:rPr>
            </w:pPr>
            <w:r>
              <w:rPr>
                <w:szCs w:val="24"/>
              </w:rPr>
              <w:t>Altura</w:t>
            </w:r>
            <w:r w:rsidRPr="00705AAD">
              <w:rPr>
                <w:szCs w:val="24"/>
              </w:rPr>
              <w:t xml:space="preserve"> del</w:t>
            </w:r>
            <w:r w:rsidR="00B57BFE">
              <w:rPr>
                <w:szCs w:val="24"/>
              </w:rPr>
              <w:t xml:space="preserve"> tubo recolector (de la orilla de la mediacaña en e</w:t>
            </w:r>
            <w:r w:rsidRPr="00705AAD">
              <w:rPr>
                <w:szCs w:val="24"/>
              </w:rPr>
              <w:t>l f</w:t>
            </w:r>
            <w:r w:rsidR="00B57BFE">
              <w:rPr>
                <w:szCs w:val="24"/>
              </w:rPr>
              <w:t xml:space="preserve">ondo del tanque a </w:t>
            </w:r>
            <w:r w:rsidRPr="00705AAD">
              <w:rPr>
                <w:szCs w:val="24"/>
              </w:rPr>
              <w:t>l</w:t>
            </w:r>
            <w:r w:rsidR="00B57BFE">
              <w:rPr>
                <w:szCs w:val="24"/>
              </w:rPr>
              <w:t xml:space="preserve">a parte inferior </w:t>
            </w:r>
            <w:r w:rsidRPr="00705AAD">
              <w:rPr>
                <w:szCs w:val="24"/>
              </w:rPr>
              <w:t>del tubo)</w:t>
            </w:r>
          </w:p>
        </w:tc>
        <w:tc>
          <w:tcPr>
            <w:tcW w:w="1660" w:type="dxa"/>
            <w:shd w:val="clear" w:color="auto" w:fill="auto"/>
            <w:vAlign w:val="center"/>
          </w:tcPr>
          <w:p w:rsidR="000A311F" w:rsidRPr="00106E8B" w:rsidRDefault="000A311F" w:rsidP="00AA5680">
            <w:pPr>
              <w:keepNext/>
              <w:keepLines/>
              <w:contextualSpacing/>
              <w:jc w:val="center"/>
              <w:rPr>
                <w:szCs w:val="24"/>
              </w:rPr>
            </w:pPr>
            <w:r w:rsidRPr="00106E8B">
              <w:rPr>
                <w:szCs w:val="24"/>
              </w:rPr>
              <w:t>1</w:t>
            </w:r>
            <w:r w:rsidR="00AA5680">
              <w:rPr>
                <w:szCs w:val="24"/>
              </w:rPr>
              <w:t>.36</w:t>
            </w:r>
            <w:r w:rsidRPr="00106E8B">
              <w:rPr>
                <w:szCs w:val="24"/>
              </w:rPr>
              <w:t xml:space="preserve"> 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Longitud de cada tubo recolector</w:t>
            </w:r>
          </w:p>
        </w:tc>
        <w:tc>
          <w:tcPr>
            <w:tcW w:w="1660" w:type="dxa"/>
            <w:shd w:val="clear" w:color="auto" w:fill="auto"/>
            <w:vAlign w:val="center"/>
          </w:tcPr>
          <w:p w:rsidR="000A311F" w:rsidRPr="00106E8B" w:rsidRDefault="00AA5680" w:rsidP="008F6EAE">
            <w:pPr>
              <w:keepNext/>
              <w:keepLines/>
              <w:contextualSpacing/>
              <w:jc w:val="center"/>
              <w:rPr>
                <w:szCs w:val="24"/>
              </w:rPr>
            </w:pPr>
            <w:r>
              <w:rPr>
                <w:szCs w:val="24"/>
              </w:rPr>
              <w:t>5.12</w:t>
            </w:r>
            <w:r w:rsidR="000A311F" w:rsidRPr="00106E8B">
              <w:rPr>
                <w:szCs w:val="24"/>
              </w:rPr>
              <w:t xml:space="preserve"> m</w:t>
            </w:r>
          </w:p>
        </w:tc>
      </w:tr>
    </w:tbl>
    <w:p w:rsidR="004F3CC2" w:rsidRPr="000D444C" w:rsidRDefault="008F6EAE" w:rsidP="004F3CC2">
      <w:pPr>
        <w:ind w:firstLine="360"/>
        <w:contextualSpacing/>
      </w:pPr>
      <w:r>
        <w:br w:type="textWrapping" w:clear="all"/>
      </w:r>
    </w:p>
    <w:p w:rsidR="0098473C" w:rsidRDefault="0098473C" w:rsidP="00E37292"/>
    <w:p w:rsidR="000D720D" w:rsidRDefault="00F16D2D" w:rsidP="00E37292">
      <w:r>
        <w:t xml:space="preserve"> </w:t>
      </w:r>
    </w:p>
    <w:p w:rsidR="00AE11C0" w:rsidRDefault="00AE11C0" w:rsidP="00E37292">
      <w:pPr>
        <w:pStyle w:val="Heading1"/>
      </w:pPr>
      <w:bookmarkStart w:id="113" w:name="_Toc298764158"/>
      <w:bookmarkStart w:id="114" w:name="_Toc325794409"/>
      <w:bookmarkStart w:id="115" w:name="_Toc298764156"/>
    </w:p>
    <w:p w:rsidR="00AE11C0" w:rsidRDefault="00AE11C0">
      <w:r>
        <w:br w:type="page"/>
      </w:r>
    </w:p>
    <w:p w:rsidR="0057542E" w:rsidRDefault="0057542E" w:rsidP="00AE11C0">
      <w:pPr>
        <w:pStyle w:val="Heading1"/>
      </w:pPr>
      <w:bookmarkStart w:id="116" w:name="_Toc424289922"/>
      <w:r w:rsidRPr="00783746">
        <w:lastRenderedPageBreak/>
        <w:t>Filtro Rápido de Arena en Múltiples Capas</w:t>
      </w:r>
      <w:r w:rsidR="00AE11C0">
        <w:t xml:space="preserve"> Abierto</w:t>
      </w:r>
      <w:r w:rsidRPr="00783746">
        <w:t xml:space="preserve">: </w:t>
      </w:r>
      <w:bookmarkEnd w:id="113"/>
      <w:bookmarkEnd w:id="114"/>
      <w:r w:rsidR="00EA634F">
        <w:t>FRAMCA</w:t>
      </w:r>
      <w:bookmarkEnd w:id="116"/>
    </w:p>
    <w:p w:rsidR="00E37292" w:rsidRPr="00E37292" w:rsidRDefault="00E37292" w:rsidP="00E37292">
      <w:pPr>
        <w:pStyle w:val="Heading2"/>
      </w:pPr>
      <w:bookmarkStart w:id="117" w:name="_Toc424289923"/>
      <w:r>
        <w:t>Propósito y Descripción</w:t>
      </w:r>
      <w:bookmarkEnd w:id="117"/>
    </w:p>
    <w:p w:rsidR="003B4D81" w:rsidRDefault="0057542E" w:rsidP="00AE11C0">
      <w:r w:rsidRPr="00705AAD">
        <w:t xml:space="preserve">Las plantas de AguaClara cuentan con un sistema de filtración no convencional. Se ha diseñado el Filtro Rápido de Arena en Múltiples Capas </w:t>
      </w:r>
      <w:r>
        <w:t>(</w:t>
      </w:r>
      <w:r w:rsidR="00EA634F">
        <w:t>FRAMCA</w:t>
      </w:r>
      <w:r>
        <w:t xml:space="preserve">) </w:t>
      </w:r>
      <w:r w:rsidRPr="00705AAD">
        <w:t xml:space="preserve">de AguaClara para </w:t>
      </w:r>
    </w:p>
    <w:p w:rsidR="003B4D81" w:rsidRDefault="0057542E" w:rsidP="003B4D81">
      <w:pPr>
        <w:pStyle w:val="ListParagraph"/>
        <w:numPr>
          <w:ilvl w:val="0"/>
          <w:numId w:val="18"/>
        </w:numPr>
        <w:rPr>
          <w:szCs w:val="24"/>
        </w:rPr>
      </w:pPr>
      <w:r w:rsidRPr="003B4D81">
        <w:rPr>
          <w:szCs w:val="24"/>
        </w:rPr>
        <w:t>ocupar</w:t>
      </w:r>
      <w:r w:rsidR="00F36B3D" w:rsidRPr="003B4D81">
        <w:rPr>
          <w:szCs w:val="24"/>
        </w:rPr>
        <w:t xml:space="preserve"> un mínimo de área</w:t>
      </w:r>
      <w:r w:rsidRPr="003B4D81">
        <w:rPr>
          <w:szCs w:val="24"/>
        </w:rPr>
        <w:t xml:space="preserve">, </w:t>
      </w:r>
    </w:p>
    <w:p w:rsidR="003B4D81" w:rsidRDefault="0057542E" w:rsidP="003B4D81">
      <w:pPr>
        <w:pStyle w:val="ListParagraph"/>
        <w:numPr>
          <w:ilvl w:val="0"/>
          <w:numId w:val="18"/>
        </w:numPr>
        <w:rPr>
          <w:szCs w:val="24"/>
        </w:rPr>
      </w:pPr>
      <w:r w:rsidRPr="003B4D81">
        <w:rPr>
          <w:szCs w:val="24"/>
        </w:rPr>
        <w:t>funcionar</w:t>
      </w:r>
      <w:r w:rsidR="003B4D81">
        <w:rPr>
          <w:szCs w:val="24"/>
        </w:rPr>
        <w:t xml:space="preserve"> sin ninguna energía eléctrica</w:t>
      </w:r>
    </w:p>
    <w:p w:rsidR="003B4D81" w:rsidRDefault="0057542E" w:rsidP="003B4D81">
      <w:pPr>
        <w:pStyle w:val="ListParagraph"/>
        <w:numPr>
          <w:ilvl w:val="0"/>
          <w:numId w:val="18"/>
        </w:numPr>
        <w:rPr>
          <w:szCs w:val="24"/>
        </w:rPr>
      </w:pPr>
      <w:r w:rsidRPr="003B4D81">
        <w:rPr>
          <w:szCs w:val="24"/>
        </w:rPr>
        <w:t>usar un mínimo de parte</w:t>
      </w:r>
      <w:r w:rsidR="003B4D81">
        <w:rPr>
          <w:szCs w:val="24"/>
        </w:rPr>
        <w:t>s mecánicas</w:t>
      </w:r>
    </w:p>
    <w:p w:rsidR="003B4D81" w:rsidRDefault="003B4D81" w:rsidP="003B4D81">
      <w:pPr>
        <w:pStyle w:val="ListParagraph"/>
        <w:numPr>
          <w:ilvl w:val="0"/>
          <w:numId w:val="18"/>
        </w:numPr>
        <w:rPr>
          <w:szCs w:val="24"/>
        </w:rPr>
      </w:pPr>
      <w:r>
        <w:rPr>
          <w:szCs w:val="24"/>
        </w:rPr>
        <w:t>ser fácil de operar y mantener</w:t>
      </w:r>
    </w:p>
    <w:p w:rsidR="003B4D81" w:rsidRDefault="0057542E" w:rsidP="003B4D81">
      <w:pPr>
        <w:pStyle w:val="ListParagraph"/>
        <w:numPr>
          <w:ilvl w:val="0"/>
          <w:numId w:val="18"/>
        </w:numPr>
        <w:rPr>
          <w:szCs w:val="24"/>
        </w:rPr>
      </w:pPr>
      <w:r w:rsidRPr="003B4D81">
        <w:rPr>
          <w:szCs w:val="24"/>
        </w:rPr>
        <w:t>lograr un alto nivel de rendimiento con respecto a la remoción de partículas y el uso eficiente de agua para</w:t>
      </w:r>
      <w:r w:rsidR="0074349D" w:rsidRPr="003B4D81">
        <w:rPr>
          <w:szCs w:val="24"/>
        </w:rPr>
        <w:t xml:space="preserve"> el retrolavado</w:t>
      </w:r>
      <w:r w:rsidRPr="003B4D81">
        <w:rPr>
          <w:szCs w:val="24"/>
        </w:rPr>
        <w:t xml:space="preserve">. </w:t>
      </w:r>
    </w:p>
    <w:p w:rsidR="006A7F43" w:rsidRDefault="0057542E" w:rsidP="006A7F43">
      <w:pPr>
        <w:rPr>
          <w:szCs w:val="24"/>
        </w:rPr>
      </w:pPr>
      <w:r w:rsidRPr="003B4D81">
        <w:rPr>
          <w:szCs w:val="24"/>
        </w:rPr>
        <w:t xml:space="preserve">La tecnología surge de dos innovaciones claves. </w:t>
      </w:r>
    </w:p>
    <w:p w:rsidR="006A7F43" w:rsidRDefault="006A7F43" w:rsidP="006A7F43">
      <w:pPr>
        <w:rPr>
          <w:szCs w:val="24"/>
        </w:rPr>
      </w:pPr>
    </w:p>
    <w:p w:rsidR="006A7F43" w:rsidRDefault="001F48F0" w:rsidP="006A7F43">
      <w:pPr>
        <w:pStyle w:val="Heading3"/>
      </w:pPr>
      <w:r>
        <w:t>P</w:t>
      </w:r>
      <w:r w:rsidR="00D55025">
        <w:t xml:space="preserve">rimera innovación: </w:t>
      </w:r>
      <w:r w:rsidR="003861F6">
        <w:t>retrolavar sin bombas</w:t>
      </w:r>
    </w:p>
    <w:p w:rsidR="003861F6" w:rsidRDefault="0057542E" w:rsidP="003B4D81">
      <w:pPr>
        <w:rPr>
          <w:szCs w:val="24"/>
        </w:rPr>
      </w:pPr>
      <w:r w:rsidRPr="003B4D81">
        <w:rPr>
          <w:szCs w:val="24"/>
        </w:rPr>
        <w:t>La primera es la manera en que se logra la velocidad requerida para retrolavar el lecho de arena sin bombas. El ciclo de retrolavado necesita una velocidad de agua aproximadamente seis veces más alta que el ciclo de filtración para fluidificar la arena y quitar l</w:t>
      </w:r>
      <w:r w:rsidR="00F36B3D" w:rsidRPr="003B4D81">
        <w:rPr>
          <w:szCs w:val="24"/>
        </w:rPr>
        <w:t>as partículas acumuladas</w:t>
      </w:r>
      <w:r w:rsidRPr="003B4D81">
        <w:rPr>
          <w:szCs w:val="24"/>
        </w:rPr>
        <w:t xml:space="preserve">. En </w:t>
      </w:r>
      <w:r w:rsidR="00C55245" w:rsidRPr="003B4D81">
        <w:rPr>
          <w:szCs w:val="24"/>
        </w:rPr>
        <w:t xml:space="preserve">muchos </w:t>
      </w:r>
      <w:r w:rsidRPr="003B4D81">
        <w:rPr>
          <w:szCs w:val="24"/>
        </w:rPr>
        <w:t>sistemas convencionales de filtros de arena hidráulicos (q</w:t>
      </w:r>
      <w:r w:rsidR="00C55245" w:rsidRPr="003B4D81">
        <w:rPr>
          <w:szCs w:val="24"/>
        </w:rPr>
        <w:t>ue funcionan sólo aprovechando la fuerza</w:t>
      </w:r>
      <w:r w:rsidRPr="003B4D81">
        <w:rPr>
          <w:szCs w:val="24"/>
        </w:rPr>
        <w:t xml:space="preserve"> de gravedad,</w:t>
      </w:r>
      <w:r w:rsidR="00C55245" w:rsidRPr="003B4D81">
        <w:rPr>
          <w:szCs w:val="24"/>
        </w:rPr>
        <w:t xml:space="preserve"> sin energía eléctrica)</w:t>
      </w:r>
      <w:r w:rsidRPr="003B4D81">
        <w:rPr>
          <w:szCs w:val="24"/>
        </w:rPr>
        <w:t xml:space="preserve"> </w:t>
      </w:r>
      <w:r w:rsidR="00C55245" w:rsidRPr="003B4D81">
        <w:rPr>
          <w:szCs w:val="24"/>
        </w:rPr>
        <w:t>se usa una batería de filtros</w:t>
      </w:r>
      <w:r w:rsidRPr="003B4D81">
        <w:rPr>
          <w:szCs w:val="24"/>
        </w:rPr>
        <w:t xml:space="preserve"> para que los caudales de seis filtros activos en el ciclo de filtración se puedan combinar para retrolavar uno a la vez. </w:t>
      </w:r>
    </w:p>
    <w:p w:rsidR="0057542E" w:rsidRPr="003B4D81" w:rsidRDefault="0057542E" w:rsidP="003B4D81">
      <w:pPr>
        <w:rPr>
          <w:szCs w:val="24"/>
        </w:rPr>
      </w:pPr>
      <w:r w:rsidRPr="003B4D81">
        <w:rPr>
          <w:szCs w:val="24"/>
        </w:rPr>
        <w:t xml:space="preserve">El </w:t>
      </w:r>
      <w:r w:rsidR="00EA634F">
        <w:rPr>
          <w:szCs w:val="24"/>
        </w:rPr>
        <w:t>FRAMCA</w:t>
      </w:r>
      <w:r w:rsidRPr="003B4D81">
        <w:rPr>
          <w:szCs w:val="24"/>
        </w:rPr>
        <w:t xml:space="preserve"> de AguaClara,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retrolavado.</w:t>
      </w:r>
    </w:p>
    <w:p w:rsidR="005F0B6D" w:rsidRDefault="005F0B6D" w:rsidP="0057542E">
      <w:pPr>
        <w:pStyle w:val="Figure"/>
        <w:contextualSpacing/>
      </w:pPr>
    </w:p>
    <w:p w:rsidR="0057542E" w:rsidRDefault="00EC36F9" w:rsidP="007B12D8">
      <w:pPr>
        <w:pStyle w:val="Figure"/>
      </w:pPr>
      <w:r w:rsidRPr="00EC36F9">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4"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596C74" w:rsidRPr="005F0B6D" w:rsidRDefault="00596C74"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596C74" w:rsidRPr="005F0B6D" w:rsidRDefault="00596C74"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596C74" w:rsidRPr="005F0B6D" w:rsidRDefault="00596C74" w:rsidP="007E2EFF">
                    <w:pPr>
                      <w:jc w:val="center"/>
                      <w:rPr>
                        <w:sz w:val="22"/>
                        <w:szCs w:val="22"/>
                        <w:lang w:val="es-ES"/>
                      </w:rPr>
                    </w:pPr>
                    <w:r w:rsidRPr="005F0B6D">
                      <w:rPr>
                        <w:sz w:val="22"/>
                        <w:szCs w:val="22"/>
                        <w:lang w:val="es-ES"/>
                      </w:rPr>
                      <w:t>Tubos ranurados</w:t>
                    </w:r>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596C74" w:rsidRPr="005F0B6D" w:rsidRDefault="00596C74" w:rsidP="007E2EFF">
                    <w:pPr>
                      <w:jc w:val="center"/>
                      <w:rPr>
                        <w:sz w:val="22"/>
                        <w:szCs w:val="22"/>
                        <w:lang w:val="en-US"/>
                      </w:rPr>
                    </w:pPr>
                    <w:r w:rsidRPr="005F0B6D">
                      <w:rPr>
                        <w:sz w:val="22"/>
                        <w:szCs w:val="22"/>
                      </w:rPr>
                      <w:t>Salida para retrolavado</w:t>
                    </w:r>
                  </w:p>
                </w:txbxContent>
              </v:textbox>
            </v:shape>
            <w10:wrap type="none"/>
            <w10:anchorlock/>
          </v:group>
        </w:pict>
      </w:r>
    </w:p>
    <w:p w:rsidR="0057542E" w:rsidRPr="00CC21E5" w:rsidRDefault="0057542E" w:rsidP="007B12D8">
      <w:pPr>
        <w:pStyle w:val="Figure"/>
      </w:pPr>
      <w:r>
        <w:t>Los esquemas muestran los recorridos de agua en el lecho de arena en (a) la carrera de filtración y (b) la carrera de retrolavado.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705AAD" w:rsidRDefault="00AE3651" w:rsidP="008C15A6">
      <w:pPr>
        <w:pStyle w:val="Caption"/>
      </w:pPr>
      <w:bookmarkStart w:id="118" w:name="_Toc424289951"/>
      <w:r w:rsidRPr="00AE3651">
        <w:t xml:space="preserve">Ilustración </w:t>
      </w:r>
      <w:r w:rsidR="00EC36F9" w:rsidRPr="00AE3651">
        <w:fldChar w:fldCharType="begin"/>
      </w:r>
      <w:r w:rsidRPr="00AE3651">
        <w:instrText xml:space="preserve"> SEQ Ilustración \* ARABIC </w:instrText>
      </w:r>
      <w:r w:rsidR="00EC36F9" w:rsidRPr="00AE3651">
        <w:fldChar w:fldCharType="separate"/>
      </w:r>
      <w:r w:rsidR="00AA0208">
        <w:rPr>
          <w:noProof/>
        </w:rPr>
        <w:t>21</w:t>
      </w:r>
      <w:r w:rsidR="00EC36F9" w:rsidRPr="00AE3651">
        <w:fldChar w:fldCharType="end"/>
      </w:r>
      <w:r w:rsidRPr="00AE3651">
        <w:t xml:space="preserve">. </w:t>
      </w:r>
      <w:r w:rsidR="0057542E" w:rsidRPr="00AE3651">
        <w:t xml:space="preserve">Concepto de los recorridos de agua en </w:t>
      </w:r>
      <w:r>
        <w:t>la arena</w:t>
      </w:r>
      <w:r w:rsidR="0057542E" w:rsidRPr="00AE3651">
        <w:t xml:space="preserve"> de</w:t>
      </w:r>
      <w:r w:rsidRPr="00AE3651">
        <w:t xml:space="preserve">l </w:t>
      </w:r>
      <w:r w:rsidR="00EA634F">
        <w:t>FRAMCA</w:t>
      </w:r>
      <w:r w:rsidRPr="00AE3651">
        <w:t xml:space="preserve"> durante </w:t>
      </w:r>
      <w:r w:rsidR="008C15A6">
        <w:t>el ciclo de filtración y el ciclo de retrolavado</w:t>
      </w:r>
      <w:bookmarkEnd w:id="118"/>
    </w:p>
    <w:p w:rsidR="003861F6" w:rsidRDefault="001F48F0" w:rsidP="003861F6">
      <w:pPr>
        <w:pStyle w:val="Heading3"/>
      </w:pPr>
      <w:r>
        <w:t>S</w:t>
      </w:r>
      <w:r w:rsidR="003861F6">
        <w:t>egunda innovación: retrolavar sin válvulas</w:t>
      </w:r>
    </w:p>
    <w:p w:rsidR="003861F6" w:rsidRDefault="0057542E" w:rsidP="001F48F0">
      <w:r w:rsidRPr="00705AAD">
        <w:t xml:space="preserve">La segunda innovación clave del </w:t>
      </w:r>
      <w:r w:rsidR="00EA634F">
        <w:t>FRAMCA</w:t>
      </w:r>
      <w:r w:rsidRPr="00705AAD">
        <w:t xml:space="preserve"> de Agua</w:t>
      </w:r>
      <w:r w:rsidR="00FF3701">
        <w:t>Clara es el uso de un</w:t>
      </w:r>
      <w:r w:rsidRPr="00705AAD">
        <w:t xml:space="preserve"> sifón para controlar los ciclos del filtr</w:t>
      </w:r>
      <w:r w:rsidR="008C15A6">
        <w:t>o</w:t>
      </w:r>
      <w:r w:rsidR="00FF3701">
        <w:t>, así evitando</w:t>
      </w:r>
      <w:r w:rsidR="00E706E8">
        <w:t xml:space="preserve"> el uso de bombas o</w:t>
      </w:r>
      <w:r w:rsidRPr="00705AAD">
        <w:t xml:space="preserve"> válvulas</w:t>
      </w:r>
      <w:r w:rsidR="00FF3701">
        <w:t xml:space="preserve"> de diámetro grande</w:t>
      </w:r>
      <w:r w:rsidRPr="00705AAD">
        <w:t>. La pérdida de carga en el ciclo de filtración es una fracción pequeña de la pérdida de carga en el ciclo de retrolavado, en el cual hay que fluidificar todo el lecho de arena con una velocidad seis veces más alta. Sin embargo, el agua entra en el sistema en los dos ciclos a la misma altura</w:t>
      </w:r>
      <w:r w:rsidR="008C15A6">
        <w:t xml:space="preserve"> en la caja de entrada. Por</w:t>
      </w:r>
      <w:r w:rsidR="003861F6">
        <w:t xml:space="preserve"> lo</w:t>
      </w:r>
      <w:r w:rsidR="008C15A6">
        <w:t xml:space="preserve"> tanto</w:t>
      </w:r>
      <w:r w:rsidRPr="00705AAD">
        <w:t xml:space="preserve">, para cambiar entre los </w:t>
      </w:r>
      <w:r w:rsidR="008C15A6">
        <w:t xml:space="preserve">dos </w:t>
      </w:r>
      <w:r w:rsidRPr="00705AAD">
        <w:t xml:space="preserve">ciclos hay que cambiar la </w:t>
      </w:r>
      <w:r>
        <w:t>altura</w:t>
      </w:r>
      <w:r w:rsidRPr="00705AAD">
        <w:t xml:space="preserve"> a que </w:t>
      </w:r>
      <w:r w:rsidR="007F7FD2">
        <w:t>sale el agua</w:t>
      </w:r>
      <w:r w:rsidRPr="00705AAD">
        <w:t xml:space="preserve"> del sistema. </w:t>
      </w:r>
      <w:r w:rsidR="008C15A6">
        <w:t>Esto se hace</w:t>
      </w:r>
      <w:r w:rsidRPr="00705AAD">
        <w:t xml:space="preserve"> con u</w:t>
      </w:r>
      <w:r w:rsidR="008C15A6">
        <w:t>na sola válvula de aire que activa</w:t>
      </w:r>
      <w:r w:rsidRPr="00705AAD">
        <w:t xml:space="preserve"> o r</w:t>
      </w:r>
      <w:r>
        <w:t xml:space="preserve">ompe </w:t>
      </w:r>
      <w:r w:rsidRPr="00705AAD">
        <w:t>un sifón. Con el sif</w:t>
      </w:r>
      <w:r w:rsidR="008C15A6">
        <w:t>ón roto, el agua sale</w:t>
      </w:r>
      <w:r w:rsidRPr="00705AAD">
        <w:t xml:space="preserve"> en la caja de salida al lado de la caja de entrada. Con el sifón activo, el agua sucia, que es el producto del proceso de retrolavado, sale en el canal de drenaje de la planta a una altura mucho más baja. </w:t>
      </w:r>
    </w:p>
    <w:p w:rsidR="001F48F0" w:rsidRDefault="001F48F0" w:rsidP="0057542E">
      <w:pPr>
        <w:ind w:firstLine="360"/>
        <w:contextualSpacing/>
        <w:rPr>
          <w:szCs w:val="24"/>
        </w:rPr>
      </w:pPr>
    </w:p>
    <w:p w:rsidR="0057542E" w:rsidRDefault="0057542E" w:rsidP="001F48F0">
      <w:r w:rsidRPr="00705AAD">
        <w:t xml:space="preserve">Para operar el sistema completo, </w:t>
      </w:r>
      <w:r>
        <w:t>el</w:t>
      </w:r>
      <w:r w:rsidRPr="00705AAD">
        <w:t xml:space="preserve"> operador sólo tiene que manipular la válvula de aire, y el proceso sigue automáticamente.</w:t>
      </w:r>
      <w:r>
        <w:t xml:space="preserve"> Cuando está roto el sifón, abrir la válvula causa que el aire salga y el tubo se llene de agua. Cuando está activo el sifón y el nivel de agua en el filtro está más bajo, abrir la válvula causa que aire entre en el tubo e impida el flu</w:t>
      </w:r>
      <w:r w:rsidR="008C15A6">
        <w:t>jo de agua hacia la salida baja (</w:t>
      </w:r>
      <w:r w:rsidR="00EC36F9">
        <w:fldChar w:fldCharType="begin"/>
      </w:r>
      <w:r w:rsidR="008C15A6">
        <w:instrText xml:space="preserve"> REF _Ref381775067 \h </w:instrText>
      </w:r>
      <w:r w:rsidR="00EC36F9">
        <w:fldChar w:fldCharType="separate"/>
      </w:r>
      <w:r w:rsidR="008C0B3C" w:rsidRPr="00AE3651">
        <w:t xml:space="preserve">Ilustración </w:t>
      </w:r>
      <w:r w:rsidR="008C0B3C">
        <w:rPr>
          <w:noProof/>
        </w:rPr>
        <w:t>20</w:t>
      </w:r>
      <w:r w:rsidR="00EC36F9">
        <w:fldChar w:fldCharType="end"/>
      </w:r>
      <w:r w:rsidR="008C15A6">
        <w:t>).</w:t>
      </w:r>
    </w:p>
    <w:p w:rsidR="007B12D8" w:rsidRDefault="007B12D8" w:rsidP="0093311D">
      <w:pPr>
        <w:pStyle w:val="Figure"/>
        <w:rPr>
          <w:szCs w:val="24"/>
        </w:rPr>
      </w:pPr>
    </w:p>
    <w:p w:rsidR="0056713B" w:rsidRPr="0093311D" w:rsidRDefault="00EC36F9" w:rsidP="0093311D">
      <w:pPr>
        <w:pStyle w:val="Figure"/>
        <w:rPr>
          <w:szCs w:val="24"/>
        </w:rPr>
      </w:pPr>
      <w:r w:rsidRPr="00EC36F9">
        <w:rPr>
          <w:noProof/>
          <w:lang w:eastAsia="es-HN"/>
        </w:rPr>
      </w:r>
      <w:r w:rsidRPr="00EC36F9">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35"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596C74" w:rsidRPr="008C79E1" w:rsidRDefault="00596C74"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596C74" w:rsidRPr="008C79E1" w:rsidRDefault="00596C74"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596C74" w:rsidRPr="008C79E1" w:rsidRDefault="00596C74"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596C74" w:rsidRPr="008C79E1" w:rsidRDefault="00596C74" w:rsidP="0093311D">
                    <w:pPr>
                      <w:jc w:val="center"/>
                      <w:rPr>
                        <w:sz w:val="20"/>
                        <w:lang w:val="es-ES"/>
                      </w:rPr>
                    </w:pPr>
                    <w:r>
                      <w:rPr>
                        <w:sz w:val="20"/>
                        <w:lang w:val="es-ES"/>
                      </w:rPr>
                      <w:t>Niples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596C74" w:rsidRPr="008C79E1" w:rsidRDefault="00596C74"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596C74" w:rsidRPr="008C79E1" w:rsidRDefault="00596C74"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596C74" w:rsidRPr="008C79E1" w:rsidRDefault="00596C74"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596C74" w:rsidRPr="008C79E1" w:rsidRDefault="00596C74" w:rsidP="0093311D">
                    <w:pPr>
                      <w:jc w:val="center"/>
                      <w:rPr>
                        <w:sz w:val="20"/>
                        <w:lang w:val="es-ES"/>
                      </w:rPr>
                    </w:pPr>
                    <w:r>
                      <w:rPr>
                        <w:sz w:val="20"/>
                        <w:lang w:val="es-ES"/>
                      </w:rPr>
                      <w:t>Vertedero de retrolavado</w:t>
                    </w:r>
                  </w:p>
                </w:txbxContent>
              </v:textbox>
            </v:shape>
            <w10:wrap type="none"/>
            <w10:anchorlock/>
          </v:group>
        </w:pict>
      </w:r>
    </w:p>
    <w:p w:rsidR="0057542E" w:rsidRDefault="0057542E" w:rsidP="0057542E">
      <w:pPr>
        <w:pStyle w:val="Figure"/>
        <w:contextualSpacing/>
        <w:rPr>
          <w:noProof/>
        </w:rPr>
      </w:pPr>
      <w:r>
        <w:rPr>
          <w:noProof/>
        </w:rPr>
        <w:t xml:space="preserve">Los esquemas muestran los recorridos de agua desde la caja de entrada hasta la salida durante (a) la carrera de filtración y (b) la carrera de retrolavado. Cuando está roto el sifón, como en (a), </w:t>
      </w:r>
      <w:r w:rsidR="008A4AB8">
        <w:rPr>
          <w:noProof/>
        </w:rPr>
        <w:t>el agua no puede pasar</w:t>
      </w:r>
      <w:r>
        <w:rPr>
          <w:noProof/>
        </w:rPr>
        <w:t xml:space="preserve"> por él y el nivel de agua en la caja del filtro sube hasta salir por los tubos ranurados de salida. Al abrir la válvula para quitar aire, se crea el sifón (b) y </w:t>
      </w:r>
      <w:r w:rsidR="008A4AB8">
        <w:rPr>
          <w:noProof/>
        </w:rPr>
        <w:t>el agua ya puede pasar</w:t>
      </w:r>
      <w:r>
        <w:rPr>
          <w:noProof/>
        </w:rPr>
        <w:t xml:space="preserve"> a la salida más baja en el canal de limpieza de la planta. En este caso el nivel de agua en la caja de entrada </w:t>
      </w:r>
      <w:r w:rsidR="008A4AB8">
        <w:rPr>
          <w:noProof/>
        </w:rPr>
        <w:t>está bajo de los tubos tapones en</w:t>
      </w:r>
      <w:r>
        <w:rPr>
          <w:noProof/>
        </w:rPr>
        <w:t xml:space="preserve"> las tres entradas superiores, así que sólo puede pasar el agua por la entrada inferior.</w:t>
      </w:r>
    </w:p>
    <w:p w:rsidR="0057542E" w:rsidRPr="00AE3651" w:rsidRDefault="00AE3651" w:rsidP="00AE3651">
      <w:pPr>
        <w:pStyle w:val="Caption"/>
      </w:pPr>
      <w:bookmarkStart w:id="119" w:name="_Ref381775067"/>
      <w:bookmarkStart w:id="120" w:name="_Toc424289952"/>
      <w:r w:rsidRPr="00AE3651">
        <w:t xml:space="preserve">Ilustración </w:t>
      </w:r>
      <w:r w:rsidR="00EC36F9" w:rsidRPr="00AE3651">
        <w:fldChar w:fldCharType="begin"/>
      </w:r>
      <w:r w:rsidRPr="00AE3651">
        <w:instrText xml:space="preserve"> SEQ Ilustración \* ARABIC </w:instrText>
      </w:r>
      <w:r w:rsidR="00EC36F9" w:rsidRPr="00AE3651">
        <w:fldChar w:fldCharType="separate"/>
      </w:r>
      <w:r w:rsidR="00AA0208">
        <w:rPr>
          <w:noProof/>
        </w:rPr>
        <w:t>22</w:t>
      </w:r>
      <w:r w:rsidR="00EC36F9" w:rsidRPr="00AE3651">
        <w:fldChar w:fldCharType="end"/>
      </w:r>
      <w:bookmarkEnd w:id="119"/>
      <w:r w:rsidRPr="00AE3651">
        <w:t xml:space="preserve">. </w:t>
      </w:r>
      <w:r w:rsidR="0057542E" w:rsidRPr="00AE3651">
        <w:t>Con</w:t>
      </w:r>
      <w:r w:rsidRPr="00AE3651">
        <w:t xml:space="preserve">cepto de los recorridos de agua en el </w:t>
      </w:r>
      <w:r w:rsidR="00EA634F">
        <w:t>FRAMCA</w:t>
      </w:r>
      <w:r w:rsidRPr="00AE3651">
        <w:t xml:space="preserve"> durante los dos modos</w:t>
      </w:r>
      <w:bookmarkEnd w:id="120"/>
    </w:p>
    <w:p w:rsidR="0057542E" w:rsidRPr="00AE3651" w:rsidRDefault="0057542E" w:rsidP="009F419F">
      <w:pPr>
        <w:pStyle w:val="Figure"/>
        <w:rPr>
          <w:noProof/>
        </w:rPr>
      </w:pPr>
    </w:p>
    <w:p w:rsidR="0057542E" w:rsidRPr="009F419F" w:rsidRDefault="00EC36F9" w:rsidP="009F419F">
      <w:pPr>
        <w:pStyle w:val="Figure"/>
        <w:rPr>
          <w:noProof/>
          <w:lang w:val="es-ES"/>
        </w:rPr>
      </w:pPr>
      <w:r w:rsidRPr="00EC36F9">
        <w:rPr>
          <w:noProof/>
          <w:lang w:eastAsia="es-HN"/>
        </w:rPr>
      </w:r>
      <w:r w:rsidRPr="00EC36F9">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36"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596C74" w:rsidRPr="00567044" w:rsidRDefault="00596C74"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596C74" w:rsidRPr="00567044" w:rsidRDefault="00596C74"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596C74" w:rsidRPr="00567044" w:rsidRDefault="00596C74"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596C74" w:rsidRPr="00567044" w:rsidRDefault="00596C74"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596C74" w:rsidRPr="00567044" w:rsidRDefault="00596C74"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596C74" w:rsidRPr="00567044" w:rsidRDefault="00596C74" w:rsidP="00911493">
                    <w:pPr>
                      <w:jc w:val="center"/>
                      <w:rPr>
                        <w:sz w:val="20"/>
                        <w:lang w:val="es-ES"/>
                      </w:rPr>
                    </w:pPr>
                    <w:r>
                      <w:rPr>
                        <w:sz w:val="20"/>
                        <w:lang w:val="es-ES"/>
                      </w:rPr>
                      <w:t>Tubos ranurados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596C74" w:rsidRPr="00567044" w:rsidRDefault="00596C74"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596C74" w:rsidRPr="00567044" w:rsidRDefault="00596C74"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596C74" w:rsidRPr="00567044" w:rsidRDefault="00596C74"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596C74" w:rsidRPr="00567044" w:rsidRDefault="00596C74"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596C74" w:rsidRPr="00567044" w:rsidRDefault="00596C74"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wrap type="none"/>
            <w10:anchorlock/>
          </v:group>
        </w:pict>
      </w:r>
    </w:p>
    <w:p w:rsidR="0057542E" w:rsidRPr="00705AAD" w:rsidRDefault="0057542E" w:rsidP="009F419F">
      <w:pPr>
        <w:pStyle w:val="Figure"/>
      </w:pPr>
    </w:p>
    <w:p w:rsidR="0057542E" w:rsidRPr="009A207D" w:rsidRDefault="00AE3651" w:rsidP="00AE3651">
      <w:pPr>
        <w:pStyle w:val="Caption"/>
      </w:pPr>
      <w:bookmarkStart w:id="121" w:name="_Toc325794444"/>
      <w:bookmarkStart w:id="122" w:name="_Toc424289953"/>
      <w:r>
        <w:t xml:space="preserve">Ilustración </w:t>
      </w:r>
      <w:r w:rsidR="00EC36F9">
        <w:fldChar w:fldCharType="begin"/>
      </w:r>
      <w:r>
        <w:instrText xml:space="preserve"> SEQ Ilustración \* ARABIC </w:instrText>
      </w:r>
      <w:r w:rsidR="00EC36F9">
        <w:fldChar w:fldCharType="separate"/>
      </w:r>
      <w:r w:rsidR="00AA0208">
        <w:rPr>
          <w:noProof/>
        </w:rPr>
        <w:t>23</w:t>
      </w:r>
      <w:r w:rsidR="00EC36F9">
        <w:fldChar w:fldCharType="end"/>
      </w:r>
      <w:r>
        <w:t xml:space="preserve">. </w:t>
      </w:r>
      <w:r w:rsidR="0057542E" w:rsidRPr="009A207D">
        <w:t xml:space="preserve">Vista superior de dos </w:t>
      </w:r>
      <w:r w:rsidR="00EA634F">
        <w:t>FRAMCA</w:t>
      </w:r>
      <w:r>
        <w:t>’s</w:t>
      </w:r>
      <w:r w:rsidR="0057542E" w:rsidRPr="009A207D">
        <w:t xml:space="preserve"> de AguaClara funcionando en paralelo</w:t>
      </w:r>
      <w:bookmarkEnd w:id="121"/>
      <w:bookmarkEnd w:id="122"/>
    </w:p>
    <w:p w:rsidR="00702CC5" w:rsidRDefault="001F48F0" w:rsidP="00702CC5">
      <w:pPr>
        <w:pStyle w:val="Heading3"/>
      </w:pPr>
      <w:r>
        <w:t>R</w:t>
      </w:r>
      <w:r w:rsidR="00702CC5">
        <w:t>ecorrido del agua</w:t>
      </w:r>
    </w:p>
    <w:p w:rsidR="0057542E" w:rsidRPr="00705AAD" w:rsidRDefault="0057542E" w:rsidP="001F48F0">
      <w:r w:rsidRPr="00705AAD">
        <w:t>Agua decantada del tanque de sedi</w:t>
      </w:r>
      <w:r w:rsidR="00B2117D">
        <w:t>mentación pasa a</w:t>
      </w:r>
      <w:r w:rsidRPr="00705AAD">
        <w:t>l canal distribuidor de los fi</w:t>
      </w:r>
      <w:r w:rsidR="00B2117D">
        <w:t>ltros y sobre</w:t>
      </w:r>
      <w:r w:rsidRPr="00705AAD">
        <w:t xml:space="preserve"> un vertedero para entrar a la caja de entrada de un filtro. Durante el ciclo de filtración los cuatro tubos en la caja de entrada llevan a</w:t>
      </w:r>
      <w:r w:rsidR="00B2117D">
        <w:t>gua al filtro y la distribuyen entre</w:t>
      </w:r>
      <w:r w:rsidRPr="00705AAD">
        <w:t xml:space="preserve"> las 6 capas de arena a través de tubos ranurados adentro del lecho de arena (los ramales del manifol</w:t>
      </w:r>
      <w:r w:rsidR="00B2117D">
        <w:t>d). Agua filtrada sale por las tres</w:t>
      </w:r>
      <w:r w:rsidRPr="00705AAD">
        <w:t xml:space="preserve"> redes de tubos</w:t>
      </w:r>
      <w:r>
        <w:t xml:space="preserve"> ranurados</w:t>
      </w:r>
      <w:r w:rsidR="00B2117D">
        <w:t xml:space="preserve"> de salida a</w:t>
      </w:r>
      <w:r w:rsidRPr="00705AAD">
        <w:t xml:space="preserve"> la </w:t>
      </w:r>
      <w:r w:rsidR="00B2117D">
        <w:t>caja de salida. El agua pasa sobre</w:t>
      </w:r>
      <w:r w:rsidRPr="00705AAD">
        <w:t xml:space="preserve"> un vertedero para llegar</w:t>
      </w:r>
      <w:r w:rsidR="00B2117D">
        <w:t xml:space="preserve"> a la salida de la planta</w:t>
      </w:r>
      <w:r w:rsidRPr="00705AAD">
        <w:t>.</w:t>
      </w:r>
    </w:p>
    <w:p w:rsidR="001F48F0" w:rsidRDefault="001F48F0" w:rsidP="0057542E">
      <w:pPr>
        <w:ind w:firstLine="360"/>
        <w:contextualSpacing/>
        <w:rPr>
          <w:szCs w:val="24"/>
        </w:rPr>
      </w:pPr>
    </w:p>
    <w:p w:rsidR="0057542E" w:rsidRPr="00705AAD" w:rsidRDefault="0057542E" w:rsidP="001F48F0">
      <w:r w:rsidRPr="00705AAD">
        <w:t>En el ciclo d</w:t>
      </w:r>
      <w:r>
        <w:t>e retrolavado toda el agua pasa</w:t>
      </w:r>
      <w:r w:rsidRPr="00705AAD">
        <w:t xml:space="preserve"> por el tubo de entrada inferior y sale por el sifón que recoge el agua </w:t>
      </w:r>
      <w:r w:rsidR="00B2117D">
        <w:t>arriba</w:t>
      </w:r>
      <w:r w:rsidRPr="00705AAD">
        <w:t xml:space="preserve"> del lecho filtrante. El sifón descarga el agua del retrolavado en el canal de </w:t>
      </w:r>
      <w:r w:rsidR="00B2117D">
        <w:t>limpieza</w:t>
      </w:r>
      <w:r w:rsidRPr="00705AAD">
        <w:t xml:space="preserve"> de la planta.</w:t>
      </w:r>
    </w:p>
    <w:p w:rsidR="0057542E" w:rsidRDefault="00EC36F9" w:rsidP="00A646CF">
      <w:pPr>
        <w:pStyle w:val="Figure"/>
        <w:jc w:val="left"/>
        <w:rPr>
          <w:noProof/>
        </w:rPr>
      </w:pPr>
      <w:r w:rsidRPr="00EC36F9">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37"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596C74" w:rsidRPr="00567044" w:rsidRDefault="00596C74" w:rsidP="00063404">
                    <w:pPr>
                      <w:jc w:val="center"/>
                      <w:rPr>
                        <w:sz w:val="20"/>
                        <w:lang w:val="es-ES"/>
                      </w:rPr>
                    </w:pPr>
                    <w:r>
                      <w:rPr>
                        <w:sz w:val="20"/>
                        <w:lang w:val="es-ES"/>
                      </w:rPr>
                      <w:t>Tubos ranurados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596C74" w:rsidRPr="00567044" w:rsidRDefault="00596C74"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596C74" w:rsidRPr="00567044" w:rsidRDefault="00596C74" w:rsidP="00063404">
                    <w:pPr>
                      <w:jc w:val="center"/>
                      <w:rPr>
                        <w:sz w:val="20"/>
                        <w:lang w:val="es-ES"/>
                      </w:rPr>
                    </w:pPr>
                    <w:r>
                      <w:rPr>
                        <w:sz w:val="20"/>
                        <w:lang w:val="es-ES"/>
                      </w:rPr>
                      <w:t>Sifón</w:t>
                    </w:r>
                  </w:p>
                </w:txbxContent>
              </v:textbox>
            </v:shape>
            <w10:wrap type="none"/>
            <w10:anchorlock/>
          </v:group>
        </w:pict>
      </w:r>
    </w:p>
    <w:p w:rsidR="00A646CF" w:rsidRPr="00A646CF" w:rsidRDefault="00A646CF" w:rsidP="00A646CF">
      <w:pPr>
        <w:pStyle w:val="Figure"/>
      </w:pPr>
    </w:p>
    <w:p w:rsidR="002F554D" w:rsidRDefault="00AE3651" w:rsidP="00A646CF">
      <w:pPr>
        <w:pStyle w:val="Caption"/>
      </w:pPr>
      <w:bookmarkStart w:id="123" w:name="_Toc325794445"/>
      <w:bookmarkStart w:id="124" w:name="_Toc424289954"/>
      <w:r>
        <w:t xml:space="preserve">Ilustración </w:t>
      </w:r>
      <w:r w:rsidR="00EC36F9">
        <w:fldChar w:fldCharType="begin"/>
      </w:r>
      <w:r>
        <w:instrText xml:space="preserve"> SEQ Ilustración \* ARABIC </w:instrText>
      </w:r>
      <w:r w:rsidR="00EC36F9">
        <w:fldChar w:fldCharType="separate"/>
      </w:r>
      <w:r w:rsidR="00AA0208">
        <w:rPr>
          <w:noProof/>
        </w:rPr>
        <w:t>24</w:t>
      </w:r>
      <w:r w:rsidR="00EC36F9">
        <w:fldChar w:fldCharType="end"/>
      </w:r>
      <w:r>
        <w:t xml:space="preserve">. </w:t>
      </w:r>
      <w:r w:rsidR="0057542E">
        <w:t>Vista lateral de un</w:t>
      </w:r>
      <w:r w:rsidR="0057542E" w:rsidRPr="009A207D">
        <w:t xml:space="preserve"> </w:t>
      </w:r>
      <w:r w:rsidR="00EA634F">
        <w:t>FRAMCA</w:t>
      </w:r>
      <w:r w:rsidR="0057542E" w:rsidRPr="009A207D">
        <w:t xml:space="preserve"> de AguaClara en rayo</w:t>
      </w:r>
      <w:r>
        <w:t>s</w:t>
      </w:r>
      <w:r w:rsidR="0057542E" w:rsidRPr="009A207D">
        <w:t xml:space="preserve"> equis</w:t>
      </w:r>
      <w:bookmarkStart w:id="125" w:name="_Toc325794428"/>
      <w:bookmarkEnd w:id="123"/>
      <w:bookmarkEnd w:id="124"/>
    </w:p>
    <w:p w:rsidR="00702CC5" w:rsidRDefault="00702CC5" w:rsidP="00702CC5">
      <w:pPr>
        <w:pStyle w:val="Heading2"/>
        <w:pBdr>
          <w:bottom w:val="single" w:sz="4" w:space="1" w:color="auto"/>
        </w:pBdr>
      </w:pPr>
      <w:bookmarkStart w:id="126" w:name="_Toc424289924"/>
      <w:r>
        <w:t>Teoría de</w:t>
      </w:r>
      <w:r w:rsidR="004C3B42">
        <w:t>l</w:t>
      </w:r>
      <w:r>
        <w:t xml:space="preserve"> Diseño</w:t>
      </w:r>
      <w:bookmarkEnd w:id="126"/>
    </w:p>
    <w:p w:rsidR="00895265" w:rsidRDefault="001F48F0" w:rsidP="00895265">
      <w:pPr>
        <w:pStyle w:val="Heading3"/>
      </w:pPr>
      <w:r>
        <w:t>P</w:t>
      </w:r>
      <w:r w:rsidR="00895265">
        <w:t xml:space="preserve">érdida de carga </w:t>
      </w:r>
      <w:r w:rsidR="00536CE2">
        <w:t>durante filtración</w:t>
      </w:r>
    </w:p>
    <w:p w:rsidR="00702CC5" w:rsidRDefault="00702CC5" w:rsidP="00702CC5">
      <w:r>
        <w:t xml:space="preserve">La pérdida de carga a través del filtro </w:t>
      </w:r>
      <w:r w:rsidR="00536CE2">
        <w:t xml:space="preserve">durante filtración </w:t>
      </w:r>
      <w:r>
        <w:t>se halla utilizando la ecuación de Karmen Kozeny:</w:t>
      </w:r>
    </w:p>
    <w:p w:rsidR="00B2117D" w:rsidRDefault="00B2117D" w:rsidP="00702CC5"/>
    <w:p w:rsidR="00702CC5" w:rsidRPr="000A4B7C" w:rsidRDefault="00EC36F9"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Default="000A4B7C" w:rsidP="00702CC5">
      <w:r>
        <w:t>En donde</w:t>
      </w:r>
    </w:p>
    <w:p w:rsidR="000A4B7C" w:rsidRPr="000A4B7C" w:rsidRDefault="00EC36F9"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0A4B7C" w:rsidRDefault="000A4B7C" w:rsidP="00702CC5">
      <m:oMathPara>
        <m:oMathParaPr>
          <m:jc m:val="left"/>
        </m:oMathParaPr>
        <m:oMath>
          <m:r>
            <w:rPr>
              <w:rFonts w:ascii="Cambria Math" w:hAnsi="Cambria Math"/>
            </w:rPr>
            <m:t>k=constante de Karmen Kozen</m:t>
          </m:r>
          <m:r>
            <w:rPr>
              <w:rFonts w:ascii="Cambria Math" w:hAnsi="Cambria Math"/>
            </w:rPr>
            <m:t>y=5</m:t>
          </m:r>
        </m:oMath>
      </m:oMathPara>
    </w:p>
    <w:p w:rsidR="000A4B7C" w:rsidRPr="000A4B7C" w:rsidRDefault="00EC36F9"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0A4B7C" w:rsidRDefault="00EC36F9"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0A4B7C" w:rsidRDefault="00EC36F9"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895265" w:rsidRDefault="00EC36F9"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Default="00895265" w:rsidP="00702CC5"/>
    <w:p w:rsidR="00895265" w:rsidRDefault="00895265" w:rsidP="00702CC5">
      <w:r>
        <w:t>La ecuación Karmen Kozeny se supone un flujo laminar y es válido hasta un número de Reynold de 6.</w:t>
      </w:r>
    </w:p>
    <w:p w:rsidR="00895265" w:rsidRPr="00536CE2" w:rsidRDefault="00895265" w:rsidP="00536CE2">
      <m:oMathPara>
        <m:oMath>
          <m:r>
            <w:rPr>
              <w:rFonts w:ascii="Cambria Math" w:hAnsi="Cambria Math"/>
            </w:rPr>
            <w:lastRenderedPageBreak/>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Default="00FF3701" w:rsidP="00EC4FAA">
      <w:pPr>
        <w:pStyle w:val="Heading3"/>
        <w:rPr>
          <w:rFonts w:eastAsia="Times New Roman"/>
        </w:rPr>
      </w:pPr>
      <w:r>
        <w:rPr>
          <w:rFonts w:eastAsia="Times New Roman"/>
        </w:rPr>
        <w:t>P</w:t>
      </w:r>
      <w:r w:rsidR="00536CE2">
        <w:rPr>
          <w:rFonts w:eastAsia="Times New Roman"/>
        </w:rPr>
        <w:t>érdida de carga durante el retrolava</w:t>
      </w:r>
      <w:r>
        <w:rPr>
          <w:rFonts w:eastAsia="Times New Roman"/>
        </w:rPr>
        <w:t>do</w:t>
      </w:r>
    </w:p>
    <w:p w:rsidR="00536CE2" w:rsidRDefault="00536CE2" w:rsidP="00536CE2">
      <w:r>
        <w:t xml:space="preserve">La pérdida de carga a través del lecho de arena levantada se </w:t>
      </w:r>
      <w:r w:rsidR="00BE0238">
        <w:t>calcula</w:t>
      </w:r>
      <w:r>
        <w:t xml:space="preserve"> utilizando la siguiente ecuación:</w:t>
      </w:r>
    </w:p>
    <w:p w:rsidR="00536CE2" w:rsidRPr="00EC4FAA" w:rsidRDefault="00EC36F9"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Default="00EC4FAA" w:rsidP="00536CE2">
      <w:r>
        <w:t>En donde</w:t>
      </w:r>
    </w:p>
    <w:p w:rsidR="00EC4FAA" w:rsidRPr="00EC4FAA" w:rsidRDefault="00EC36F9"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EC4FAA" w:rsidRDefault="00EC36F9"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densi</m:t>
          </m:r>
          <m:r>
            <w:rPr>
              <w:rFonts w:ascii="Cambria Math" w:hAnsi="Cambria Math"/>
            </w:rPr>
            <m:t xml:space="preserve">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Default="00EC4FAA" w:rsidP="00536CE2"/>
    <w:p w:rsidR="00EC4FAA" w:rsidRPr="00EC4FAA" w:rsidRDefault="00EC4FAA" w:rsidP="00536CE2">
      <w:r>
        <w:t>En el caso de los filtros</w:t>
      </w:r>
      <w:r w:rsidR="00BE0238">
        <w:t xml:space="preserve"> de</w:t>
      </w:r>
      <w:r>
        <w:t xml:space="preserve"> AguaClara, </w:t>
      </w:r>
    </w:p>
    <w:p w:rsidR="00EC4FAA" w:rsidRPr="007C143C" w:rsidRDefault="00EC36F9"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Default="00BE0238" w:rsidP="00536CE2">
      <w:r>
        <w:t>Por lo tanto</w:t>
      </w:r>
      <w:r w:rsidR="007C143C">
        <w:t>, la pérdida de carga a través del filtro durante el ciclo retrolavado es</w:t>
      </w:r>
      <w:r w:rsidR="00FF3701">
        <w:t xml:space="preserve"> casi</w:t>
      </w:r>
      <w:r w:rsidR="007C143C">
        <w:t xml:space="preserve"> igual a la altura del lecho de arena </w:t>
      </w:r>
      <w:r w:rsidR="00FF3701">
        <w:t>cuando no está fluidizada</w:t>
      </w:r>
      <w:r>
        <w:t>.</w:t>
      </w:r>
    </w:p>
    <w:p w:rsidR="007C143C" w:rsidRDefault="007C143C" w:rsidP="00536CE2"/>
    <w:p w:rsidR="007C143C" w:rsidRDefault="001F48F0" w:rsidP="007C143C">
      <w:pPr>
        <w:pStyle w:val="Heading3"/>
        <w:rPr>
          <w:rFonts w:eastAsia="Times New Roman"/>
        </w:rPr>
      </w:pPr>
      <w:r>
        <w:rPr>
          <w:rFonts w:eastAsia="Times New Roman"/>
        </w:rPr>
        <w:t>Velocidad de fluidiz</w:t>
      </w:r>
      <w:r w:rsidR="007C143C">
        <w:rPr>
          <w:rFonts w:eastAsia="Times New Roman"/>
        </w:rPr>
        <w:t>ación</w:t>
      </w:r>
    </w:p>
    <w:p w:rsidR="007C143C" w:rsidRDefault="00D30DE5" w:rsidP="007C143C">
      <w:r>
        <w:t>Igualando la ecuación de Karmen Kozney y la de la pérdida de carga durante el retrolavar, s</w:t>
      </w:r>
      <w:r w:rsidR="007C143C">
        <w:t>e halla la velocidad mínima de fluidificar el lecho de arena</w:t>
      </w:r>
      <w:r w:rsidR="00977EFA">
        <w:t xml:space="preserve"> y </w:t>
      </w:r>
      <w:r w:rsidR="00977EFA" w:rsidRPr="003B4D81">
        <w:rPr>
          <w:szCs w:val="24"/>
        </w:rPr>
        <w:t>quitar</w:t>
      </w:r>
      <w:r w:rsidR="00977EFA">
        <w:rPr>
          <w:szCs w:val="24"/>
        </w:rPr>
        <w:t>lo de</w:t>
      </w:r>
      <w:r w:rsidR="00977EFA" w:rsidRPr="003B4D81">
        <w:rPr>
          <w:szCs w:val="24"/>
        </w:rPr>
        <w:t xml:space="preserve"> las partículas acumuladas</w:t>
      </w:r>
      <w:r>
        <w:t>:</w:t>
      </w:r>
    </w:p>
    <w:p w:rsidR="00FF3701" w:rsidRDefault="00FF3701" w:rsidP="007C143C"/>
    <w:p w:rsidR="007C143C" w:rsidRPr="00FF3701" w:rsidRDefault="00EC36F9"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977EFA" w:rsidRDefault="00FF3701" w:rsidP="007C143C"/>
    <w:p w:rsidR="000A4B7C" w:rsidRPr="00702CC5" w:rsidRDefault="00977EFA" w:rsidP="00BE0238">
      <w:r w:rsidRPr="003B4D81">
        <w:rPr>
          <w:szCs w:val="24"/>
        </w:rPr>
        <w:t xml:space="preserve">El ciclo de retrolavado </w:t>
      </w:r>
      <w:r>
        <w:rPr>
          <w:szCs w:val="24"/>
        </w:rPr>
        <w:t>requiere</w:t>
      </w:r>
      <w:r w:rsidRPr="003B4D81">
        <w:rPr>
          <w:szCs w:val="24"/>
        </w:rPr>
        <w:t xml:space="preserve"> una velocidad de agua aproximadamente seis veces más alta que el ciclo de filtración</w:t>
      </w:r>
      <w:r>
        <w:rPr>
          <w:szCs w:val="24"/>
        </w:rPr>
        <w:t xml:space="preserve">. En las plantas AguaClara, esta velocidad es igual a </w:t>
      </w:r>
      <w:r w:rsidR="00B57BFE">
        <w:rPr>
          <w:szCs w:val="24"/>
        </w:rPr>
        <w:t>11 mm/s</w:t>
      </w:r>
      <w:r>
        <w:rPr>
          <w:szCs w:val="24"/>
        </w:rPr>
        <w:t>.</w:t>
      </w:r>
    </w:p>
    <w:p w:rsidR="00A646CF" w:rsidRPr="00A646CF" w:rsidRDefault="00702CC5" w:rsidP="00702CC5">
      <w:pPr>
        <w:pStyle w:val="Heading2"/>
        <w:pBdr>
          <w:bottom w:val="single" w:sz="4" w:space="1" w:color="auto"/>
        </w:pBdr>
      </w:pPr>
      <w:bookmarkStart w:id="127" w:name="_Toc424289925"/>
      <w:r>
        <w:t>Dimensionamiento y Detalles de Construcción</w:t>
      </w:r>
      <w:bookmarkEnd w:id="127"/>
    </w:p>
    <w:p w:rsidR="00702CC5" w:rsidRDefault="00702CC5" w:rsidP="001F48F0">
      <w:r>
        <w:t xml:space="preserve">La siguiente tabla contiene las dimensiones y criterios del diseño del </w:t>
      </w:r>
      <w:r w:rsidR="00EA634F">
        <w:t>FRAMCA</w:t>
      </w:r>
      <w:r>
        <w:t>.</w:t>
      </w:r>
    </w:p>
    <w:p w:rsidR="00702CC5" w:rsidRPr="00702CC5" w:rsidRDefault="00702CC5" w:rsidP="00702CC5">
      <w:pPr>
        <w:ind w:left="431"/>
      </w:pPr>
    </w:p>
    <w:p w:rsidR="0057542E" w:rsidRPr="009A207D" w:rsidRDefault="0057542E" w:rsidP="00CC6F17">
      <w:pPr>
        <w:pStyle w:val="Caption"/>
      </w:pPr>
      <w:bookmarkStart w:id="128" w:name="_Toc424289967"/>
      <w:r w:rsidRPr="009A207D">
        <w:t xml:space="preserve">Tabla </w:t>
      </w:r>
      <w:r w:rsidR="00EC36F9">
        <w:fldChar w:fldCharType="begin"/>
      </w:r>
      <w:r w:rsidR="00D9723E">
        <w:instrText xml:space="preserve"> SEQ Tabla \* ARABIC </w:instrText>
      </w:r>
      <w:r w:rsidR="00EC36F9">
        <w:fldChar w:fldCharType="separate"/>
      </w:r>
      <w:r w:rsidR="00745DF2">
        <w:rPr>
          <w:noProof/>
        </w:rPr>
        <w:t>13</w:t>
      </w:r>
      <w:r w:rsidR="00EC36F9">
        <w:rPr>
          <w:noProof/>
        </w:rPr>
        <w:fldChar w:fldCharType="end"/>
      </w:r>
      <w:r w:rsidR="00AE3651">
        <w:rPr>
          <w:noProof/>
        </w:rPr>
        <w:t>.</w:t>
      </w:r>
      <w:r w:rsidRPr="009A207D">
        <w:t xml:space="preserve"> Dimensiones y criterios del diseño del </w:t>
      </w:r>
      <w:bookmarkEnd w:id="125"/>
      <w:r w:rsidR="00EA634F">
        <w:t>FRAMCA</w:t>
      </w:r>
      <w:bookmarkEnd w:id="12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
      <w:tblGrid>
        <w:gridCol w:w="7175"/>
        <w:gridCol w:w="2612"/>
      </w:tblGrid>
      <w:tr w:rsidR="0057542E" w:rsidRPr="00705AAD" w:rsidTr="0074349D">
        <w:trPr>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29" w:name="_Toc325794410"/>
            <w:r w:rsidRPr="00106E8B">
              <w:rPr>
                <w:b/>
              </w:rPr>
              <w:t>Datos Generales de los filtros</w:t>
            </w:r>
            <w:bookmarkEnd w:id="129"/>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umero de filtros</w:t>
            </w:r>
          </w:p>
        </w:tc>
        <w:tc>
          <w:tcPr>
            <w:tcW w:w="2612" w:type="dxa"/>
            <w:shd w:val="clear" w:color="auto" w:fill="auto"/>
          </w:tcPr>
          <w:p w:rsidR="0057542E" w:rsidRPr="00106E8B" w:rsidRDefault="00143C53" w:rsidP="0074349D">
            <w:pPr>
              <w:contextualSpacing/>
              <w:rPr>
                <w:szCs w:val="24"/>
                <w:lang w:val="en-US"/>
              </w:rPr>
            </w:pPr>
            <w:r>
              <w:rPr>
                <w:szCs w:val="24"/>
              </w:rPr>
              <w:t>N.Fi</w:t>
            </w:r>
          </w:p>
        </w:tc>
      </w:tr>
      <w:tr w:rsidR="0057542E" w:rsidRPr="00705AAD" w:rsidTr="00143C53">
        <w:trPr>
          <w:jc w:val="center"/>
        </w:trPr>
        <w:tc>
          <w:tcPr>
            <w:tcW w:w="7175" w:type="dxa"/>
            <w:shd w:val="clear" w:color="auto" w:fill="auto"/>
          </w:tcPr>
          <w:p w:rsidR="0057542E" w:rsidRPr="00705AAD" w:rsidRDefault="00143C53" w:rsidP="0074349D">
            <w:pPr>
              <w:contextualSpacing/>
              <w:rPr>
                <w:szCs w:val="24"/>
              </w:rPr>
            </w:pPr>
            <w:r>
              <w:rPr>
                <w:szCs w:val="24"/>
              </w:rPr>
              <w:t>Caudal de diseño</w:t>
            </w:r>
            <w:r w:rsidR="0057542E">
              <w:rPr>
                <w:szCs w:val="24"/>
              </w:rPr>
              <w:t xml:space="preserve"> </w:t>
            </w:r>
            <w:r w:rsidR="0057542E" w:rsidRPr="00705AAD">
              <w:rPr>
                <w:szCs w:val="24"/>
              </w:rPr>
              <w:t>de cada filtro</w:t>
            </w:r>
          </w:p>
        </w:tc>
        <w:tc>
          <w:tcPr>
            <w:tcW w:w="2612" w:type="dxa"/>
            <w:shd w:val="clear" w:color="auto" w:fill="auto"/>
          </w:tcPr>
          <w:p w:rsidR="0057542E" w:rsidRPr="00106E8B" w:rsidRDefault="00143C53" w:rsidP="0074349D">
            <w:pPr>
              <w:contextualSpacing/>
              <w:rPr>
                <w:szCs w:val="24"/>
              </w:rPr>
            </w:pPr>
            <w:r>
              <w:rPr>
                <w:szCs w:val="24"/>
              </w:rPr>
              <w:t>Q.Fi</w:t>
            </w:r>
          </w:p>
        </w:tc>
      </w:tr>
      <w:tr w:rsidR="0057542E" w:rsidRPr="00705AAD" w:rsidTr="00143C53">
        <w:trPr>
          <w:jc w:val="center"/>
        </w:trPr>
        <w:tc>
          <w:tcPr>
            <w:tcW w:w="7175" w:type="dxa"/>
            <w:shd w:val="clear" w:color="auto" w:fill="auto"/>
          </w:tcPr>
          <w:p w:rsidR="0057542E" w:rsidRPr="00705AAD" w:rsidRDefault="00CA55CE" w:rsidP="00CA55CE">
            <w:pPr>
              <w:contextualSpacing/>
              <w:rPr>
                <w:szCs w:val="24"/>
              </w:rPr>
            </w:pPr>
            <w:r>
              <w:rPr>
                <w:szCs w:val="24"/>
              </w:rPr>
              <w:t>Profundidad total d</w:t>
            </w:r>
            <w:r w:rsidR="0057542E" w:rsidRPr="00705AAD">
              <w:rPr>
                <w:szCs w:val="24"/>
              </w:rPr>
              <w:t>el filtro</w:t>
            </w:r>
          </w:p>
        </w:tc>
        <w:tc>
          <w:tcPr>
            <w:tcW w:w="2612" w:type="dxa"/>
            <w:shd w:val="clear" w:color="auto" w:fill="auto"/>
          </w:tcPr>
          <w:p w:rsidR="0057542E" w:rsidRPr="00106E8B" w:rsidRDefault="00143C53" w:rsidP="00CA55CE">
            <w:pPr>
              <w:contextualSpacing/>
              <w:rPr>
                <w:szCs w:val="24"/>
              </w:rPr>
            </w:pPr>
            <w:r>
              <w:rPr>
                <w:szCs w:val="24"/>
              </w:rPr>
              <w:t>H.Fi</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umero de capas en cada filtro</w:t>
            </w:r>
          </w:p>
        </w:tc>
        <w:tc>
          <w:tcPr>
            <w:tcW w:w="2612" w:type="dxa"/>
            <w:shd w:val="clear" w:color="auto" w:fill="auto"/>
          </w:tcPr>
          <w:p w:rsidR="0057542E" w:rsidRPr="00106E8B" w:rsidRDefault="00143C53" w:rsidP="0074349D">
            <w:pPr>
              <w:contextualSpacing/>
              <w:rPr>
                <w:szCs w:val="24"/>
              </w:rPr>
            </w:pPr>
            <w:r>
              <w:rPr>
                <w:szCs w:val="24"/>
              </w:rPr>
              <w:t>N.FiLayer</w:t>
            </w:r>
          </w:p>
        </w:tc>
      </w:tr>
      <w:tr w:rsidR="0057542E" w:rsidRPr="00705AAD" w:rsidTr="00143C53">
        <w:trPr>
          <w:jc w:val="center"/>
        </w:trPr>
        <w:tc>
          <w:tcPr>
            <w:tcW w:w="7175" w:type="dxa"/>
            <w:shd w:val="clear" w:color="auto" w:fill="auto"/>
          </w:tcPr>
          <w:p w:rsidR="0057542E" w:rsidRPr="00705AAD" w:rsidRDefault="0057542E" w:rsidP="00143C53">
            <w:pPr>
              <w:contextualSpacing/>
              <w:rPr>
                <w:szCs w:val="24"/>
              </w:rPr>
            </w:pPr>
            <w:r w:rsidRPr="00705AAD">
              <w:rPr>
                <w:szCs w:val="24"/>
              </w:rPr>
              <w:t xml:space="preserve">Profundidad de </w:t>
            </w:r>
            <w:r w:rsidR="00143C53">
              <w:rPr>
                <w:szCs w:val="24"/>
              </w:rPr>
              <w:t>cada capa de arena</w:t>
            </w:r>
          </w:p>
        </w:tc>
        <w:tc>
          <w:tcPr>
            <w:tcW w:w="2612" w:type="dxa"/>
            <w:shd w:val="clear" w:color="auto" w:fill="auto"/>
          </w:tcPr>
          <w:p w:rsidR="00143C53" w:rsidRDefault="00143C53" w:rsidP="00143C53">
            <w:pPr>
              <w:contextualSpacing/>
            </w:pPr>
            <w:r>
              <w:t>H.FiLayer (las cinco capas superiores)</w:t>
            </w:r>
          </w:p>
          <w:p w:rsidR="0057542E" w:rsidRPr="00106E8B" w:rsidRDefault="00143C53" w:rsidP="00143C53">
            <w:pPr>
              <w:contextualSpacing/>
              <w:rPr>
                <w:szCs w:val="24"/>
              </w:rPr>
            </w:pPr>
            <w:r>
              <w:lastRenderedPageBreak/>
              <w:t>H.FiBottomLayer (la capa inferior)</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lastRenderedPageBreak/>
              <w:t>Distancia horizontal entre ramales</w:t>
            </w:r>
          </w:p>
        </w:tc>
        <w:tc>
          <w:tcPr>
            <w:tcW w:w="2612" w:type="dxa"/>
            <w:shd w:val="clear" w:color="auto" w:fill="auto"/>
          </w:tcPr>
          <w:p w:rsidR="0057542E" w:rsidRPr="00106E8B" w:rsidRDefault="00143C53" w:rsidP="0074349D">
            <w:pPr>
              <w:contextualSpacing/>
              <w:rPr>
                <w:szCs w:val="24"/>
              </w:rPr>
            </w:pPr>
            <w:r w:rsidRPr="00143C53">
              <w:rPr>
                <w:szCs w:val="24"/>
              </w:rPr>
              <w:t>B.FiManifold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Diá</w:t>
            </w:r>
            <w:r w:rsidR="0074349D">
              <w:rPr>
                <w:szCs w:val="24"/>
              </w:rPr>
              <w:t>metro de los orificios en el sif</w:t>
            </w:r>
            <w:r w:rsidRPr="00705AAD">
              <w:rPr>
                <w:szCs w:val="24"/>
              </w:rPr>
              <w:t>ón de retrolavado</w:t>
            </w:r>
          </w:p>
        </w:tc>
        <w:tc>
          <w:tcPr>
            <w:tcW w:w="2612" w:type="dxa"/>
            <w:shd w:val="clear" w:color="auto" w:fill="auto"/>
          </w:tcPr>
          <w:p w:rsidR="0057542E" w:rsidRPr="00106E8B" w:rsidRDefault="00143C53" w:rsidP="0074349D">
            <w:pPr>
              <w:contextualSpacing/>
              <w:rPr>
                <w:szCs w:val="24"/>
              </w:rPr>
            </w:pPr>
            <w:r>
              <w:rPr>
                <w:szCs w:val="24"/>
              </w:rPr>
              <w:t>D.FiSiphonManOrifices</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w:t>
            </w:r>
            <w:r w:rsidR="0074349D">
              <w:rPr>
                <w:szCs w:val="24"/>
              </w:rPr>
              <w:t>úmero de los orificios en el sif</w:t>
            </w:r>
            <w:r w:rsidRPr="00705AAD">
              <w:rPr>
                <w:szCs w:val="24"/>
              </w:rPr>
              <w:t>ón de retrolavado</w:t>
            </w:r>
          </w:p>
        </w:tc>
        <w:tc>
          <w:tcPr>
            <w:tcW w:w="2612" w:type="dxa"/>
            <w:shd w:val="clear" w:color="auto" w:fill="auto"/>
          </w:tcPr>
          <w:p w:rsidR="0057542E" w:rsidRPr="00106E8B" w:rsidRDefault="00143C53" w:rsidP="0074349D">
            <w:pPr>
              <w:contextualSpacing/>
              <w:rPr>
                <w:szCs w:val="24"/>
              </w:rPr>
            </w:pPr>
            <w:r>
              <w:rPr>
                <w:szCs w:val="24"/>
              </w:rPr>
              <w:t>N.FiSiphonManOrifices</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úmero de ramales en cada capa</w:t>
            </w:r>
          </w:p>
        </w:tc>
        <w:tc>
          <w:tcPr>
            <w:tcW w:w="2612" w:type="dxa"/>
            <w:shd w:val="clear" w:color="auto" w:fill="auto"/>
          </w:tcPr>
          <w:p w:rsidR="0057542E" w:rsidRPr="00106E8B" w:rsidRDefault="00143C53" w:rsidP="0074349D">
            <w:pPr>
              <w:contextualSpacing/>
              <w:rPr>
                <w:szCs w:val="24"/>
              </w:rPr>
            </w:pPr>
            <w:r>
              <w:rPr>
                <w:szCs w:val="24"/>
              </w:rPr>
              <w:t>N.Fi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Especificación de los tubos ranurados</w:t>
            </w:r>
          </w:p>
        </w:tc>
        <w:tc>
          <w:tcPr>
            <w:tcW w:w="2612" w:type="dxa"/>
            <w:shd w:val="clear" w:color="auto" w:fill="auto"/>
          </w:tcPr>
          <w:p w:rsidR="0057542E" w:rsidRPr="00106E8B" w:rsidRDefault="0057542E" w:rsidP="0074349D">
            <w:pPr>
              <w:contextualSpacing/>
              <w:rPr>
                <w:szCs w:val="24"/>
              </w:rPr>
            </w:pPr>
            <w:r w:rsidRPr="00106E8B">
              <w:rPr>
                <w:szCs w:val="24"/>
              </w:rPr>
              <w:t>Cédula 40</w:t>
            </w:r>
          </w:p>
        </w:tc>
      </w:tr>
      <w:tr w:rsidR="0057542E" w:rsidRPr="00705AAD" w:rsidTr="0074349D">
        <w:trPr>
          <w:trHeight w:val="404"/>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30" w:name="_Toc325794411"/>
            <w:r w:rsidRPr="00106E8B">
              <w:rPr>
                <w:b/>
              </w:rPr>
              <w:t>Diámetro de tubería</w:t>
            </w:r>
            <w:bookmarkEnd w:id="130"/>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Líneas troncales de entrada y salida (menos la línea de retrolavado)</w:t>
            </w:r>
          </w:p>
        </w:tc>
        <w:tc>
          <w:tcPr>
            <w:tcW w:w="2612" w:type="dxa"/>
            <w:shd w:val="clear" w:color="auto" w:fill="auto"/>
          </w:tcPr>
          <w:p w:rsidR="0057542E" w:rsidRPr="00106E8B" w:rsidRDefault="00143C53" w:rsidP="0074349D">
            <w:pPr>
              <w:contextualSpacing/>
              <w:rPr>
                <w:szCs w:val="24"/>
              </w:rPr>
            </w:pPr>
            <w:r>
              <w:rPr>
                <w:szCs w:val="24"/>
              </w:rPr>
              <w:t>ND.FiTrunk</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Línea de retrolavado (entrada inferior)</w:t>
            </w:r>
          </w:p>
        </w:tc>
        <w:tc>
          <w:tcPr>
            <w:tcW w:w="2612" w:type="dxa"/>
            <w:shd w:val="clear" w:color="auto" w:fill="auto"/>
          </w:tcPr>
          <w:p w:rsidR="0057542E" w:rsidRPr="00106E8B" w:rsidRDefault="00143C53" w:rsidP="0074349D">
            <w:pPr>
              <w:contextualSpacing/>
              <w:rPr>
                <w:szCs w:val="24"/>
              </w:rPr>
            </w:pPr>
            <w:r>
              <w:rPr>
                <w:szCs w:val="24"/>
              </w:rPr>
              <w:t>ND.FiBwTrunk</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Ramales de entrada y salida (menos los ramales de retrolavado – los de la entrada inferior)</w:t>
            </w:r>
          </w:p>
        </w:tc>
        <w:tc>
          <w:tcPr>
            <w:tcW w:w="2612" w:type="dxa"/>
            <w:shd w:val="clear" w:color="auto" w:fill="auto"/>
          </w:tcPr>
          <w:p w:rsidR="0057542E" w:rsidRPr="00106E8B" w:rsidRDefault="00143C53" w:rsidP="0074349D">
            <w:pPr>
              <w:contextualSpacing/>
              <w:rPr>
                <w:szCs w:val="24"/>
              </w:rPr>
            </w:pPr>
            <w:r>
              <w:rPr>
                <w:szCs w:val="24"/>
              </w:rPr>
              <w:t>ND.Fi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Ramales de retrolavado (entrada inferior)</w:t>
            </w:r>
          </w:p>
        </w:tc>
        <w:tc>
          <w:tcPr>
            <w:tcW w:w="2612" w:type="dxa"/>
            <w:shd w:val="clear" w:color="auto" w:fill="auto"/>
          </w:tcPr>
          <w:p w:rsidR="0057542E" w:rsidRPr="00106E8B" w:rsidRDefault="00143C53" w:rsidP="0074349D">
            <w:pPr>
              <w:contextualSpacing/>
              <w:rPr>
                <w:szCs w:val="24"/>
              </w:rPr>
            </w:pPr>
            <w:r>
              <w:rPr>
                <w:szCs w:val="24"/>
              </w:rPr>
              <w:t>ND.FiBw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El sifón</w:t>
            </w:r>
          </w:p>
        </w:tc>
        <w:tc>
          <w:tcPr>
            <w:tcW w:w="2612" w:type="dxa"/>
            <w:shd w:val="clear" w:color="auto" w:fill="auto"/>
          </w:tcPr>
          <w:p w:rsidR="0057542E" w:rsidRPr="00106E8B" w:rsidRDefault="00143C53" w:rsidP="0074349D">
            <w:pPr>
              <w:contextualSpacing/>
              <w:rPr>
                <w:szCs w:val="24"/>
              </w:rPr>
            </w:pPr>
            <w:r>
              <w:rPr>
                <w:szCs w:val="24"/>
              </w:rPr>
              <w:t>ND.FiSiphon</w:t>
            </w:r>
          </w:p>
        </w:tc>
      </w:tr>
      <w:tr w:rsidR="0057542E" w:rsidRPr="00705AAD" w:rsidTr="00143C53">
        <w:trPr>
          <w:jc w:val="center"/>
        </w:trPr>
        <w:tc>
          <w:tcPr>
            <w:tcW w:w="7175" w:type="dxa"/>
            <w:shd w:val="clear" w:color="auto" w:fill="auto"/>
          </w:tcPr>
          <w:p w:rsidR="0057542E" w:rsidRPr="00705AAD" w:rsidRDefault="00E30897" w:rsidP="0074349D">
            <w:pPr>
              <w:contextualSpacing/>
              <w:rPr>
                <w:szCs w:val="24"/>
              </w:rPr>
            </w:pPr>
            <w:r>
              <w:rPr>
                <w:szCs w:val="24"/>
              </w:rPr>
              <w:t>Válvula de aire en el sif</w:t>
            </w:r>
            <w:r w:rsidR="0057542E" w:rsidRPr="00705AAD">
              <w:rPr>
                <w:szCs w:val="24"/>
              </w:rPr>
              <w:t>ón</w:t>
            </w:r>
          </w:p>
        </w:tc>
        <w:tc>
          <w:tcPr>
            <w:tcW w:w="2612" w:type="dxa"/>
            <w:shd w:val="clear" w:color="auto" w:fill="auto"/>
          </w:tcPr>
          <w:p w:rsidR="0057542E" w:rsidRPr="00106E8B" w:rsidRDefault="00143C53" w:rsidP="0074349D">
            <w:pPr>
              <w:contextualSpacing/>
              <w:rPr>
                <w:szCs w:val="24"/>
              </w:rPr>
            </w:pPr>
            <w:r>
              <w:rPr>
                <w:szCs w:val="24"/>
              </w:rPr>
              <w:t>ND.FiSiphonAirValve</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para vaciar el filtro de la arena</w:t>
            </w:r>
          </w:p>
        </w:tc>
        <w:tc>
          <w:tcPr>
            <w:tcW w:w="2612" w:type="dxa"/>
            <w:shd w:val="clear" w:color="auto" w:fill="auto"/>
          </w:tcPr>
          <w:p w:rsidR="0057542E" w:rsidRPr="00106E8B" w:rsidRDefault="00143C53" w:rsidP="0074349D">
            <w:pPr>
              <w:contextualSpacing/>
              <w:rPr>
                <w:szCs w:val="24"/>
              </w:rPr>
            </w:pPr>
            <w:r>
              <w:rPr>
                <w:szCs w:val="24"/>
              </w:rPr>
              <w:t>ND.FiSandOutlet</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que recibe los ramales de entrada y salida (menos los de retrolavado)</w:t>
            </w:r>
          </w:p>
        </w:tc>
        <w:tc>
          <w:tcPr>
            <w:tcW w:w="2612" w:type="dxa"/>
            <w:shd w:val="clear" w:color="auto" w:fill="auto"/>
          </w:tcPr>
          <w:p w:rsidR="0057542E" w:rsidRPr="00106E8B" w:rsidRDefault="00143C53" w:rsidP="0074349D">
            <w:pPr>
              <w:contextualSpacing/>
              <w:rPr>
                <w:szCs w:val="24"/>
              </w:rPr>
            </w:pPr>
            <w:r>
              <w:rPr>
                <w:szCs w:val="24"/>
              </w:rPr>
              <w:t>ND.FiBranchHolder</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que recibe los ramales de retrolavado</w:t>
            </w:r>
          </w:p>
        </w:tc>
        <w:tc>
          <w:tcPr>
            <w:tcW w:w="2612" w:type="dxa"/>
            <w:shd w:val="clear" w:color="auto" w:fill="auto"/>
          </w:tcPr>
          <w:p w:rsidR="0057542E" w:rsidRPr="00106E8B" w:rsidRDefault="00143C53" w:rsidP="0074349D">
            <w:pPr>
              <w:contextualSpacing/>
              <w:rPr>
                <w:szCs w:val="24"/>
              </w:rPr>
            </w:pPr>
            <w:r>
              <w:rPr>
                <w:szCs w:val="24"/>
              </w:rPr>
              <w:t>ND.FiBranchHolder</w:t>
            </w:r>
          </w:p>
        </w:tc>
      </w:tr>
      <w:tr w:rsidR="0057542E" w:rsidRPr="00705AAD" w:rsidTr="0074349D">
        <w:trPr>
          <w:jc w:val="center"/>
        </w:trPr>
        <w:tc>
          <w:tcPr>
            <w:tcW w:w="9787" w:type="dxa"/>
            <w:gridSpan w:val="2"/>
            <w:shd w:val="clear" w:color="auto" w:fill="auto"/>
            <w:vAlign w:val="center"/>
          </w:tcPr>
          <w:p w:rsidR="0057542E" w:rsidRPr="00106E8B" w:rsidRDefault="00436BFF" w:rsidP="00F374F7">
            <w:pPr>
              <w:contextualSpacing/>
              <w:jc w:val="center"/>
              <w:rPr>
                <w:szCs w:val="24"/>
              </w:rPr>
            </w:pPr>
            <w:bookmarkStart w:id="131" w:name="_Toc325794412"/>
            <w:bookmarkStart w:id="132" w:name="_Toc421023116"/>
            <w:bookmarkStart w:id="133" w:name="_Toc424289926"/>
            <w:r>
              <w:rPr>
                <w:rStyle w:val="Heading2Char"/>
                <w:i w:val="0"/>
                <w:sz w:val="24"/>
                <w:szCs w:val="24"/>
              </w:rPr>
              <w:t xml:space="preserve">Ramales de </w:t>
            </w:r>
            <w:bookmarkEnd w:id="131"/>
            <w:r>
              <w:rPr>
                <w:rStyle w:val="Heading2Char"/>
                <w:i w:val="0"/>
                <w:sz w:val="24"/>
                <w:szCs w:val="24"/>
              </w:rPr>
              <w:t>entrada (perforados) y salida (ranurados)</w:t>
            </w:r>
            <w:bookmarkEnd w:id="132"/>
            <w:bookmarkEnd w:id="133"/>
            <w:r>
              <w:rPr>
                <w:rStyle w:val="Heading2Char"/>
                <w:i w:val="0"/>
                <w:sz w:val="24"/>
                <w:szCs w:val="24"/>
              </w:rPr>
              <w:t xml:space="preserve"> </w:t>
            </w:r>
            <w:r w:rsidR="00F374F7" w:rsidRPr="00106E8B">
              <w:rPr>
                <w:b/>
                <w:szCs w:val="24"/>
              </w:rPr>
              <w:t xml:space="preserve">normales </w:t>
            </w:r>
            <w:r w:rsidR="0057542E" w:rsidRPr="00106E8B">
              <w:rPr>
                <w:b/>
                <w:szCs w:val="24"/>
              </w:rPr>
              <w:t>(</w:t>
            </w:r>
            <w:r w:rsidR="00F374F7" w:rsidRPr="00106E8B">
              <w:rPr>
                <w:b/>
                <w:szCs w:val="24"/>
              </w:rPr>
              <w:t>los 5 manifolds en medio</w:t>
            </w:r>
            <w:r w:rsidR="0057542E" w:rsidRPr="00106E8B">
              <w:rPr>
                <w:b/>
                <w:szCs w:val="24"/>
              </w:rPr>
              <w:t>)</w:t>
            </w:r>
          </w:p>
        </w:tc>
      </w:tr>
      <w:tr w:rsidR="00436BFF" w:rsidRPr="00705AAD" w:rsidTr="00143C53">
        <w:trPr>
          <w:jc w:val="center"/>
        </w:trPr>
        <w:tc>
          <w:tcPr>
            <w:tcW w:w="7175" w:type="dxa"/>
            <w:shd w:val="clear" w:color="auto" w:fill="auto"/>
          </w:tcPr>
          <w:p w:rsidR="00436BFF" w:rsidRPr="00705AAD" w:rsidRDefault="00436BFF" w:rsidP="00AD7503">
            <w:pPr>
              <w:contextualSpacing/>
              <w:rPr>
                <w:szCs w:val="24"/>
              </w:rPr>
            </w:pPr>
            <w:r>
              <w:rPr>
                <w:szCs w:val="24"/>
              </w:rPr>
              <w:t>Área colectiva de los agujeros o las ranuras</w:t>
            </w:r>
            <w:r w:rsidR="00AD7503">
              <w:rPr>
                <w:szCs w:val="24"/>
              </w:rPr>
              <w:t xml:space="preserve"> en cada ramal</w:t>
            </w:r>
          </w:p>
        </w:tc>
        <w:tc>
          <w:tcPr>
            <w:tcW w:w="2612" w:type="dxa"/>
            <w:shd w:val="clear" w:color="auto" w:fill="auto"/>
          </w:tcPr>
          <w:p w:rsidR="00436BFF" w:rsidRPr="00AD7503" w:rsidRDefault="00AD7503" w:rsidP="0074349D">
            <w:pPr>
              <w:contextualSpacing/>
              <w:rPr>
                <w:szCs w:val="24"/>
                <w:vertAlign w:val="superscript"/>
              </w:rPr>
            </w:pPr>
            <w:r>
              <w:rPr>
                <w:szCs w:val="24"/>
              </w:rPr>
              <w:t>15.6 cm</w:t>
            </w:r>
            <w:r>
              <w:rPr>
                <w:szCs w:val="24"/>
                <w:vertAlign w:val="superscript"/>
              </w:rPr>
              <w:t>2</w:t>
            </w:r>
          </w:p>
        </w:tc>
      </w:tr>
      <w:tr w:rsidR="00436BFF" w:rsidRPr="00705AAD" w:rsidTr="00143C53">
        <w:trPr>
          <w:jc w:val="center"/>
        </w:trPr>
        <w:tc>
          <w:tcPr>
            <w:tcW w:w="7175" w:type="dxa"/>
            <w:shd w:val="clear" w:color="auto" w:fill="auto"/>
          </w:tcPr>
          <w:p w:rsidR="00436BFF" w:rsidRPr="00705AAD" w:rsidRDefault="00436BFF" w:rsidP="00436BFF">
            <w:pPr>
              <w:contextualSpacing/>
              <w:rPr>
                <w:szCs w:val="24"/>
              </w:rPr>
            </w:pPr>
            <w:r>
              <w:rPr>
                <w:szCs w:val="24"/>
              </w:rPr>
              <w:t>Diámetro de los agujeros (entradas)</w:t>
            </w:r>
          </w:p>
        </w:tc>
        <w:tc>
          <w:tcPr>
            <w:tcW w:w="2612" w:type="dxa"/>
            <w:shd w:val="clear" w:color="auto" w:fill="auto"/>
          </w:tcPr>
          <w:p w:rsidR="00436BFF" w:rsidRPr="00106E8B" w:rsidRDefault="00AD7503" w:rsidP="0074349D">
            <w:pPr>
              <w:contextualSpacing/>
              <w:rPr>
                <w:szCs w:val="24"/>
              </w:rPr>
            </w:pPr>
            <w:r>
              <w:rPr>
                <w:szCs w:val="24"/>
              </w:rPr>
              <w:t>3/8”</w:t>
            </w: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Ancho de las ranuras</w:t>
            </w:r>
            <w:r>
              <w:rPr>
                <w:szCs w:val="24"/>
              </w:rPr>
              <w:t xml:space="preserve"> (salidas)</w:t>
            </w:r>
          </w:p>
        </w:tc>
        <w:tc>
          <w:tcPr>
            <w:tcW w:w="2612" w:type="dxa"/>
            <w:shd w:val="clear" w:color="auto" w:fill="auto"/>
          </w:tcPr>
          <w:p w:rsidR="00436BFF" w:rsidRPr="00106E8B" w:rsidRDefault="00436BFF" w:rsidP="0074349D">
            <w:pPr>
              <w:contextualSpacing/>
              <w:rPr>
                <w:szCs w:val="24"/>
              </w:rPr>
            </w:pPr>
            <w:r w:rsidRPr="00106E8B">
              <w:rPr>
                <w:szCs w:val="24"/>
              </w:rPr>
              <w:t>0.008” (0.203 mm)</w:t>
            </w:r>
          </w:p>
        </w:tc>
      </w:tr>
      <w:tr w:rsidR="00436BFF" w:rsidRPr="00705AAD" w:rsidTr="00143C53">
        <w:trPr>
          <w:jc w:val="center"/>
        </w:trPr>
        <w:tc>
          <w:tcPr>
            <w:tcW w:w="7175" w:type="dxa"/>
            <w:shd w:val="clear" w:color="auto" w:fill="auto"/>
          </w:tcPr>
          <w:p w:rsidR="00436BFF" w:rsidRPr="00705AAD" w:rsidRDefault="00436BFF" w:rsidP="00F374F7">
            <w:pPr>
              <w:contextualSpacing/>
              <w:rPr>
                <w:szCs w:val="24"/>
              </w:rPr>
            </w:pPr>
            <w:r w:rsidRPr="00705AAD">
              <w:rPr>
                <w:szCs w:val="24"/>
              </w:rPr>
              <w:t>Longitud de las ranuras (</w:t>
            </w:r>
            <w:r>
              <w:rPr>
                <w:szCs w:val="24"/>
              </w:rPr>
              <w:t>medida en la curva del diámetro interno</w:t>
            </w:r>
            <w:r w:rsidRPr="00705AAD">
              <w:rPr>
                <w:szCs w:val="24"/>
              </w:rPr>
              <w:t>)</w:t>
            </w:r>
          </w:p>
        </w:tc>
        <w:tc>
          <w:tcPr>
            <w:tcW w:w="2612" w:type="dxa"/>
            <w:shd w:val="clear" w:color="auto" w:fill="auto"/>
          </w:tcPr>
          <w:p w:rsidR="00436BFF" w:rsidRPr="00106E8B" w:rsidRDefault="00AD7503" w:rsidP="0074349D">
            <w:pPr>
              <w:contextualSpacing/>
              <w:rPr>
                <w:szCs w:val="24"/>
              </w:rPr>
            </w:pPr>
            <w:r>
              <w:rPr>
                <w:szCs w:val="24"/>
              </w:rPr>
              <w:t>7/8” (2.2</w:t>
            </w:r>
            <w:r w:rsidR="00436BFF" w:rsidRPr="00106E8B">
              <w:rPr>
                <w:szCs w:val="24"/>
              </w:rPr>
              <w:t xml:space="preserve"> cm)</w:t>
            </w: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Espacio centro a centro de las ranuras</w:t>
            </w:r>
          </w:p>
        </w:tc>
        <w:tc>
          <w:tcPr>
            <w:tcW w:w="2612" w:type="dxa"/>
            <w:shd w:val="clear" w:color="auto" w:fill="auto"/>
          </w:tcPr>
          <w:p w:rsidR="00436BFF" w:rsidRPr="00106E8B" w:rsidRDefault="00436BFF" w:rsidP="0074349D">
            <w:pPr>
              <w:contextualSpacing/>
              <w:rPr>
                <w:szCs w:val="24"/>
              </w:rPr>
            </w:pPr>
            <w:r w:rsidRPr="00106E8B">
              <w:rPr>
                <w:szCs w:val="24"/>
              </w:rPr>
              <w:t>1/8” (3.2 mm)</w:t>
            </w: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Número de filas de ranuras en cada ramal</w:t>
            </w:r>
          </w:p>
        </w:tc>
        <w:tc>
          <w:tcPr>
            <w:tcW w:w="2612" w:type="dxa"/>
            <w:shd w:val="clear" w:color="auto" w:fill="auto"/>
          </w:tcPr>
          <w:p w:rsidR="00436BFF" w:rsidRPr="00106E8B" w:rsidRDefault="00436BFF" w:rsidP="0074349D">
            <w:pPr>
              <w:contextualSpacing/>
              <w:rPr>
                <w:szCs w:val="24"/>
              </w:rPr>
            </w:pPr>
            <w:r w:rsidRPr="00106E8B">
              <w:rPr>
                <w:szCs w:val="24"/>
              </w:rPr>
              <w:t>2</w:t>
            </w: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Longitud total de cada tubo</w:t>
            </w:r>
            <w:r w:rsidR="00AD7503">
              <w:rPr>
                <w:szCs w:val="24"/>
              </w:rPr>
              <w:t xml:space="preserve"> perforado o</w:t>
            </w:r>
            <w:r w:rsidRPr="00705AAD">
              <w:rPr>
                <w:szCs w:val="24"/>
              </w:rPr>
              <w:t xml:space="preserve"> ranurado</w:t>
            </w:r>
          </w:p>
        </w:tc>
        <w:tc>
          <w:tcPr>
            <w:tcW w:w="2612" w:type="dxa"/>
            <w:shd w:val="clear" w:color="auto" w:fill="auto"/>
          </w:tcPr>
          <w:p w:rsidR="00436BFF" w:rsidRPr="00106E8B" w:rsidRDefault="00AD7503" w:rsidP="00AD7503">
            <w:pPr>
              <w:contextualSpacing/>
              <w:rPr>
                <w:szCs w:val="24"/>
              </w:rPr>
            </w:pPr>
            <w:r>
              <w:rPr>
                <w:szCs w:val="24"/>
              </w:rPr>
              <w:t>24.8</w:t>
            </w:r>
            <w:r w:rsidR="00436BFF" w:rsidRPr="00106E8B">
              <w:rPr>
                <w:szCs w:val="24"/>
              </w:rPr>
              <w:t>” (</w:t>
            </w:r>
            <w:r>
              <w:rPr>
                <w:szCs w:val="24"/>
              </w:rPr>
              <w:t>63.1</w:t>
            </w:r>
            <w:r w:rsidR="00436BFF" w:rsidRPr="00106E8B">
              <w:rPr>
                <w:szCs w:val="24"/>
              </w:rPr>
              <w:t xml:space="preserve"> cm)</w:t>
            </w:r>
          </w:p>
        </w:tc>
      </w:tr>
      <w:tr w:rsidR="00436BFF" w:rsidRPr="00705AAD" w:rsidTr="0074349D">
        <w:trPr>
          <w:jc w:val="center"/>
        </w:trPr>
        <w:tc>
          <w:tcPr>
            <w:tcW w:w="9787" w:type="dxa"/>
            <w:gridSpan w:val="2"/>
            <w:shd w:val="clear" w:color="auto" w:fill="auto"/>
            <w:vAlign w:val="center"/>
          </w:tcPr>
          <w:p w:rsidR="00436BFF" w:rsidRPr="00106E8B" w:rsidRDefault="00436BFF" w:rsidP="0074349D">
            <w:pPr>
              <w:contextualSpacing/>
              <w:jc w:val="center"/>
              <w:rPr>
                <w:sz w:val="28"/>
                <w:szCs w:val="24"/>
              </w:rPr>
            </w:pPr>
            <w:bookmarkStart w:id="134" w:name="_Toc325794413"/>
            <w:bookmarkStart w:id="135" w:name="_Toc424289927"/>
            <w:r w:rsidRPr="00106E8B">
              <w:rPr>
                <w:rStyle w:val="Heading2Char"/>
                <w:i w:val="0"/>
                <w:sz w:val="24"/>
              </w:rPr>
              <w:t>Ramales de retrolavado</w:t>
            </w:r>
            <w:bookmarkEnd w:id="134"/>
            <w:bookmarkEnd w:id="135"/>
            <w:r w:rsidRPr="00106E8B">
              <w:rPr>
                <w:sz w:val="22"/>
              </w:rPr>
              <w:t xml:space="preserve"> </w:t>
            </w:r>
            <w:r w:rsidRPr="00106E8B">
              <w:rPr>
                <w:b/>
              </w:rPr>
              <w:t>(entrada inferior)</w:t>
            </w:r>
          </w:p>
        </w:tc>
      </w:tr>
      <w:tr w:rsidR="00436BFF" w:rsidRPr="00705AAD" w:rsidTr="00143C53">
        <w:trPr>
          <w:jc w:val="center"/>
        </w:trPr>
        <w:tc>
          <w:tcPr>
            <w:tcW w:w="7175" w:type="dxa"/>
            <w:shd w:val="clear" w:color="auto" w:fill="auto"/>
          </w:tcPr>
          <w:p w:rsidR="00436BFF" w:rsidRPr="00705AAD" w:rsidRDefault="00436BFF" w:rsidP="0098029B">
            <w:pPr>
              <w:contextualSpacing/>
              <w:rPr>
                <w:szCs w:val="24"/>
              </w:rPr>
            </w:pPr>
            <w:r>
              <w:rPr>
                <w:szCs w:val="24"/>
              </w:rPr>
              <w:t>Área colectiva de los agujeros</w:t>
            </w:r>
            <w:r w:rsidR="0098029B">
              <w:rPr>
                <w:szCs w:val="24"/>
              </w:rPr>
              <w:t xml:space="preserve"> en cada ramal</w:t>
            </w:r>
          </w:p>
        </w:tc>
        <w:tc>
          <w:tcPr>
            <w:tcW w:w="2612" w:type="dxa"/>
            <w:shd w:val="clear" w:color="auto" w:fill="auto"/>
          </w:tcPr>
          <w:p w:rsidR="00436BFF" w:rsidRPr="0098029B" w:rsidRDefault="0098029B" w:rsidP="0074349D">
            <w:pPr>
              <w:contextualSpacing/>
              <w:rPr>
                <w:szCs w:val="24"/>
                <w:vertAlign w:val="superscript"/>
              </w:rPr>
            </w:pPr>
            <w:r>
              <w:rPr>
                <w:szCs w:val="24"/>
              </w:rPr>
              <w:t>7.8 cm</w:t>
            </w:r>
            <w:r>
              <w:rPr>
                <w:szCs w:val="24"/>
                <w:vertAlign w:val="superscript"/>
              </w:rPr>
              <w:t>2</w:t>
            </w:r>
          </w:p>
        </w:tc>
      </w:tr>
      <w:tr w:rsidR="00436BFF" w:rsidRPr="00705AAD" w:rsidTr="00143C53">
        <w:trPr>
          <w:jc w:val="center"/>
        </w:trPr>
        <w:tc>
          <w:tcPr>
            <w:tcW w:w="7175" w:type="dxa"/>
            <w:shd w:val="clear" w:color="auto" w:fill="auto"/>
          </w:tcPr>
          <w:p w:rsidR="00436BFF" w:rsidRPr="00705AAD" w:rsidRDefault="00436BFF" w:rsidP="00436BFF">
            <w:pPr>
              <w:contextualSpacing/>
              <w:rPr>
                <w:szCs w:val="24"/>
              </w:rPr>
            </w:pPr>
            <w:r>
              <w:rPr>
                <w:szCs w:val="24"/>
              </w:rPr>
              <w:t>Diámetro de los agujeros</w:t>
            </w:r>
          </w:p>
        </w:tc>
        <w:tc>
          <w:tcPr>
            <w:tcW w:w="2612" w:type="dxa"/>
            <w:shd w:val="clear" w:color="auto" w:fill="auto"/>
          </w:tcPr>
          <w:p w:rsidR="00436BFF" w:rsidRPr="00106E8B" w:rsidRDefault="0098029B" w:rsidP="0098029B">
            <w:pPr>
              <w:contextualSpacing/>
              <w:rPr>
                <w:szCs w:val="24"/>
              </w:rPr>
            </w:pPr>
            <w:r>
              <w:rPr>
                <w:szCs w:val="24"/>
              </w:rPr>
              <w:t>1/4” (6.4 mm)</w:t>
            </w: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Longitud total de cada tubo ranurado</w:t>
            </w:r>
          </w:p>
        </w:tc>
        <w:tc>
          <w:tcPr>
            <w:tcW w:w="2612" w:type="dxa"/>
            <w:shd w:val="clear" w:color="auto" w:fill="auto"/>
          </w:tcPr>
          <w:p w:rsidR="00436BFF" w:rsidRPr="00106E8B" w:rsidRDefault="0098029B" w:rsidP="0098029B">
            <w:pPr>
              <w:contextualSpacing/>
              <w:rPr>
                <w:szCs w:val="24"/>
              </w:rPr>
            </w:pPr>
            <w:r>
              <w:rPr>
                <w:szCs w:val="24"/>
              </w:rPr>
              <w:t>23.8</w:t>
            </w:r>
            <w:r w:rsidR="00436BFF" w:rsidRPr="00106E8B">
              <w:rPr>
                <w:szCs w:val="24"/>
              </w:rPr>
              <w:t>” (</w:t>
            </w:r>
            <w:r>
              <w:rPr>
                <w:szCs w:val="24"/>
              </w:rPr>
              <w:t>60.5</w:t>
            </w:r>
            <w:r w:rsidR="00436BFF" w:rsidRPr="00106E8B">
              <w:rPr>
                <w:szCs w:val="24"/>
              </w:rPr>
              <w:t xml:space="preserve"> cm)</w:t>
            </w:r>
          </w:p>
        </w:tc>
      </w:tr>
      <w:tr w:rsidR="00436BFF" w:rsidRPr="00705AAD" w:rsidTr="00472B0D">
        <w:trPr>
          <w:jc w:val="center"/>
        </w:trPr>
        <w:tc>
          <w:tcPr>
            <w:tcW w:w="9787" w:type="dxa"/>
            <w:gridSpan w:val="2"/>
            <w:shd w:val="clear" w:color="auto" w:fill="auto"/>
          </w:tcPr>
          <w:p w:rsidR="00436BFF" w:rsidRPr="00106E8B" w:rsidRDefault="00436BFF" w:rsidP="00F374F7">
            <w:pPr>
              <w:contextualSpacing/>
              <w:jc w:val="center"/>
              <w:rPr>
                <w:szCs w:val="24"/>
              </w:rPr>
            </w:pPr>
            <w:bookmarkStart w:id="136" w:name="_Toc424289928"/>
            <w:r w:rsidRPr="00106E8B">
              <w:rPr>
                <w:rStyle w:val="Heading2Char"/>
                <w:i w:val="0"/>
                <w:sz w:val="24"/>
              </w:rPr>
              <w:t>Ramales de entrada superior</w:t>
            </w:r>
            <w:bookmarkEnd w:id="136"/>
          </w:p>
        </w:tc>
      </w:tr>
      <w:tr w:rsidR="0098029B" w:rsidRPr="00705AAD" w:rsidTr="00143C53">
        <w:trPr>
          <w:jc w:val="center"/>
        </w:trPr>
        <w:tc>
          <w:tcPr>
            <w:tcW w:w="7175" w:type="dxa"/>
            <w:shd w:val="clear" w:color="auto" w:fill="auto"/>
          </w:tcPr>
          <w:p w:rsidR="0098029B" w:rsidRPr="00705AAD" w:rsidRDefault="0098029B" w:rsidP="004B298A">
            <w:pPr>
              <w:contextualSpacing/>
              <w:rPr>
                <w:szCs w:val="24"/>
              </w:rPr>
            </w:pPr>
            <w:r>
              <w:rPr>
                <w:szCs w:val="24"/>
              </w:rPr>
              <w:t xml:space="preserve">Área colectiva de los agujeros </w:t>
            </w:r>
            <w:r w:rsidR="004B298A">
              <w:rPr>
                <w:szCs w:val="24"/>
              </w:rPr>
              <w:t>en cada ramal</w:t>
            </w:r>
          </w:p>
        </w:tc>
        <w:tc>
          <w:tcPr>
            <w:tcW w:w="2612" w:type="dxa"/>
            <w:shd w:val="clear" w:color="auto" w:fill="auto"/>
          </w:tcPr>
          <w:p w:rsidR="0098029B" w:rsidRPr="0098029B" w:rsidRDefault="0098029B" w:rsidP="00D8136A">
            <w:pPr>
              <w:contextualSpacing/>
              <w:rPr>
                <w:szCs w:val="24"/>
                <w:vertAlign w:val="superscript"/>
              </w:rPr>
            </w:pPr>
            <w:r>
              <w:rPr>
                <w:szCs w:val="24"/>
              </w:rPr>
              <w:t>7.8 cm</w:t>
            </w:r>
            <w:r>
              <w:rPr>
                <w:szCs w:val="24"/>
                <w:vertAlign w:val="superscript"/>
              </w:rPr>
              <w:t>2</w:t>
            </w:r>
          </w:p>
        </w:tc>
      </w:tr>
      <w:tr w:rsidR="0098029B" w:rsidRPr="00705AAD" w:rsidTr="00143C53">
        <w:trPr>
          <w:jc w:val="center"/>
        </w:trPr>
        <w:tc>
          <w:tcPr>
            <w:tcW w:w="7175" w:type="dxa"/>
            <w:shd w:val="clear" w:color="auto" w:fill="auto"/>
          </w:tcPr>
          <w:p w:rsidR="0098029B" w:rsidRPr="00705AAD" w:rsidRDefault="0098029B" w:rsidP="00436BFF">
            <w:pPr>
              <w:contextualSpacing/>
              <w:rPr>
                <w:szCs w:val="24"/>
              </w:rPr>
            </w:pPr>
            <w:r>
              <w:rPr>
                <w:szCs w:val="24"/>
              </w:rPr>
              <w:t>Diámetro de los agujeros</w:t>
            </w:r>
          </w:p>
        </w:tc>
        <w:tc>
          <w:tcPr>
            <w:tcW w:w="2612" w:type="dxa"/>
            <w:shd w:val="clear" w:color="auto" w:fill="auto"/>
          </w:tcPr>
          <w:p w:rsidR="0098029B" w:rsidRPr="00106E8B" w:rsidRDefault="0098029B" w:rsidP="00D8136A">
            <w:pPr>
              <w:contextualSpacing/>
              <w:rPr>
                <w:szCs w:val="24"/>
              </w:rPr>
            </w:pPr>
            <w:r>
              <w:rPr>
                <w:szCs w:val="24"/>
              </w:rPr>
              <w:t>1/4” (6.4 m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Longitud total de cada tubo ranurado</w:t>
            </w:r>
          </w:p>
        </w:tc>
        <w:tc>
          <w:tcPr>
            <w:tcW w:w="2612" w:type="dxa"/>
            <w:shd w:val="clear" w:color="auto" w:fill="auto"/>
          </w:tcPr>
          <w:p w:rsidR="0098029B" w:rsidRPr="00106E8B" w:rsidRDefault="0098029B" w:rsidP="000A2015">
            <w:pPr>
              <w:contextualSpacing/>
              <w:rPr>
                <w:szCs w:val="24"/>
              </w:rPr>
            </w:pPr>
            <w:r>
              <w:rPr>
                <w:szCs w:val="24"/>
              </w:rPr>
              <w:t>24.8</w:t>
            </w:r>
            <w:r w:rsidRPr="00106E8B">
              <w:rPr>
                <w:szCs w:val="24"/>
              </w:rPr>
              <w:t>” (</w:t>
            </w:r>
            <w:r>
              <w:rPr>
                <w:szCs w:val="24"/>
              </w:rPr>
              <w:t>63.1</w:t>
            </w:r>
            <w:r w:rsidRPr="00106E8B">
              <w:rPr>
                <w:szCs w:val="24"/>
              </w:rPr>
              <w:t xml:space="preserve"> cm)</w:t>
            </w:r>
          </w:p>
        </w:tc>
      </w:tr>
      <w:tr w:rsidR="0098029B" w:rsidRPr="00705AAD" w:rsidTr="0074349D">
        <w:trPr>
          <w:jc w:val="center"/>
        </w:trPr>
        <w:tc>
          <w:tcPr>
            <w:tcW w:w="9787" w:type="dxa"/>
            <w:gridSpan w:val="2"/>
            <w:shd w:val="clear" w:color="auto" w:fill="auto"/>
            <w:vAlign w:val="center"/>
          </w:tcPr>
          <w:p w:rsidR="0098029B" w:rsidRPr="00106E8B" w:rsidRDefault="0098029B" w:rsidP="00F374F7">
            <w:pPr>
              <w:contextualSpacing/>
              <w:jc w:val="center"/>
              <w:rPr>
                <w:szCs w:val="24"/>
              </w:rPr>
            </w:pPr>
            <w:bookmarkStart w:id="137" w:name="_Toc325794414"/>
            <w:bookmarkStart w:id="138" w:name="_Toc424289929"/>
            <w:r w:rsidRPr="00106E8B">
              <w:rPr>
                <w:rStyle w:val="Heading2Char"/>
                <w:i w:val="0"/>
                <w:sz w:val="24"/>
                <w:szCs w:val="24"/>
              </w:rPr>
              <w:t>Alturas claves</w:t>
            </w:r>
            <w:bookmarkEnd w:id="137"/>
            <w:bookmarkEnd w:id="138"/>
            <w:r w:rsidRPr="00106E8B">
              <w:rPr>
                <w:szCs w:val="24"/>
              </w:rPr>
              <w:t xml:space="preserve"> </w:t>
            </w:r>
            <w:r w:rsidRPr="00106E8B">
              <w:rPr>
                <w:b/>
                <w:szCs w:val="24"/>
              </w:rPr>
              <w:t>(todos en referencia al nivel de la losa del tanque de sedimentación)</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La parte superior de la losa del filtro</w:t>
            </w:r>
          </w:p>
        </w:tc>
        <w:tc>
          <w:tcPr>
            <w:tcW w:w="2612" w:type="dxa"/>
            <w:shd w:val="clear" w:color="auto" w:fill="auto"/>
          </w:tcPr>
          <w:p w:rsidR="0098029B" w:rsidRPr="00106E8B" w:rsidRDefault="0098029B" w:rsidP="00F374F7">
            <w:pPr>
              <w:contextualSpacing/>
              <w:rPr>
                <w:szCs w:val="24"/>
              </w:rPr>
            </w:pPr>
            <w:r>
              <w:rPr>
                <w:szCs w:val="24"/>
              </w:rPr>
              <w:t>-2.73</w:t>
            </w:r>
            <w:r w:rsidRPr="00106E8B">
              <w:rPr>
                <w:szCs w:val="24"/>
              </w:rPr>
              <w:t xml:space="preserve"> 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La parte superior de las paredes del filtro</w:t>
            </w:r>
          </w:p>
        </w:tc>
        <w:tc>
          <w:tcPr>
            <w:tcW w:w="2612" w:type="dxa"/>
            <w:shd w:val="clear" w:color="auto" w:fill="auto"/>
          </w:tcPr>
          <w:p w:rsidR="0098029B" w:rsidRPr="00106E8B" w:rsidRDefault="0098029B" w:rsidP="00563063">
            <w:pPr>
              <w:contextualSpacing/>
              <w:rPr>
                <w:szCs w:val="24"/>
              </w:rPr>
            </w:pPr>
            <w:r>
              <w:rPr>
                <w:szCs w:val="24"/>
              </w:rPr>
              <w:t>1.76</w:t>
            </w:r>
            <w:r w:rsidRPr="00106E8B">
              <w:rPr>
                <w:szCs w:val="24"/>
              </w:rPr>
              <w:t xml:space="preserve"> 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Vertedero de entrada</w:t>
            </w:r>
          </w:p>
        </w:tc>
        <w:tc>
          <w:tcPr>
            <w:tcW w:w="2612" w:type="dxa"/>
            <w:shd w:val="clear" w:color="auto" w:fill="auto"/>
          </w:tcPr>
          <w:p w:rsidR="0098029B" w:rsidRPr="00106E8B" w:rsidRDefault="0098029B" w:rsidP="00F374F7">
            <w:pPr>
              <w:contextualSpacing/>
              <w:rPr>
                <w:szCs w:val="24"/>
              </w:rPr>
            </w:pPr>
            <w:r>
              <w:rPr>
                <w:szCs w:val="24"/>
              </w:rPr>
              <w:t>1.61</w:t>
            </w:r>
            <w:r w:rsidRPr="00106E8B">
              <w:rPr>
                <w:szCs w:val="24"/>
              </w:rPr>
              <w:t xml:space="preserve"> 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Salida del sifón de retrolavado</w:t>
            </w:r>
          </w:p>
        </w:tc>
        <w:tc>
          <w:tcPr>
            <w:tcW w:w="2612" w:type="dxa"/>
            <w:shd w:val="clear" w:color="auto" w:fill="auto"/>
          </w:tcPr>
          <w:p w:rsidR="0098029B" w:rsidRPr="00106E8B" w:rsidRDefault="0098029B" w:rsidP="00D81277">
            <w:pPr>
              <w:contextualSpacing/>
              <w:rPr>
                <w:szCs w:val="24"/>
              </w:rPr>
            </w:pPr>
            <w:r w:rsidRPr="00106E8B">
              <w:rPr>
                <w:szCs w:val="24"/>
              </w:rPr>
              <w:t>-0.</w:t>
            </w:r>
            <w:r>
              <w:rPr>
                <w:szCs w:val="24"/>
              </w:rPr>
              <w:t>81</w:t>
            </w:r>
            <w:r w:rsidRPr="00106E8B">
              <w:rPr>
                <w:szCs w:val="24"/>
              </w:rPr>
              <w:t xml:space="preserve"> m</w:t>
            </w:r>
          </w:p>
        </w:tc>
      </w:tr>
      <w:tr w:rsidR="0098029B" w:rsidRPr="004A552B"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Salida de los tubos de salida del filtro</w:t>
            </w:r>
          </w:p>
        </w:tc>
        <w:tc>
          <w:tcPr>
            <w:tcW w:w="2612" w:type="dxa"/>
            <w:shd w:val="clear" w:color="auto" w:fill="auto"/>
          </w:tcPr>
          <w:p w:rsidR="0098029B" w:rsidRPr="00106E8B" w:rsidRDefault="0098029B" w:rsidP="00F374F7">
            <w:pPr>
              <w:contextualSpacing/>
              <w:rPr>
                <w:szCs w:val="24"/>
                <w:lang w:val="es-ES"/>
              </w:rPr>
            </w:pPr>
            <w:r>
              <w:rPr>
                <w:szCs w:val="24"/>
                <w:lang w:val="es-ES"/>
              </w:rPr>
              <w:t>0.92</w:t>
            </w:r>
            <w:r w:rsidRPr="00106E8B">
              <w:rPr>
                <w:szCs w:val="24"/>
                <w:lang w:val="es-ES"/>
              </w:rPr>
              <w:t xml:space="preserve"> 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lastRenderedPageBreak/>
              <w:t>Piso de las cajas de entrada y salida</w:t>
            </w:r>
          </w:p>
        </w:tc>
        <w:tc>
          <w:tcPr>
            <w:tcW w:w="2612" w:type="dxa"/>
            <w:shd w:val="clear" w:color="auto" w:fill="auto"/>
          </w:tcPr>
          <w:p w:rsidR="0098029B" w:rsidRPr="00106E8B" w:rsidRDefault="0098029B" w:rsidP="00F374F7">
            <w:pPr>
              <w:contextualSpacing/>
              <w:rPr>
                <w:szCs w:val="24"/>
              </w:rPr>
            </w:pPr>
            <w:r>
              <w:rPr>
                <w:szCs w:val="24"/>
              </w:rPr>
              <w:t>0.62</w:t>
            </w:r>
            <w:r w:rsidRPr="00106E8B">
              <w:rPr>
                <w:szCs w:val="24"/>
              </w:rPr>
              <w:t xml:space="preserve"> 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Centro de</w:t>
            </w:r>
            <w:r>
              <w:rPr>
                <w:szCs w:val="24"/>
              </w:rPr>
              <w:t>l tubo</w:t>
            </w:r>
            <w:r w:rsidRPr="00705AAD">
              <w:rPr>
                <w:szCs w:val="24"/>
              </w:rPr>
              <w:t xml:space="preserve"> donde el sifón pasa por la pared del filtro</w:t>
            </w:r>
          </w:p>
        </w:tc>
        <w:tc>
          <w:tcPr>
            <w:tcW w:w="2612" w:type="dxa"/>
            <w:shd w:val="clear" w:color="auto" w:fill="auto"/>
          </w:tcPr>
          <w:p w:rsidR="0098029B" w:rsidRPr="00106E8B" w:rsidRDefault="0098029B" w:rsidP="00F374F7">
            <w:pPr>
              <w:contextualSpacing/>
              <w:rPr>
                <w:szCs w:val="24"/>
              </w:rPr>
            </w:pPr>
            <w:r w:rsidRPr="00106E8B">
              <w:rPr>
                <w:szCs w:val="24"/>
              </w:rPr>
              <w:t>0</w:t>
            </w:r>
            <w:r>
              <w:rPr>
                <w:szCs w:val="24"/>
              </w:rPr>
              <w:t>.81</w:t>
            </w:r>
            <w:r w:rsidRPr="00106E8B">
              <w:rPr>
                <w:szCs w:val="24"/>
              </w:rPr>
              <w:t xml:space="preserve"> m</w:t>
            </w:r>
          </w:p>
        </w:tc>
      </w:tr>
      <w:bookmarkEnd w:id="115"/>
    </w:tbl>
    <w:p w:rsidR="007A2F93" w:rsidRDefault="007A2F93" w:rsidP="00177996"/>
    <w:p w:rsidR="001440C5" w:rsidRDefault="001440C5" w:rsidP="00177996"/>
    <w:p w:rsidR="00E37292" w:rsidRPr="00177996" w:rsidRDefault="00E37292" w:rsidP="007A2F93">
      <w:pPr>
        <w:pStyle w:val="Heading1"/>
      </w:pPr>
      <w:bookmarkStart w:id="139" w:name="_Toc424289930"/>
      <w:r>
        <w:t xml:space="preserve">Apéndice 1: </w:t>
      </w:r>
      <w:r w:rsidR="002F554D">
        <w:t>Datos G</w:t>
      </w:r>
      <w:r w:rsidR="007A2F93">
        <w:t>enerales</w:t>
      </w:r>
      <w:r w:rsidR="002F554D">
        <w:t xml:space="preserve"> del Diseño</w:t>
      </w:r>
      <w:bookmarkEnd w:id="139"/>
    </w:p>
    <w:p w:rsidR="009B786C" w:rsidRDefault="009B786C" w:rsidP="009B786C">
      <w:pPr>
        <w:pStyle w:val="Caption"/>
        <w:keepNext/>
      </w:pPr>
      <w:bookmarkStart w:id="140" w:name="_Toc424289968"/>
      <w:r>
        <w:t xml:space="preserve">Tabla </w:t>
      </w:r>
      <w:r w:rsidR="00EC36F9">
        <w:fldChar w:fldCharType="begin"/>
      </w:r>
      <w:r>
        <w:instrText xml:space="preserve"> SEQ Tabla \* ARABIC </w:instrText>
      </w:r>
      <w:r w:rsidR="00EC36F9">
        <w:fldChar w:fldCharType="separate"/>
      </w:r>
      <w:r w:rsidR="00745DF2">
        <w:rPr>
          <w:noProof/>
        </w:rPr>
        <w:t>14</w:t>
      </w:r>
      <w:r w:rsidR="00EC36F9">
        <w:fldChar w:fldCharType="end"/>
      </w:r>
      <w:r>
        <w:t>. Datos generales del diseño</w:t>
      </w:r>
      <w:bookmarkEnd w:id="140"/>
      <w:r w:rsidR="00F5264C">
        <w:t>, planta AguaClara de UI.C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2"/>
        <w:gridCol w:w="4518"/>
      </w:tblGrid>
      <w:tr w:rsidR="009B786C"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A1FCF" w:rsidRDefault="009B786C" w:rsidP="009B786C">
            <w:pPr>
              <w:contextualSpacing/>
            </w:pPr>
            <w:r>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A1FCF" w:rsidRDefault="00F5264C" w:rsidP="009B786C">
            <w:pPr>
              <w:contextualSpacing/>
            </w:pPr>
            <w:r>
              <w:t>Q.Plant</w:t>
            </w:r>
          </w:p>
        </w:tc>
      </w:tr>
      <w:tr w:rsidR="005A1CAB"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Default="005A1CAB" w:rsidP="009B786C">
            <w:pPr>
              <w:contextualSpacing/>
            </w:pPr>
            <w:r>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Default="003127AE" w:rsidP="005A1CAB">
            <w:pPr>
              <w:contextualSpacing/>
            </w:pPr>
            <w:r>
              <w:t>C</w:t>
            </w:r>
            <w:r w:rsidR="005A1CAB" w:rsidRPr="001A1FCF">
              <w:t>oagulació</w:t>
            </w:r>
            <w:r w:rsidR="005A1CAB">
              <w:t>n con</w:t>
            </w:r>
            <w:r w:rsidR="005A1CAB" w:rsidRPr="001A1FCF">
              <w:t xml:space="preserve"> </w:t>
            </w:r>
            <w:r w:rsidR="005A1CAB">
              <w:t>policloruro de aluminio</w:t>
            </w:r>
            <w:r w:rsidR="005A1CAB" w:rsidRPr="001A1FCF">
              <w:t>, mezcla rápida, floculación hidráulica vertical, sedimentación ascendente con placas</w:t>
            </w:r>
            <w:r>
              <w:t xml:space="preserve"> y manto de lodos</w:t>
            </w:r>
            <w:r w:rsidR="005A1CAB" w:rsidRPr="001A1FCF">
              <w:t>,</w:t>
            </w:r>
            <w:r>
              <w:t xml:space="preserve"> filtración rápida</w:t>
            </w:r>
            <w:r w:rsidR="005A1CAB">
              <w:t xml:space="preserve"> de arena,</w:t>
            </w:r>
            <w:r w:rsidR="005A1CAB" w:rsidRPr="001A1FCF">
              <w:t xml:space="preserve"> </w:t>
            </w:r>
            <w:r w:rsidR="008D0F7E">
              <w:t>des</w:t>
            </w:r>
            <w:r w:rsidR="005A1CAB">
              <w:t>infección</w:t>
            </w:r>
            <w:r w:rsidR="005A1CAB" w:rsidRPr="001A1FCF">
              <w:t xml:space="preserve"> con hipoclorito de calcio</w:t>
            </w:r>
          </w:p>
        </w:tc>
      </w:tr>
      <w:tr w:rsidR="009B786C" w:rsidRPr="00A52D4C" w:rsidTr="003039BE">
        <w:trPr>
          <w:jc w:val="center"/>
        </w:trPr>
        <w:tc>
          <w:tcPr>
            <w:tcW w:w="5072" w:type="dxa"/>
            <w:tcBorders>
              <w:top w:val="single" w:sz="4" w:space="0" w:color="auto"/>
            </w:tcBorders>
            <w:shd w:val="clear" w:color="auto" w:fill="FFFFFF"/>
            <w:hideMark/>
          </w:tcPr>
          <w:p w:rsidR="009B786C" w:rsidRPr="001A1FCF" w:rsidRDefault="009B786C" w:rsidP="009B786C">
            <w:pPr>
              <w:contextualSpacing/>
            </w:pPr>
            <w:r w:rsidRPr="001A1FCF">
              <w:t>Pérdida de car</w:t>
            </w:r>
            <w:r w:rsidR="0085559C">
              <w:t>ga hidráulica</w:t>
            </w:r>
            <w:r>
              <w:t xml:space="preserve"> aproximada</w:t>
            </w:r>
            <w:r w:rsidR="00E22E8E">
              <w:t xml:space="preserve"> total</w:t>
            </w:r>
          </w:p>
        </w:tc>
        <w:tc>
          <w:tcPr>
            <w:tcW w:w="4518" w:type="dxa"/>
            <w:tcBorders>
              <w:top w:val="single" w:sz="4" w:space="0" w:color="auto"/>
            </w:tcBorders>
            <w:shd w:val="clear" w:color="auto" w:fill="auto"/>
            <w:hideMark/>
          </w:tcPr>
          <w:p w:rsidR="009B786C" w:rsidRPr="00A52D4C" w:rsidRDefault="003127AE" w:rsidP="009B786C">
            <w:pPr>
              <w:contextualSpacing/>
              <w:rPr>
                <w:lang w:val="es-ES"/>
              </w:rPr>
            </w:pPr>
            <w:r>
              <w:rPr>
                <w:lang w:val="es-ES"/>
              </w:rPr>
              <w:t>HL.PlantTotal</w:t>
            </w:r>
          </w:p>
        </w:tc>
      </w:tr>
      <w:tr w:rsidR="00F3649F" w:rsidRPr="001A1FCF" w:rsidTr="003039BE">
        <w:trPr>
          <w:trHeight w:val="350"/>
          <w:jc w:val="center"/>
        </w:trPr>
        <w:tc>
          <w:tcPr>
            <w:tcW w:w="5072" w:type="dxa"/>
            <w:shd w:val="clear" w:color="auto" w:fill="auto"/>
            <w:hideMark/>
          </w:tcPr>
          <w:p w:rsidR="00F3649F" w:rsidRDefault="003127AE" w:rsidP="00A76329">
            <w:pPr>
              <w:contextualSpacing/>
            </w:pPr>
            <w:r>
              <w:t>Diseño</w:t>
            </w:r>
            <w:r w:rsidR="00F3649F">
              <w:t xml:space="preserve"> del </w:t>
            </w:r>
            <w:r w:rsidR="00A76329">
              <w:t>dosificador</w:t>
            </w:r>
            <w:r w:rsidR="00F3649F">
              <w:t xml:space="preserve"> de coagulante</w:t>
            </w:r>
          </w:p>
        </w:tc>
        <w:tc>
          <w:tcPr>
            <w:tcW w:w="4518" w:type="dxa"/>
            <w:shd w:val="clear" w:color="auto" w:fill="auto"/>
            <w:hideMark/>
          </w:tcPr>
          <w:p w:rsidR="00F3649F" w:rsidRDefault="00F3649F" w:rsidP="00F3649F">
            <w:pPr>
              <w:contextualSpacing/>
            </w:pPr>
            <w:r>
              <w:t xml:space="preserve">Dosis máxima: </w:t>
            </w:r>
            <w:r w:rsidR="003127AE">
              <w:t>C.CoagDoseMax</w:t>
            </w:r>
          </w:p>
          <w:p w:rsidR="00F3649F" w:rsidRDefault="00F3649F" w:rsidP="00F3649F">
            <w:pPr>
              <w:contextualSpacing/>
            </w:pPr>
            <w:r>
              <w:t xml:space="preserve">Pérdida de carga hidráulica: </w:t>
            </w:r>
            <w:r w:rsidR="003127AE">
              <w:t>HL.Cdc</w:t>
            </w:r>
          </w:p>
          <w:p w:rsidR="00F3649F" w:rsidRDefault="00F3649F" w:rsidP="00F3649F">
            <w:pPr>
              <w:contextualSpacing/>
            </w:pPr>
            <w:r>
              <w:t xml:space="preserve">Número de mangueras de diámetro pequeño: </w:t>
            </w:r>
            <w:r w:rsidR="003127AE">
              <w:t>N.CoagTubes (N.CoagTubesActive</w:t>
            </w:r>
            <w:r>
              <w:t xml:space="preserve"> en usa a la vez)</w:t>
            </w:r>
          </w:p>
          <w:p w:rsidR="00F3649F" w:rsidRDefault="00F3649F" w:rsidP="00F3649F">
            <w:pPr>
              <w:contextualSpacing/>
            </w:pPr>
            <w:r>
              <w:t xml:space="preserve">Diámetro de las mangueras: </w:t>
            </w:r>
            <w:r w:rsidR="003127AE">
              <w:t>ID.CoagTube</w:t>
            </w:r>
          </w:p>
          <w:p w:rsidR="00F3649F" w:rsidRDefault="00F3649F" w:rsidP="00F3649F">
            <w:pPr>
              <w:contextualSpacing/>
            </w:pPr>
            <w:r>
              <w:t xml:space="preserve">Longitud de las mangueras: </w:t>
            </w:r>
            <w:r w:rsidR="003127AE">
              <w:rPr>
                <w:shd w:val="clear" w:color="auto" w:fill="FFFFFF"/>
              </w:rPr>
              <w:t>L.CoagTube</w:t>
            </w:r>
          </w:p>
          <w:p w:rsidR="00F3649F" w:rsidRDefault="00F3649F" w:rsidP="003127AE">
            <w:pPr>
              <w:contextualSpacing/>
            </w:pPr>
            <w:r>
              <w:t xml:space="preserve">Concentración madre: </w:t>
            </w:r>
            <w:r w:rsidR="003127AE">
              <w:t>C.CoagStock</w:t>
            </w:r>
          </w:p>
        </w:tc>
      </w:tr>
      <w:tr w:rsidR="00F3649F" w:rsidRPr="001A1FCF" w:rsidTr="003039BE">
        <w:trPr>
          <w:trHeight w:val="350"/>
          <w:jc w:val="center"/>
        </w:trPr>
        <w:tc>
          <w:tcPr>
            <w:tcW w:w="5072" w:type="dxa"/>
            <w:shd w:val="clear" w:color="auto" w:fill="auto"/>
            <w:hideMark/>
          </w:tcPr>
          <w:p w:rsidR="00F3649F" w:rsidRDefault="00F3649F" w:rsidP="00A76329">
            <w:pPr>
              <w:contextualSpacing/>
            </w:pPr>
            <w:r>
              <w:t xml:space="preserve">Dimensionamiento del </w:t>
            </w:r>
            <w:r w:rsidR="00A76329">
              <w:t>dosificador</w:t>
            </w:r>
            <w:r>
              <w:t xml:space="preserve"> de cloro</w:t>
            </w:r>
          </w:p>
        </w:tc>
        <w:tc>
          <w:tcPr>
            <w:tcW w:w="4518" w:type="dxa"/>
            <w:shd w:val="clear" w:color="auto" w:fill="auto"/>
            <w:hideMark/>
          </w:tcPr>
          <w:p w:rsidR="00F3649F" w:rsidRDefault="00F3649F" w:rsidP="00F3649F">
            <w:pPr>
              <w:contextualSpacing/>
            </w:pPr>
            <w:r>
              <w:t xml:space="preserve">Dosis máxima: </w:t>
            </w:r>
            <w:r w:rsidR="003127AE">
              <w:t>C.ChlorDoseMax</w:t>
            </w:r>
          </w:p>
          <w:p w:rsidR="00F3649F" w:rsidRDefault="00F3649F" w:rsidP="00F3649F">
            <w:pPr>
              <w:contextualSpacing/>
            </w:pPr>
            <w:r>
              <w:t xml:space="preserve">Pérdida de carga hidráulica: </w:t>
            </w:r>
            <w:r w:rsidR="003127AE">
              <w:t>HL.Cdc</w:t>
            </w:r>
          </w:p>
          <w:p w:rsidR="00F3649F" w:rsidRDefault="00F3649F" w:rsidP="00F3649F">
            <w:pPr>
              <w:contextualSpacing/>
            </w:pPr>
            <w:r>
              <w:t xml:space="preserve">Número de mangueras de diámetro pequeño: </w:t>
            </w:r>
            <w:r w:rsidR="003127AE">
              <w:t>N.ChlorTubes (N.ChlorTubesActive</w:t>
            </w:r>
            <w:r>
              <w:t xml:space="preserve"> en usa a la vez)</w:t>
            </w:r>
          </w:p>
          <w:p w:rsidR="00F3649F" w:rsidRDefault="00F3649F" w:rsidP="00F3649F">
            <w:pPr>
              <w:contextualSpacing/>
            </w:pPr>
            <w:r>
              <w:t xml:space="preserve">Diámetro de las mangueras: </w:t>
            </w:r>
            <w:r w:rsidR="003127AE">
              <w:t>ID.ChlorTube</w:t>
            </w:r>
          </w:p>
          <w:p w:rsidR="00F3649F" w:rsidRDefault="00F3649F" w:rsidP="00F3649F">
            <w:pPr>
              <w:contextualSpacing/>
            </w:pPr>
            <w:r>
              <w:t xml:space="preserve">Longitud de las mangueras: </w:t>
            </w:r>
            <w:r w:rsidR="003127AE">
              <w:rPr>
                <w:shd w:val="clear" w:color="auto" w:fill="FFFFFF"/>
              </w:rPr>
              <w:t>L.ChlorTube</w:t>
            </w:r>
          </w:p>
          <w:p w:rsidR="00F3649F" w:rsidRDefault="003127AE" w:rsidP="00F3649F">
            <w:pPr>
              <w:contextualSpacing/>
            </w:pPr>
            <w:r>
              <w:t>Concentración madre: C.ChlorStock</w:t>
            </w:r>
          </w:p>
        </w:tc>
      </w:tr>
      <w:tr w:rsidR="00E22E8E" w:rsidTr="003039BE">
        <w:trPr>
          <w:trHeight w:val="576"/>
          <w:jc w:val="center"/>
        </w:trPr>
        <w:tc>
          <w:tcPr>
            <w:tcW w:w="5072" w:type="dxa"/>
            <w:shd w:val="clear" w:color="auto" w:fill="FFFFFF"/>
          </w:tcPr>
          <w:p w:rsidR="00E22E8E" w:rsidRDefault="00E22E8E" w:rsidP="009B786C">
            <w:pPr>
              <w:contextualSpacing/>
            </w:pPr>
            <w:r>
              <w:t>Tipo de mezcla rápida</w:t>
            </w:r>
          </w:p>
        </w:tc>
        <w:tc>
          <w:tcPr>
            <w:tcW w:w="4518" w:type="dxa"/>
            <w:shd w:val="clear" w:color="auto" w:fill="auto"/>
          </w:tcPr>
          <w:p w:rsidR="00E22E8E" w:rsidRDefault="00E22E8E" w:rsidP="003127AE">
            <w:pPr>
              <w:contextualSpacing/>
            </w:pPr>
            <w:r>
              <w:t xml:space="preserve">Orificio de </w:t>
            </w:r>
            <w:r w:rsidR="003127AE">
              <w:t>D.RMOrifice</w:t>
            </w:r>
            <w:r>
              <w:t xml:space="preserve"> </w:t>
            </w:r>
            <w:r w:rsidR="003127AE">
              <w:t>en la</w:t>
            </w:r>
            <w:r>
              <w:t xml:space="preserve"> entrada </w:t>
            </w:r>
            <w:r w:rsidR="003127AE">
              <w:t>d</w:t>
            </w:r>
            <w:r>
              <w:t>el floculador</w:t>
            </w:r>
          </w:p>
        </w:tc>
      </w:tr>
      <w:tr w:rsidR="00E22E8E" w:rsidTr="003039BE">
        <w:trPr>
          <w:trHeight w:val="314"/>
          <w:jc w:val="center"/>
        </w:trPr>
        <w:tc>
          <w:tcPr>
            <w:tcW w:w="5072" w:type="dxa"/>
          </w:tcPr>
          <w:p w:rsidR="00E22E8E" w:rsidRDefault="00E22E8E" w:rsidP="009B786C">
            <w:pPr>
              <w:contextualSpacing/>
            </w:pPr>
            <w:r w:rsidRPr="001A1FCF">
              <w:t xml:space="preserve">Número de </w:t>
            </w:r>
            <w:r>
              <w:t>canales en el tanque de floculación</w:t>
            </w:r>
          </w:p>
        </w:tc>
        <w:tc>
          <w:tcPr>
            <w:tcW w:w="4518" w:type="dxa"/>
            <w:shd w:val="clear" w:color="auto" w:fill="auto"/>
          </w:tcPr>
          <w:p w:rsidR="00E22E8E" w:rsidRDefault="003127AE" w:rsidP="009B786C">
            <w:pPr>
              <w:contextualSpacing/>
            </w:pPr>
            <w:r>
              <w:t>N.FlocChannels</w:t>
            </w:r>
          </w:p>
        </w:tc>
      </w:tr>
      <w:tr w:rsidR="00E22E8E" w:rsidRPr="001A1FCF" w:rsidTr="003039BE">
        <w:trPr>
          <w:trHeight w:val="314"/>
          <w:jc w:val="center"/>
        </w:trPr>
        <w:tc>
          <w:tcPr>
            <w:tcW w:w="5072" w:type="dxa"/>
            <w:hideMark/>
          </w:tcPr>
          <w:p w:rsidR="00E22E8E" w:rsidRPr="001A1FCF" w:rsidRDefault="00E22E8E" w:rsidP="009B786C">
            <w:pPr>
              <w:contextualSpacing/>
            </w:pPr>
            <w:r w:rsidRPr="001A1FCF">
              <w:t xml:space="preserve">Dimensiones de cada </w:t>
            </w:r>
            <w:r>
              <w:t>canal</w:t>
            </w:r>
            <w:r w:rsidRPr="001A1FCF">
              <w:t xml:space="preserve"> </w:t>
            </w:r>
            <w:r>
              <w:t>de floculación</w:t>
            </w:r>
          </w:p>
        </w:tc>
        <w:tc>
          <w:tcPr>
            <w:tcW w:w="4518" w:type="dxa"/>
            <w:shd w:val="clear" w:color="auto" w:fill="auto"/>
            <w:hideMark/>
          </w:tcPr>
          <w:p w:rsidR="00E22E8E" w:rsidRPr="001A1FCF" w:rsidRDefault="003127AE" w:rsidP="009B786C">
            <w:pPr>
              <w:contextualSpacing/>
            </w:pPr>
            <w:r>
              <w:t>W.FlocChannel</w:t>
            </w:r>
            <w:r w:rsidR="00E22E8E">
              <w:t xml:space="preserve"> m</w:t>
            </w:r>
            <w:r w:rsidR="00E22E8E" w:rsidRPr="001A1FCF">
              <w:t xml:space="preserve"> de ancho</w:t>
            </w:r>
          </w:p>
          <w:p w:rsidR="00E22E8E" w:rsidRDefault="003127AE" w:rsidP="009B786C">
            <w:pPr>
              <w:contextualSpacing/>
            </w:pPr>
            <w:r>
              <w:t>L.Floc</w:t>
            </w:r>
            <w:r w:rsidR="00E22E8E" w:rsidRPr="00106E8B">
              <w:t xml:space="preserve"> m</w:t>
            </w:r>
            <w:r w:rsidR="00E22E8E">
              <w:t xml:space="preserve"> de largo</w:t>
            </w:r>
          </w:p>
          <w:p w:rsidR="00E22E8E" w:rsidRPr="001A1FCF" w:rsidRDefault="003127AE" w:rsidP="009B786C">
            <w:pPr>
              <w:contextualSpacing/>
            </w:pPr>
            <w:r>
              <w:t>H.Floc</w:t>
            </w:r>
            <w:r w:rsidR="00E22E8E" w:rsidRPr="00106E8B">
              <w:t xml:space="preserve"> m</w:t>
            </w:r>
            <w:r w:rsidR="00E22E8E" w:rsidRPr="001A1FCF">
              <w:t xml:space="preserve"> de profundidad</w:t>
            </w:r>
          </w:p>
        </w:tc>
      </w:tr>
      <w:tr w:rsidR="00E22E8E" w:rsidRPr="001A1FCF" w:rsidTr="003039BE">
        <w:trPr>
          <w:jc w:val="center"/>
        </w:trPr>
        <w:tc>
          <w:tcPr>
            <w:tcW w:w="5072" w:type="dxa"/>
            <w:hideMark/>
          </w:tcPr>
          <w:p w:rsidR="00E22E8E" w:rsidRPr="001A1FCF" w:rsidRDefault="00E22E8E" w:rsidP="009B786C">
            <w:pPr>
              <w:contextualSpacing/>
            </w:pPr>
            <w:r w:rsidRPr="001A1FCF">
              <w:t>Tiempo de detención hidráulica tanque de floculación al caudal máximo de diseño</w:t>
            </w:r>
          </w:p>
        </w:tc>
        <w:tc>
          <w:tcPr>
            <w:tcW w:w="4518" w:type="dxa"/>
            <w:shd w:val="clear" w:color="auto" w:fill="auto"/>
            <w:hideMark/>
          </w:tcPr>
          <w:p w:rsidR="00E22E8E" w:rsidRPr="001A1FCF" w:rsidRDefault="003127AE" w:rsidP="002E40C3">
            <w:pPr>
              <w:contextualSpacing/>
            </w:pPr>
            <w:r>
              <w:rPr>
                <w:lang w:val="es-ES"/>
              </w:rPr>
              <w:t>Ti.Floc</w:t>
            </w:r>
          </w:p>
        </w:tc>
      </w:tr>
      <w:tr w:rsidR="00E22E8E" w:rsidRPr="001A1FCF" w:rsidTr="003039BE">
        <w:trPr>
          <w:jc w:val="center"/>
        </w:trPr>
        <w:tc>
          <w:tcPr>
            <w:tcW w:w="5072" w:type="dxa"/>
            <w:hideMark/>
          </w:tcPr>
          <w:p w:rsidR="00E22E8E" w:rsidRPr="001A1FCF" w:rsidRDefault="003127AE" w:rsidP="003039BE">
            <w:pPr>
              <w:contextualSpacing/>
            </w:pPr>
            <w:r>
              <w:t>T</w:t>
            </w:r>
            <w:r w:rsidR="00E22E8E">
              <w:t>asa</w:t>
            </w:r>
            <w:r>
              <w:t xml:space="preserve"> máxima</w:t>
            </w:r>
            <w:r w:rsidR="00E22E8E">
              <w:t xml:space="preserve"> de disipación de energía</w:t>
            </w:r>
          </w:p>
        </w:tc>
        <w:tc>
          <w:tcPr>
            <w:tcW w:w="4518" w:type="dxa"/>
            <w:shd w:val="clear" w:color="auto" w:fill="auto"/>
            <w:hideMark/>
          </w:tcPr>
          <w:p w:rsidR="00E22E8E" w:rsidRPr="001A1FCF" w:rsidRDefault="003127AE" w:rsidP="009B786C">
            <w:pPr>
              <w:contextualSpacing/>
            </w:pPr>
            <w:r>
              <w:rPr>
                <w:lang w:val="es-ES"/>
              </w:rPr>
              <w:t>ED.FlocMax</w:t>
            </w:r>
          </w:p>
        </w:tc>
      </w:tr>
      <w:tr w:rsidR="00E22E8E" w:rsidRPr="00DF1CCE" w:rsidTr="003039BE">
        <w:trPr>
          <w:jc w:val="center"/>
        </w:trPr>
        <w:tc>
          <w:tcPr>
            <w:tcW w:w="5072" w:type="dxa"/>
            <w:hideMark/>
          </w:tcPr>
          <w:p w:rsidR="00E22E8E" w:rsidRPr="001A1FCF" w:rsidRDefault="007D2D93" w:rsidP="007D2D93">
            <w:pPr>
              <w:contextualSpacing/>
            </w:pPr>
            <w:r>
              <w:lastRenderedPageBreak/>
              <w:t>Potencial</w:t>
            </w:r>
            <w:r w:rsidR="00E22E8E" w:rsidRPr="00B54096">
              <w:t xml:space="preserve"> de co</w:t>
            </w:r>
            <w:r w:rsidR="00E22E8E">
              <w:t xml:space="preserve">lisiones </w:t>
            </w:r>
            <w:r>
              <w:t>en</w:t>
            </w:r>
            <w:r w:rsidR="00E22E8E">
              <w:t xml:space="preserve"> el floculador</w:t>
            </w:r>
          </w:p>
        </w:tc>
        <w:tc>
          <w:tcPr>
            <w:tcW w:w="4518" w:type="dxa"/>
            <w:shd w:val="clear" w:color="auto" w:fill="auto"/>
            <w:hideMark/>
          </w:tcPr>
          <w:p w:rsidR="00E22E8E" w:rsidRPr="00DF1CCE" w:rsidRDefault="003127AE" w:rsidP="009B786C">
            <w:pPr>
              <w:contextualSpacing/>
              <w:rPr>
                <w:lang w:val="es-ES"/>
              </w:rPr>
            </w:pPr>
            <w:r>
              <w:t>CP.Floc</w:t>
            </w:r>
          </w:p>
        </w:tc>
      </w:tr>
      <w:tr w:rsidR="00E22E8E" w:rsidRPr="00DF1CCE" w:rsidTr="003039BE">
        <w:trPr>
          <w:jc w:val="center"/>
        </w:trPr>
        <w:tc>
          <w:tcPr>
            <w:tcW w:w="5072" w:type="dxa"/>
            <w:hideMark/>
          </w:tcPr>
          <w:p w:rsidR="00E22E8E" w:rsidRPr="001A1FCF" w:rsidRDefault="00E22E8E" w:rsidP="009B786C">
            <w:pPr>
              <w:contextualSpacing/>
            </w:pPr>
            <w:r>
              <w:t>Pér</w:t>
            </w:r>
            <w:r w:rsidR="007D2D93">
              <w:t>dida de carga total el</w:t>
            </w:r>
            <w:r>
              <w:t xml:space="preserve"> flocula</w:t>
            </w:r>
            <w:r w:rsidR="007D2D93">
              <w:t>dor</w:t>
            </w:r>
          </w:p>
        </w:tc>
        <w:tc>
          <w:tcPr>
            <w:tcW w:w="4518" w:type="dxa"/>
            <w:shd w:val="clear" w:color="auto" w:fill="auto"/>
            <w:hideMark/>
          </w:tcPr>
          <w:p w:rsidR="00E22E8E" w:rsidRPr="00DF1CCE" w:rsidRDefault="003127AE" w:rsidP="009B786C">
            <w:pPr>
              <w:contextualSpacing/>
              <w:rPr>
                <w:lang w:val="es-ES"/>
              </w:rPr>
            </w:pPr>
            <w:r>
              <w:t>HL.Floc</w:t>
            </w:r>
          </w:p>
        </w:tc>
      </w:tr>
      <w:tr w:rsidR="00E22E8E" w:rsidRPr="00DF1CCE" w:rsidTr="003039BE">
        <w:trPr>
          <w:jc w:val="center"/>
        </w:trPr>
        <w:tc>
          <w:tcPr>
            <w:tcW w:w="5072" w:type="dxa"/>
            <w:hideMark/>
          </w:tcPr>
          <w:p w:rsidR="00E22E8E" w:rsidRPr="00E56B06" w:rsidRDefault="00E22E8E" w:rsidP="009B786C">
            <w:pPr>
              <w:contextualSpacing/>
              <w:rPr>
                <w:highlight w:val="yellow"/>
              </w:rPr>
            </w:pPr>
            <w:r>
              <w:t>Número de deflectores en el tanque de floculación</w:t>
            </w:r>
          </w:p>
        </w:tc>
        <w:tc>
          <w:tcPr>
            <w:tcW w:w="4518" w:type="dxa"/>
            <w:shd w:val="clear" w:color="auto" w:fill="auto"/>
            <w:hideMark/>
          </w:tcPr>
          <w:p w:rsidR="00E22E8E" w:rsidRPr="00DF1CCE" w:rsidRDefault="003127AE" w:rsidP="009B786C">
            <w:pPr>
              <w:contextualSpacing/>
              <w:rPr>
                <w:lang w:val="es-ES"/>
              </w:rPr>
            </w:pPr>
            <w:r>
              <w:t>N.FlocBaffles</w:t>
            </w:r>
          </w:p>
        </w:tc>
      </w:tr>
      <w:tr w:rsidR="00E22E8E" w:rsidRPr="005A57BC" w:rsidTr="003039BE">
        <w:trPr>
          <w:jc w:val="center"/>
        </w:trPr>
        <w:tc>
          <w:tcPr>
            <w:tcW w:w="5072" w:type="dxa"/>
            <w:shd w:val="clear" w:color="auto" w:fill="FFFFFF"/>
            <w:hideMark/>
          </w:tcPr>
          <w:p w:rsidR="00E22E8E" w:rsidRPr="00E56B06" w:rsidRDefault="00E22E8E" w:rsidP="009B786C">
            <w:pPr>
              <w:contextualSpacing/>
              <w:rPr>
                <w:highlight w:val="yellow"/>
              </w:rPr>
            </w:pPr>
            <w:r>
              <w:t>Material de los deflectores de floculación</w:t>
            </w:r>
          </w:p>
        </w:tc>
        <w:tc>
          <w:tcPr>
            <w:tcW w:w="4518" w:type="dxa"/>
            <w:shd w:val="clear" w:color="auto" w:fill="auto"/>
            <w:hideMark/>
          </w:tcPr>
          <w:p w:rsidR="00E22E8E" w:rsidRPr="005A57BC" w:rsidRDefault="00E22E8E" w:rsidP="009B786C">
            <w:pPr>
              <w:contextualSpacing/>
            </w:pPr>
            <w:r>
              <w:t>Láminas de policarbonato</w:t>
            </w:r>
          </w:p>
        </w:tc>
      </w:tr>
      <w:tr w:rsidR="00E22E8E" w:rsidRPr="001A1FCF" w:rsidTr="003039BE">
        <w:trPr>
          <w:jc w:val="center"/>
        </w:trPr>
        <w:tc>
          <w:tcPr>
            <w:tcW w:w="5072" w:type="dxa"/>
            <w:shd w:val="clear" w:color="auto" w:fill="auto"/>
            <w:hideMark/>
          </w:tcPr>
          <w:p w:rsidR="00E22E8E" w:rsidRPr="001A1FCF" w:rsidRDefault="00954A48" w:rsidP="009B786C">
            <w:pPr>
              <w:contextualSpacing/>
            </w:pPr>
            <w:r>
              <w:t>Dimensiones del canal distribuidor</w:t>
            </w:r>
            <w:r w:rsidR="00E22E8E">
              <w:t xml:space="preserve"> de</w:t>
            </w:r>
            <w:r w:rsidR="00E22E8E" w:rsidRPr="001A1FCF">
              <w:t xml:space="preserve"> los tanques de sedimentación</w:t>
            </w:r>
          </w:p>
        </w:tc>
        <w:tc>
          <w:tcPr>
            <w:tcW w:w="4518" w:type="dxa"/>
            <w:shd w:val="clear" w:color="auto" w:fill="auto"/>
            <w:hideMark/>
          </w:tcPr>
          <w:p w:rsidR="00E22E8E" w:rsidRPr="002F2B19" w:rsidRDefault="00954A48" w:rsidP="009B786C">
            <w:pPr>
              <w:contextualSpacing/>
              <w:rPr>
                <w:shd w:val="clear" w:color="auto" w:fill="948A54"/>
                <w:lang w:val="es-ES"/>
              </w:rPr>
            </w:pPr>
            <w:r>
              <w:t>L.SedChannel</w:t>
            </w:r>
            <w:r w:rsidR="00E22E8E" w:rsidRPr="002F2B19">
              <w:rPr>
                <w:lang w:val="es-ES"/>
              </w:rPr>
              <w:t xml:space="preserve"> de largo</w:t>
            </w:r>
          </w:p>
          <w:p w:rsidR="00E22E8E" w:rsidRPr="002F2B19" w:rsidRDefault="00954A48" w:rsidP="009B786C">
            <w:pPr>
              <w:contextualSpacing/>
              <w:rPr>
                <w:lang w:val="es-ES"/>
              </w:rPr>
            </w:pPr>
            <w:r>
              <w:rPr>
                <w:lang w:val="es-ES"/>
              </w:rPr>
              <w:t>W.SedInletChannel</w:t>
            </w:r>
            <w:r w:rsidR="00E22E8E" w:rsidRPr="002F2B19">
              <w:rPr>
                <w:lang w:val="es-ES"/>
              </w:rPr>
              <w:t xml:space="preserve"> de ancho</w:t>
            </w:r>
          </w:p>
          <w:p w:rsidR="00E22E8E" w:rsidRPr="001A1FCF" w:rsidRDefault="00954A48" w:rsidP="009B786C">
            <w:pPr>
              <w:contextualSpacing/>
            </w:pPr>
            <w:r>
              <w:t>H.SedInletChannel</w:t>
            </w:r>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Dimensiones del canal de salida de los tanques de sedimentación</w:t>
            </w:r>
          </w:p>
        </w:tc>
        <w:tc>
          <w:tcPr>
            <w:tcW w:w="4518" w:type="dxa"/>
            <w:shd w:val="clear" w:color="auto" w:fill="auto"/>
            <w:hideMark/>
          </w:tcPr>
          <w:p w:rsidR="00E22E8E" w:rsidRDefault="00954A48" w:rsidP="009B786C">
            <w:pPr>
              <w:contextualSpacing/>
              <w:rPr>
                <w:lang w:val="es-ES"/>
              </w:rPr>
            </w:pPr>
            <w:r>
              <w:t>L.SedChannel</w:t>
            </w:r>
            <w:r w:rsidR="00E22E8E">
              <w:rPr>
                <w:lang w:val="es-ES"/>
              </w:rPr>
              <w:t xml:space="preserve"> de largo</w:t>
            </w:r>
          </w:p>
          <w:p w:rsidR="00E22E8E" w:rsidRDefault="00954A48" w:rsidP="009B786C">
            <w:pPr>
              <w:contextualSpacing/>
              <w:rPr>
                <w:lang w:val="es-ES"/>
              </w:rPr>
            </w:pPr>
            <w:r>
              <w:rPr>
                <w:lang w:val="es-ES"/>
              </w:rPr>
              <w:t>W.SedExitChannel</w:t>
            </w:r>
            <w:r w:rsidR="00E22E8E">
              <w:rPr>
                <w:lang w:val="es-ES"/>
              </w:rPr>
              <w:t xml:space="preserve"> de ancho</w:t>
            </w:r>
          </w:p>
          <w:p w:rsidR="00E22E8E" w:rsidRPr="001A1FCF" w:rsidRDefault="00954A48" w:rsidP="009B786C">
            <w:pPr>
              <w:contextualSpacing/>
            </w:pPr>
            <w:r>
              <w:rPr>
                <w:lang w:val="es-ES"/>
              </w:rPr>
              <w:t>H.SedExitChannel</w:t>
            </w:r>
            <w:r w:rsidR="00E22E8E">
              <w:rPr>
                <w:lang w:val="es-ES"/>
              </w:rPr>
              <w:t xml:space="preserve"> de profundidad</w:t>
            </w:r>
          </w:p>
        </w:tc>
      </w:tr>
      <w:tr w:rsidR="00E22E8E" w:rsidRPr="001A1FCF" w:rsidTr="003039BE">
        <w:trPr>
          <w:trHeight w:val="305"/>
          <w:jc w:val="center"/>
        </w:trPr>
        <w:tc>
          <w:tcPr>
            <w:tcW w:w="5072" w:type="dxa"/>
            <w:hideMark/>
          </w:tcPr>
          <w:p w:rsidR="00E22E8E" w:rsidRPr="001A1FCF" w:rsidRDefault="00E22E8E" w:rsidP="009B786C">
            <w:pPr>
              <w:contextualSpacing/>
            </w:pPr>
            <w:r w:rsidRPr="001A1FCF">
              <w:t>Núm</w:t>
            </w:r>
            <w:r>
              <w:t>ero de tanques de sedimentación</w:t>
            </w:r>
          </w:p>
        </w:tc>
        <w:tc>
          <w:tcPr>
            <w:tcW w:w="4518" w:type="dxa"/>
            <w:shd w:val="clear" w:color="auto" w:fill="auto"/>
            <w:hideMark/>
          </w:tcPr>
          <w:p w:rsidR="00E22E8E" w:rsidRPr="001A1FCF" w:rsidRDefault="00954A48" w:rsidP="009B786C">
            <w:pPr>
              <w:contextualSpacing/>
            </w:pPr>
            <w:r>
              <w:t>N.SedTanks</w:t>
            </w:r>
          </w:p>
        </w:tc>
      </w:tr>
      <w:tr w:rsidR="00E22E8E" w:rsidRPr="002F2B19" w:rsidTr="003039BE">
        <w:trPr>
          <w:jc w:val="center"/>
        </w:trPr>
        <w:tc>
          <w:tcPr>
            <w:tcW w:w="5072" w:type="dxa"/>
          </w:tcPr>
          <w:p w:rsidR="00E22E8E" w:rsidRPr="002F2B19" w:rsidRDefault="00E22E8E" w:rsidP="009B786C">
            <w:pPr>
              <w:contextualSpacing/>
            </w:pPr>
            <w:r w:rsidRPr="001A1FCF">
              <w:t xml:space="preserve">Dimensiones de cada </w:t>
            </w:r>
            <w:r>
              <w:t>tanque de sedimentación</w:t>
            </w:r>
          </w:p>
        </w:tc>
        <w:tc>
          <w:tcPr>
            <w:tcW w:w="4518" w:type="dxa"/>
            <w:shd w:val="clear" w:color="auto" w:fill="auto"/>
          </w:tcPr>
          <w:p w:rsidR="00E22E8E" w:rsidRPr="001A1FCF" w:rsidRDefault="00954A48" w:rsidP="009B786C">
            <w:pPr>
              <w:contextualSpacing/>
            </w:pPr>
            <w:r>
              <w:t>W.Sed</w:t>
            </w:r>
            <w:r w:rsidR="00E22E8E" w:rsidRPr="001A1FCF">
              <w:t xml:space="preserve"> de ancho</w:t>
            </w:r>
          </w:p>
          <w:p w:rsidR="00E22E8E" w:rsidRPr="001A1FCF" w:rsidRDefault="00954A48" w:rsidP="009B786C">
            <w:pPr>
              <w:contextualSpacing/>
            </w:pPr>
            <w:r>
              <w:t>L.Sed</w:t>
            </w:r>
            <w:r w:rsidR="00E22E8E" w:rsidRPr="001A1FCF">
              <w:t xml:space="preserve"> de largo</w:t>
            </w:r>
          </w:p>
          <w:p w:rsidR="00E22E8E" w:rsidRPr="002F2B19" w:rsidRDefault="00954A48" w:rsidP="009B786C">
            <w:pPr>
              <w:contextualSpacing/>
              <w:rPr>
                <w:lang w:val="es-ES"/>
              </w:rPr>
            </w:pPr>
            <w:r>
              <w:t>H.Sed</w:t>
            </w:r>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Tiempo de detención hidráulico aproximado de</w:t>
            </w:r>
            <w:r w:rsidRPr="001A1FCF">
              <w:t xml:space="preserve"> </w:t>
            </w:r>
            <w:r>
              <w:t xml:space="preserve">los </w:t>
            </w:r>
            <w:r w:rsidRPr="001A1FCF">
              <w:t>tanques de sedimenta</w:t>
            </w:r>
            <w:r>
              <w:t>ción al caudal máximo de diseño</w:t>
            </w:r>
          </w:p>
        </w:tc>
        <w:tc>
          <w:tcPr>
            <w:tcW w:w="4518" w:type="dxa"/>
            <w:shd w:val="clear" w:color="auto" w:fill="FFFFFF"/>
            <w:hideMark/>
          </w:tcPr>
          <w:p w:rsidR="00E22E8E" w:rsidRPr="001A1FCF" w:rsidRDefault="00954A48" w:rsidP="009B786C">
            <w:pPr>
              <w:contextualSpacing/>
            </w:pPr>
            <w:r>
              <w:t>Ti.Sed</w:t>
            </w:r>
          </w:p>
        </w:tc>
      </w:tr>
      <w:tr w:rsidR="00E22E8E" w:rsidRPr="001A1FCF" w:rsidTr="003039BE">
        <w:trPr>
          <w:jc w:val="center"/>
        </w:trPr>
        <w:tc>
          <w:tcPr>
            <w:tcW w:w="5072" w:type="dxa"/>
            <w:hideMark/>
          </w:tcPr>
          <w:p w:rsidR="00E22E8E" w:rsidRPr="001A1FCF" w:rsidRDefault="00E22E8E" w:rsidP="009B786C">
            <w:pPr>
              <w:contextualSpacing/>
            </w:pPr>
            <w:r w:rsidRPr="001A1FCF">
              <w:t xml:space="preserve">Número total </w:t>
            </w:r>
            <w:r>
              <w:t>de placas de sedimentación</w:t>
            </w:r>
          </w:p>
        </w:tc>
        <w:tc>
          <w:tcPr>
            <w:tcW w:w="4518" w:type="dxa"/>
            <w:shd w:val="clear" w:color="auto" w:fill="auto"/>
            <w:hideMark/>
          </w:tcPr>
          <w:p w:rsidR="00E22E8E" w:rsidRPr="001A1FCF" w:rsidRDefault="00954A48" w:rsidP="009B786C">
            <w:pPr>
              <w:contextualSpacing/>
            </w:pPr>
            <w:r>
              <w:t>N.SedPlatesTotal</w:t>
            </w:r>
          </w:p>
        </w:tc>
      </w:tr>
      <w:tr w:rsidR="00E22E8E" w:rsidRPr="001A1FCF" w:rsidTr="003039BE">
        <w:trPr>
          <w:jc w:val="center"/>
        </w:trPr>
        <w:tc>
          <w:tcPr>
            <w:tcW w:w="5072" w:type="dxa"/>
            <w:hideMark/>
          </w:tcPr>
          <w:p w:rsidR="00E22E8E" w:rsidRPr="001A1FCF" w:rsidRDefault="00E22E8E" w:rsidP="009B786C">
            <w:pPr>
              <w:contextualSpacing/>
            </w:pPr>
            <w:r w:rsidRPr="001A1FCF">
              <w:t>Angulo de láminas de sedimentación con respeto al horizontal</w:t>
            </w:r>
          </w:p>
        </w:tc>
        <w:tc>
          <w:tcPr>
            <w:tcW w:w="4518" w:type="dxa"/>
            <w:shd w:val="clear" w:color="auto" w:fill="auto"/>
            <w:hideMark/>
          </w:tcPr>
          <w:p w:rsidR="00E22E8E" w:rsidRPr="001A1FCF" w:rsidRDefault="00954A48" w:rsidP="009B786C">
            <w:pPr>
              <w:contextualSpacing/>
            </w:pPr>
            <w:r>
              <w:t>AN.SedPlate</w:t>
            </w:r>
          </w:p>
        </w:tc>
      </w:tr>
      <w:tr w:rsidR="00E22E8E" w:rsidRPr="001A1FCF" w:rsidTr="003039BE">
        <w:trPr>
          <w:jc w:val="center"/>
        </w:trPr>
        <w:tc>
          <w:tcPr>
            <w:tcW w:w="5072" w:type="dxa"/>
            <w:hideMark/>
          </w:tcPr>
          <w:p w:rsidR="00E22E8E" w:rsidRPr="001A1FCF" w:rsidRDefault="00954A48" w:rsidP="009B786C">
            <w:pPr>
              <w:contextualSpacing/>
              <w:rPr>
                <w:highlight w:val="yellow"/>
              </w:rPr>
            </w:pPr>
            <w:r>
              <w:t>Longitud</w:t>
            </w:r>
            <w:r w:rsidR="00E22E8E">
              <w:t xml:space="preserve"> de láminas de sedimentación</w:t>
            </w:r>
          </w:p>
        </w:tc>
        <w:tc>
          <w:tcPr>
            <w:tcW w:w="4518" w:type="dxa"/>
            <w:shd w:val="clear" w:color="auto" w:fill="auto"/>
            <w:hideMark/>
          </w:tcPr>
          <w:p w:rsidR="00E22E8E" w:rsidRPr="001A1FCF" w:rsidRDefault="00954A48" w:rsidP="009B786C">
            <w:pPr>
              <w:contextualSpacing/>
              <w:rPr>
                <w:highlight w:val="yellow"/>
              </w:rPr>
            </w:pPr>
            <w:r>
              <w:t>L.SedPlate</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Separación</w:t>
            </w:r>
            <w:r w:rsidR="00E22E8E" w:rsidRPr="001A1FCF">
              <w:t xml:space="preserve"> perpendicular</w:t>
            </w:r>
            <w:r>
              <w:t xml:space="preserve"> entre placas</w:t>
            </w:r>
            <w:r w:rsidR="00E22E8E">
              <w:t xml:space="preserve"> de sedimentación</w:t>
            </w:r>
          </w:p>
        </w:tc>
        <w:tc>
          <w:tcPr>
            <w:tcW w:w="4518" w:type="dxa"/>
            <w:shd w:val="clear" w:color="auto" w:fill="auto"/>
            <w:hideMark/>
          </w:tcPr>
          <w:p w:rsidR="00E22E8E" w:rsidRPr="001A1FCF" w:rsidRDefault="00954A48" w:rsidP="009B786C">
            <w:pPr>
              <w:contextualSpacing/>
            </w:pPr>
            <w:r>
              <w:t>S.SedPlate</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rsidRPr="001A1FCF">
              <w:t>Velocidad ascendente en</w:t>
            </w:r>
            <w:r>
              <w:t xml:space="preserve"> los</w:t>
            </w:r>
            <w:r w:rsidRPr="001A1FCF">
              <w:t xml:space="preserve"> tanques de sedimenta</w:t>
            </w:r>
            <w:r>
              <w:t>ción al caudal máximo de diseño</w:t>
            </w:r>
          </w:p>
        </w:tc>
        <w:tc>
          <w:tcPr>
            <w:tcW w:w="4518" w:type="dxa"/>
            <w:shd w:val="clear" w:color="auto" w:fill="auto"/>
            <w:hideMark/>
          </w:tcPr>
          <w:p w:rsidR="00E22E8E" w:rsidRPr="001A1FCF" w:rsidRDefault="00954A48" w:rsidP="009B786C">
            <w:pPr>
              <w:contextualSpacing/>
            </w:pPr>
            <w:r>
              <w:t>V.SedUp</w:t>
            </w:r>
          </w:p>
        </w:tc>
      </w:tr>
      <w:tr w:rsidR="00E22E8E" w:rsidRPr="001A1FCF" w:rsidTr="003039BE">
        <w:trPr>
          <w:jc w:val="center"/>
        </w:trPr>
        <w:tc>
          <w:tcPr>
            <w:tcW w:w="5072" w:type="dxa"/>
            <w:shd w:val="clear" w:color="auto" w:fill="FFFFFF"/>
            <w:hideMark/>
          </w:tcPr>
          <w:p w:rsidR="00E22E8E" w:rsidRPr="001A1FCF" w:rsidRDefault="00E22E8E" w:rsidP="00E47D03">
            <w:pPr>
              <w:contextualSpacing/>
            </w:pPr>
            <w:r w:rsidRPr="001A1FCF">
              <w:t>Velocidad de captura</w:t>
            </w:r>
            <w:r>
              <w:t xml:space="preserve"> de las placas en los</w:t>
            </w:r>
            <w:r w:rsidRPr="001A1FCF">
              <w:t xml:space="preserve"> tanques de sedimenta</w:t>
            </w:r>
            <w:r>
              <w:t>ción</w:t>
            </w:r>
          </w:p>
        </w:tc>
        <w:tc>
          <w:tcPr>
            <w:tcW w:w="4518" w:type="dxa"/>
            <w:shd w:val="clear" w:color="auto" w:fill="auto"/>
            <w:hideMark/>
          </w:tcPr>
          <w:p w:rsidR="00E22E8E" w:rsidRPr="001A1FCF" w:rsidRDefault="00954A48" w:rsidP="009B786C">
            <w:pPr>
              <w:contextualSpacing/>
            </w:pPr>
            <w:r>
              <w:t>V.SedCBod</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t>Numero de filtros</w:t>
            </w:r>
            <w:r w:rsidR="00954A48">
              <w:t xml:space="preserve"> rápidos de arena en múltiples capas</w:t>
            </w:r>
          </w:p>
        </w:tc>
        <w:tc>
          <w:tcPr>
            <w:tcW w:w="4518" w:type="dxa"/>
            <w:shd w:val="clear" w:color="auto" w:fill="FFFFFF"/>
            <w:hideMark/>
          </w:tcPr>
          <w:p w:rsidR="00E22E8E" w:rsidRPr="001A1FCF" w:rsidRDefault="00954A48" w:rsidP="009B786C">
            <w:pPr>
              <w:contextualSpacing/>
            </w:pPr>
            <w:r>
              <w:t>N.Fi</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Numero de capas de arena en cada</w:t>
            </w:r>
            <w:r w:rsidR="00E22E8E">
              <w:t xml:space="preserve"> filtro</w:t>
            </w:r>
          </w:p>
        </w:tc>
        <w:tc>
          <w:tcPr>
            <w:tcW w:w="4518" w:type="dxa"/>
            <w:shd w:val="clear" w:color="auto" w:fill="FFFFFF"/>
            <w:hideMark/>
          </w:tcPr>
          <w:p w:rsidR="00E22E8E" w:rsidRPr="001A1FCF" w:rsidRDefault="00954A48" w:rsidP="009B786C">
            <w:pPr>
              <w:contextualSpacing/>
            </w:pPr>
            <w:r>
              <w:t>N.FiLayer</w:t>
            </w:r>
          </w:p>
        </w:tc>
      </w:tr>
      <w:tr w:rsidR="00E22E8E" w:rsidRPr="0098694D" w:rsidTr="003039BE">
        <w:trPr>
          <w:jc w:val="center"/>
        </w:trPr>
        <w:tc>
          <w:tcPr>
            <w:tcW w:w="5072" w:type="dxa"/>
            <w:shd w:val="clear" w:color="auto" w:fill="FFFFFF"/>
            <w:hideMark/>
          </w:tcPr>
          <w:p w:rsidR="00E22E8E" w:rsidRPr="001A1FCF" w:rsidRDefault="00E22E8E" w:rsidP="009B786C">
            <w:pPr>
              <w:contextualSpacing/>
            </w:pPr>
            <w:r>
              <w:t>Profundidad de cada capa del lecho filtrante</w:t>
            </w:r>
          </w:p>
        </w:tc>
        <w:tc>
          <w:tcPr>
            <w:tcW w:w="4518" w:type="dxa"/>
            <w:shd w:val="clear" w:color="auto" w:fill="FFFFFF"/>
            <w:hideMark/>
          </w:tcPr>
          <w:p w:rsidR="00E22E8E" w:rsidRDefault="00954A48" w:rsidP="006A05F3">
            <w:pPr>
              <w:contextualSpacing/>
            </w:pPr>
            <w:r>
              <w:t>H.FiLayer</w:t>
            </w:r>
            <w:r w:rsidR="00E22E8E">
              <w:t xml:space="preserve"> (las cinco </w:t>
            </w:r>
            <w:r>
              <w:t xml:space="preserve">capas </w:t>
            </w:r>
            <w:r w:rsidR="00E22E8E">
              <w:t>superiores)</w:t>
            </w:r>
          </w:p>
          <w:p w:rsidR="00E22E8E" w:rsidRPr="0098694D" w:rsidRDefault="00954A48" w:rsidP="006A05F3">
            <w:pPr>
              <w:contextualSpacing/>
            </w:pPr>
            <w:r>
              <w:t>H.FiBottomLayer</w:t>
            </w:r>
            <w:r w:rsidR="00E22E8E">
              <w:t xml:space="preserve"> (la </w:t>
            </w:r>
            <w:r>
              <w:t xml:space="preserve">capa </w:t>
            </w:r>
            <w:r w:rsidR="00E22E8E">
              <w:t>inferior)</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total del lecho filtrante</w:t>
            </w:r>
          </w:p>
        </w:tc>
        <w:tc>
          <w:tcPr>
            <w:tcW w:w="4518" w:type="dxa"/>
            <w:shd w:val="clear" w:color="auto" w:fill="FFFFFF"/>
            <w:hideMark/>
          </w:tcPr>
          <w:p w:rsidR="00E22E8E" w:rsidRPr="0098694D" w:rsidRDefault="00954A48" w:rsidP="00581EF1">
            <w:pPr>
              <w:contextualSpacing/>
            </w:pPr>
            <w:r>
              <w:t>H.FiSand</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Material filtrante</w:t>
            </w:r>
          </w:p>
        </w:tc>
        <w:tc>
          <w:tcPr>
            <w:tcW w:w="4518" w:type="dxa"/>
            <w:shd w:val="clear" w:color="auto" w:fill="FFFFFF"/>
            <w:hideMark/>
          </w:tcPr>
          <w:p w:rsidR="00E22E8E" w:rsidRPr="0098694D" w:rsidRDefault="00E22E8E" w:rsidP="009B786C">
            <w:pPr>
              <w:contextualSpacing/>
            </w:pPr>
            <w:r>
              <w:t>Arena de sílice</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filtración con el</w:t>
            </w:r>
            <w:r w:rsidR="00E22E8E">
              <w:t xml:space="preserve"> caudal máximo de diseño</w:t>
            </w:r>
          </w:p>
        </w:tc>
        <w:tc>
          <w:tcPr>
            <w:tcW w:w="4518" w:type="dxa"/>
            <w:shd w:val="clear" w:color="auto" w:fill="FFFFFF"/>
            <w:hideMark/>
          </w:tcPr>
          <w:p w:rsidR="00E22E8E" w:rsidRPr="0098694D" w:rsidRDefault="00954A48" w:rsidP="009B786C">
            <w:pPr>
              <w:contextualSpacing/>
            </w:pPr>
            <w:r>
              <w:t>V.FiLayer</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retrolavado con el</w:t>
            </w:r>
            <w:r w:rsidR="00E22E8E">
              <w:t xml:space="preserve"> caudal máximo de diseño</w:t>
            </w:r>
          </w:p>
        </w:tc>
        <w:tc>
          <w:tcPr>
            <w:tcW w:w="4518" w:type="dxa"/>
            <w:shd w:val="clear" w:color="auto" w:fill="FFFFFF"/>
            <w:hideMark/>
          </w:tcPr>
          <w:p w:rsidR="00E22E8E" w:rsidRPr="0098694D" w:rsidRDefault="00954A48" w:rsidP="009B786C">
            <w:pPr>
              <w:contextualSpacing/>
            </w:pPr>
            <w:r>
              <w:t>V.FiBw</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de la caja de filtración</w:t>
            </w:r>
          </w:p>
        </w:tc>
        <w:tc>
          <w:tcPr>
            <w:tcW w:w="4518" w:type="dxa"/>
            <w:shd w:val="clear" w:color="auto" w:fill="FFFFFF"/>
            <w:hideMark/>
          </w:tcPr>
          <w:p w:rsidR="00E22E8E" w:rsidRPr="0098694D" w:rsidRDefault="00954A48" w:rsidP="009B786C">
            <w:pPr>
              <w:contextualSpacing/>
            </w:pPr>
            <w:r>
              <w:rPr>
                <w:szCs w:val="24"/>
              </w:rPr>
              <w:t>H.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Largo de una caja de filtración</w:t>
            </w:r>
          </w:p>
        </w:tc>
        <w:tc>
          <w:tcPr>
            <w:tcW w:w="4518" w:type="dxa"/>
            <w:shd w:val="clear" w:color="auto" w:fill="FFFFFF"/>
            <w:hideMark/>
          </w:tcPr>
          <w:p w:rsidR="00E22E8E" w:rsidRPr="0098694D" w:rsidRDefault="00954A48" w:rsidP="009B786C">
            <w:pPr>
              <w:contextualSpacing/>
            </w:pPr>
            <w:r>
              <w:t>L.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Ancho de una caja de filtración</w:t>
            </w:r>
          </w:p>
        </w:tc>
        <w:tc>
          <w:tcPr>
            <w:tcW w:w="4518" w:type="dxa"/>
            <w:shd w:val="clear" w:color="auto" w:fill="FFFFFF"/>
            <w:hideMark/>
          </w:tcPr>
          <w:p w:rsidR="00E22E8E" w:rsidRPr="0098694D" w:rsidRDefault="00954A48" w:rsidP="009B786C">
            <w:pPr>
              <w:contextualSpacing/>
            </w:pPr>
            <w:r>
              <w:t>W.Fi</w:t>
            </w:r>
          </w:p>
        </w:tc>
      </w:tr>
    </w:tbl>
    <w:p w:rsidR="007A2F93" w:rsidRDefault="007A2F93" w:rsidP="009B786C">
      <w:pPr>
        <w:pStyle w:val="Heading1"/>
      </w:pPr>
      <w:bookmarkStart w:id="141" w:name="_Toc424289931"/>
      <w:r>
        <w:lastRenderedPageBreak/>
        <w:t>Apéndice 2: Permisos e Información de la Licencia de la Universidad de Cornell</w:t>
      </w:r>
      <w:bookmarkEnd w:id="141"/>
    </w:p>
    <w:p w:rsidR="007A2F93" w:rsidRPr="001A1FCF" w:rsidRDefault="007A2F93" w:rsidP="007A2F93">
      <w:pPr>
        <w:pStyle w:val="NoIndent"/>
      </w:pPr>
      <w:r w:rsidRPr="001A1FCF">
        <w:t xml:space="preserve">Derechos de Autor © </w:t>
      </w:r>
      <w:r w:rsidR="00EC36F9">
        <w:fldChar w:fldCharType="begin"/>
      </w:r>
      <w:r>
        <w:instrText xml:space="preserve"> DATE  \@ "yyyy"  \* MERGEFORMAT </w:instrText>
      </w:r>
      <w:r w:rsidR="00EC36F9">
        <w:fldChar w:fldCharType="separate"/>
      </w:r>
      <w:r w:rsidR="00A97228">
        <w:rPr>
          <w:noProof/>
        </w:rPr>
        <w:t>2015</w:t>
      </w:r>
      <w:r w:rsidR="00EC36F9">
        <w:rPr>
          <w:noProof/>
        </w:rPr>
        <w:fldChar w:fldCharType="end"/>
      </w:r>
      <w:r w:rsidRPr="001A1FCF">
        <w:t xml:space="preserve"> Cornell University   </w:t>
      </w:r>
    </w:p>
    <w:p w:rsidR="007A2F93" w:rsidRPr="001A1FCF" w:rsidRDefault="007A2F93" w:rsidP="007A2F93">
      <w:pPr>
        <w:pStyle w:val="NoIndent"/>
      </w:pPr>
      <w:r w:rsidRPr="001A1FCF">
        <w:t>Autores: El equipo de AguaClara de la Universidad de Cornell bajo la supervisión del Doctor Monroe Weber-Shirk.</w:t>
      </w:r>
    </w:p>
    <w:p w:rsidR="007A2F93" w:rsidRPr="001A1FCF" w:rsidRDefault="007A2F93" w:rsidP="007A2F93">
      <w:pPr>
        <w:pStyle w:val="NoIndent"/>
      </w:pPr>
      <w:r w:rsidRPr="001A1FCF">
        <w:t xml:space="preserve">Este diseño fue creado usando recursos de acceso libre del programa AguaClara de la Universidad de Cornell, con licencia </w:t>
      </w:r>
      <w:hyperlink r:id="rId38" w:history="1">
        <w:r w:rsidRPr="001A1FCF">
          <w:rPr>
            <w:rStyle w:val="Hyperlink"/>
            <w:rFonts w:eastAsiaTheme="majorEastAsia"/>
          </w:rPr>
          <w:t>Creative Commons Attribution-ShareAlike 3.0</w:t>
        </w:r>
      </w:hyperlink>
      <w:r w:rsidRPr="001A1FCF">
        <w:t xml:space="preserve"> de los Estados Unidos de América. Si el usuario altera, transforma o construye sobre este trabajo, debe distribuir el resultado final únicamente bajo la misma licencia, u otra compatible.</w:t>
      </w:r>
    </w:p>
    <w:p w:rsidR="007A2F93" w:rsidRPr="001A1FCF" w:rsidRDefault="007A2F93" w:rsidP="007A2F93">
      <w:pPr>
        <w:pStyle w:val="NoIndent"/>
      </w:pPr>
      <w:r w:rsidRPr="001A1FCF">
        <w:t>Se autoriza el uso de la herramienta de diseño de AguaClara, al igual que las ilustraciones de AutoCAD resultantes y los archivos de soporte con especificaciones de diseño suministradas por la Universidad de Cornell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A1FCF" w:rsidRDefault="007A2F93" w:rsidP="007A2F93">
      <w:pPr>
        <w:pStyle w:val="NoIndent"/>
      </w:pPr>
      <w:r w:rsidRPr="001A1FCF">
        <w:t>En ningún caso, CCTEC, la Universidad de Cornell,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t xml:space="preserve"> que CCTEC o la universidad de C</w:t>
      </w:r>
      <w:r w:rsidRPr="001A1FCF">
        <w:t>ornell hayan advertido sobre la posibilidad de dicho daño.</w:t>
      </w:r>
    </w:p>
    <w:p w:rsidR="007A2F93" w:rsidRPr="001A1FCF" w:rsidRDefault="007A2F93" w:rsidP="007A2F93">
      <w:pPr>
        <w:pStyle w:val="NoIndent"/>
      </w:pPr>
      <w:r w:rsidRPr="001A1FCF">
        <w:t>El presente trabajo se suministra “en el estado actual”, y CCTEC, la Universidad de Cornell y sus empleados, no tienen obligación alguna de brindar soporte, mantenimiento, actualizaciones, mejoras, o modificaciones. CCTEC, la universidad de Cornell y sus empleados, no constituyen representación alguna y no extienden garantías de ningún tipo, implícitas o expresas, incluyendo pero sin limitarse a garantías implícitas de ideoneidad o mercadeo con propósitos particulares, o cuando el uso del presente trabajo y sus derechos de autor asociados violen alguna patente, marca registrada u otros derechos.</w:t>
      </w:r>
    </w:p>
    <w:p w:rsidR="007A2F93" w:rsidRPr="007A2F93" w:rsidRDefault="007A2F93" w:rsidP="007A2F93">
      <w:pPr>
        <w:pStyle w:val="NoIndent"/>
      </w:pPr>
      <w:r w:rsidRPr="001A1FCF">
        <w:t>Los usuarios de este TRABAJO deberán proteger, mantener indemne y defender a la Universidad de Cornell,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Cornell notificará por escrito a los usuarios del TRABAJO de cualquier reclamación o demanda en su contra, que Cornell invocará las disposiciones de este párrafo. Los usuarios del TRABAJO deberán mantener informada a la Universidad de Cornell, de manera regular, acerca de su defensa frente a cualquier reclamación e</w:t>
      </w:r>
      <w:r>
        <w:t>n virtud del presente apartado.</w:t>
      </w:r>
    </w:p>
    <w:sectPr w:rsidR="007A2F93" w:rsidRPr="007A2F93" w:rsidSect="003949A1">
      <w:headerReference w:type="default" r:id="rId39"/>
      <w:footerReference w:type="default" r:id="rId40"/>
      <w:pgSz w:w="12240" w:h="15840"/>
      <w:pgMar w:top="907" w:right="907" w:bottom="907" w:left="90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30A24" w:rsidRDefault="00A30A24" w:rsidP="00532D00">
      <w:pPr>
        <w:spacing w:line="240" w:lineRule="auto"/>
      </w:pPr>
      <w:r>
        <w:separator/>
      </w:r>
    </w:p>
  </w:endnote>
  <w:endnote w:type="continuationSeparator" w:id="1">
    <w:p w:rsidR="00A30A24" w:rsidRDefault="00A30A24" w:rsidP="00532D0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6137048"/>
      <w:docPartObj>
        <w:docPartGallery w:val="Page Numbers (Bottom of Page)"/>
        <w:docPartUnique/>
      </w:docPartObj>
    </w:sdtPr>
    <w:sdtEndPr>
      <w:rPr>
        <w:noProof/>
      </w:rPr>
    </w:sdtEndPr>
    <w:sdtContent>
      <w:p w:rsidR="00596C74" w:rsidRDefault="00EC36F9">
        <w:pPr>
          <w:pStyle w:val="Footer"/>
          <w:jc w:val="right"/>
        </w:pPr>
        <w:fldSimple w:instr=" PAGE   \* MERGEFORMAT ">
          <w:r w:rsidR="00097309">
            <w:rPr>
              <w:noProof/>
            </w:rPr>
            <w:t>10</w:t>
          </w:r>
        </w:fldSimple>
      </w:p>
    </w:sdtContent>
  </w:sdt>
  <w:p w:rsidR="00596C74" w:rsidRDefault="00596C7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30A24" w:rsidRDefault="00A30A24" w:rsidP="00532D00">
      <w:pPr>
        <w:spacing w:line="240" w:lineRule="auto"/>
      </w:pPr>
      <w:r>
        <w:separator/>
      </w:r>
    </w:p>
  </w:footnote>
  <w:footnote w:type="continuationSeparator" w:id="1">
    <w:p w:rsidR="00A30A24" w:rsidRDefault="00A30A24" w:rsidP="00532D0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6C74" w:rsidRDefault="00596C74" w:rsidP="005B4B83">
    <w:pPr>
      <w:pStyle w:val="Heade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r>
      <w:rPr>
        <w:noProof/>
        <w:lang w:val="en-US"/>
      </w:rPr>
      <w:drawing>
        <wp:inline distT="0" distB="0" distL="0" distR="0">
          <wp:extent cx="559377" cy="7239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APP logo.png"/>
                  <pic:cNvPicPr/>
                </pic:nvPicPr>
                <pic:blipFill>
                  <a:blip r:embed="rId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65399" cy="731693"/>
                  </a:xfrm>
                  <a:prstGeom prst="rect">
                    <a:avLst/>
                  </a:prstGeom>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EECA3DE2"/>
    <w:lvl w:ilvl="0">
      <w:start w:val="1"/>
      <w:numFmt w:val="decimal"/>
      <w:lvlText w:val="%1."/>
      <w:lvlJc w:val="left"/>
      <w:pPr>
        <w:tabs>
          <w:tab w:val="num" w:pos="1800"/>
        </w:tabs>
        <w:ind w:left="1800" w:hanging="360"/>
      </w:pPr>
    </w:lvl>
  </w:abstractNum>
  <w:abstractNum w:abstractNumId="1">
    <w:nsid w:val="FFFFFF7D"/>
    <w:multiLevelType w:val="singleLevel"/>
    <w:tmpl w:val="46105920"/>
    <w:lvl w:ilvl="0">
      <w:start w:val="1"/>
      <w:numFmt w:val="decimal"/>
      <w:lvlText w:val="%1."/>
      <w:lvlJc w:val="left"/>
      <w:pPr>
        <w:tabs>
          <w:tab w:val="num" w:pos="1440"/>
        </w:tabs>
        <w:ind w:left="1440" w:hanging="360"/>
      </w:pPr>
    </w:lvl>
  </w:abstractNum>
  <w:abstractNum w:abstractNumId="2">
    <w:nsid w:val="FFFFFF7E"/>
    <w:multiLevelType w:val="singleLevel"/>
    <w:tmpl w:val="D5909FBE"/>
    <w:lvl w:ilvl="0">
      <w:start w:val="1"/>
      <w:numFmt w:val="decimal"/>
      <w:lvlText w:val="%1."/>
      <w:lvlJc w:val="left"/>
      <w:pPr>
        <w:tabs>
          <w:tab w:val="num" w:pos="1080"/>
        </w:tabs>
        <w:ind w:left="1080" w:hanging="360"/>
      </w:pPr>
    </w:lvl>
  </w:abstractNum>
  <w:abstractNum w:abstractNumId="3">
    <w:nsid w:val="FFFFFF7F"/>
    <w:multiLevelType w:val="singleLevel"/>
    <w:tmpl w:val="EA44E274"/>
    <w:lvl w:ilvl="0">
      <w:start w:val="1"/>
      <w:numFmt w:val="decimal"/>
      <w:lvlText w:val="%1."/>
      <w:lvlJc w:val="left"/>
      <w:pPr>
        <w:tabs>
          <w:tab w:val="num" w:pos="720"/>
        </w:tabs>
        <w:ind w:left="720" w:hanging="360"/>
      </w:pPr>
    </w:lvl>
  </w:abstractNum>
  <w:abstractNum w:abstractNumId="4">
    <w:nsid w:val="FFFFFF80"/>
    <w:multiLevelType w:val="singleLevel"/>
    <w:tmpl w:val="C20A9DB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DC4E1AB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895ADD7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DEE4B1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CEA604C"/>
    <w:lvl w:ilvl="0">
      <w:start w:val="1"/>
      <w:numFmt w:val="decimal"/>
      <w:lvlText w:val="%1."/>
      <w:lvlJc w:val="left"/>
      <w:pPr>
        <w:tabs>
          <w:tab w:val="num" w:pos="360"/>
        </w:tabs>
        <w:ind w:left="360" w:hanging="360"/>
      </w:pPr>
    </w:lvl>
  </w:abstractNum>
  <w:abstractNum w:abstractNumId="9">
    <w:nsid w:val="FFFFFF89"/>
    <w:multiLevelType w:val="singleLevel"/>
    <w:tmpl w:val="76E48204"/>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3">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5">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8">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9">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0">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1">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70E6078E"/>
    <w:multiLevelType w:val="multilevel"/>
    <w:tmpl w:val="E7E6EA50"/>
    <w:numStyleLink w:val="NumberedList"/>
  </w:abstractNum>
  <w:abstractNum w:abstractNumId="2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22"/>
  </w:num>
  <w:num w:numId="3">
    <w:abstractNumId w:val="23"/>
  </w:num>
  <w:num w:numId="4">
    <w:abstractNumId w:val="17"/>
  </w:num>
  <w:num w:numId="5">
    <w:abstractNumId w:val="10"/>
  </w:num>
  <w:num w:numId="6">
    <w:abstractNumId w:val="15"/>
  </w:num>
  <w:num w:numId="7">
    <w:abstractNumId w:val="20"/>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4"/>
  </w:num>
  <w:num w:numId="20">
    <w:abstractNumId w:val="24"/>
  </w:num>
  <w:num w:numId="21">
    <w:abstractNumId w:val="13"/>
  </w:num>
  <w:num w:numId="22">
    <w:abstractNumId w:val="12"/>
  </w:num>
  <w:num w:numId="23">
    <w:abstractNumId w:val="19"/>
  </w:num>
  <w:num w:numId="24">
    <w:abstractNumId w:val="21"/>
  </w:num>
  <w:num w:numId="25">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stylePaneFormatFilter w:val="1024"/>
  <w:stylePaneSortMethod w:val="0004"/>
  <w:defaultTabStop w:val="720"/>
  <w:hyphenationZone w:val="425"/>
  <w:characterSpacingControl w:val="doNotCompress"/>
  <w:hdrShapeDefaults>
    <o:shapedefaults v:ext="edit" spidmax="8194"/>
  </w:hdrShapeDefaults>
  <w:footnotePr>
    <w:footnote w:id="0"/>
    <w:footnote w:id="1"/>
  </w:footnotePr>
  <w:endnotePr>
    <w:endnote w:id="0"/>
    <w:endnote w:id="1"/>
  </w:endnotePr>
  <w:compat/>
  <w:rsids>
    <w:rsidRoot w:val="002604A6"/>
    <w:rsid w:val="00004CAD"/>
    <w:rsid w:val="00004FAA"/>
    <w:rsid w:val="0000686C"/>
    <w:rsid w:val="00007687"/>
    <w:rsid w:val="00020B60"/>
    <w:rsid w:val="000217C8"/>
    <w:rsid w:val="000233B3"/>
    <w:rsid w:val="000238DE"/>
    <w:rsid w:val="000256FB"/>
    <w:rsid w:val="00044823"/>
    <w:rsid w:val="000506B4"/>
    <w:rsid w:val="00053109"/>
    <w:rsid w:val="000539EF"/>
    <w:rsid w:val="00061011"/>
    <w:rsid w:val="00062DD3"/>
    <w:rsid w:val="00063404"/>
    <w:rsid w:val="00063810"/>
    <w:rsid w:val="00074DB5"/>
    <w:rsid w:val="000763C5"/>
    <w:rsid w:val="000801FB"/>
    <w:rsid w:val="000813D5"/>
    <w:rsid w:val="000919A3"/>
    <w:rsid w:val="00097309"/>
    <w:rsid w:val="000A010E"/>
    <w:rsid w:val="000A054E"/>
    <w:rsid w:val="000A0A38"/>
    <w:rsid w:val="000A0E6B"/>
    <w:rsid w:val="000A2015"/>
    <w:rsid w:val="000A311F"/>
    <w:rsid w:val="000A3F2D"/>
    <w:rsid w:val="000A4B7C"/>
    <w:rsid w:val="000A67D6"/>
    <w:rsid w:val="000B0E12"/>
    <w:rsid w:val="000B5CBA"/>
    <w:rsid w:val="000B7651"/>
    <w:rsid w:val="000B7C9B"/>
    <w:rsid w:val="000C0C37"/>
    <w:rsid w:val="000C59FE"/>
    <w:rsid w:val="000C7FE3"/>
    <w:rsid w:val="000D720D"/>
    <w:rsid w:val="000D7D17"/>
    <w:rsid w:val="000E1188"/>
    <w:rsid w:val="000E1535"/>
    <w:rsid w:val="000E32C3"/>
    <w:rsid w:val="000E5BA1"/>
    <w:rsid w:val="000E5C29"/>
    <w:rsid w:val="000E6106"/>
    <w:rsid w:val="000F0DA9"/>
    <w:rsid w:val="000F726B"/>
    <w:rsid w:val="000F7783"/>
    <w:rsid w:val="001015FC"/>
    <w:rsid w:val="001041FB"/>
    <w:rsid w:val="0010524D"/>
    <w:rsid w:val="00105F5C"/>
    <w:rsid w:val="00106E8B"/>
    <w:rsid w:val="00113BC3"/>
    <w:rsid w:val="001214F1"/>
    <w:rsid w:val="00121881"/>
    <w:rsid w:val="00121F5E"/>
    <w:rsid w:val="00134F83"/>
    <w:rsid w:val="0013537F"/>
    <w:rsid w:val="00140F95"/>
    <w:rsid w:val="00141824"/>
    <w:rsid w:val="00143C53"/>
    <w:rsid w:val="001440C5"/>
    <w:rsid w:val="00146F87"/>
    <w:rsid w:val="00147350"/>
    <w:rsid w:val="00151C12"/>
    <w:rsid w:val="00157BD7"/>
    <w:rsid w:val="001600AF"/>
    <w:rsid w:val="00162F0E"/>
    <w:rsid w:val="00163703"/>
    <w:rsid w:val="001649B7"/>
    <w:rsid w:val="00165F6F"/>
    <w:rsid w:val="00166557"/>
    <w:rsid w:val="001676B4"/>
    <w:rsid w:val="001744E4"/>
    <w:rsid w:val="00176D9C"/>
    <w:rsid w:val="00177996"/>
    <w:rsid w:val="00193CE0"/>
    <w:rsid w:val="0019444C"/>
    <w:rsid w:val="00195138"/>
    <w:rsid w:val="001A246B"/>
    <w:rsid w:val="001A6CCD"/>
    <w:rsid w:val="001B063C"/>
    <w:rsid w:val="001B22BC"/>
    <w:rsid w:val="001B3858"/>
    <w:rsid w:val="001B5C5C"/>
    <w:rsid w:val="001B73D9"/>
    <w:rsid w:val="001C4F54"/>
    <w:rsid w:val="001D2A61"/>
    <w:rsid w:val="001D41F4"/>
    <w:rsid w:val="001E012F"/>
    <w:rsid w:val="001E71EE"/>
    <w:rsid w:val="001F002F"/>
    <w:rsid w:val="001F073E"/>
    <w:rsid w:val="001F1F17"/>
    <w:rsid w:val="001F4802"/>
    <w:rsid w:val="001F48F0"/>
    <w:rsid w:val="001F4C91"/>
    <w:rsid w:val="001F4CA8"/>
    <w:rsid w:val="001F6628"/>
    <w:rsid w:val="00203ADF"/>
    <w:rsid w:val="002064BB"/>
    <w:rsid w:val="0021676B"/>
    <w:rsid w:val="002176DF"/>
    <w:rsid w:val="002217A8"/>
    <w:rsid w:val="00221EB9"/>
    <w:rsid w:val="00223D68"/>
    <w:rsid w:val="00226792"/>
    <w:rsid w:val="00226FE7"/>
    <w:rsid w:val="00235CC7"/>
    <w:rsid w:val="0023791E"/>
    <w:rsid w:val="00241858"/>
    <w:rsid w:val="00242630"/>
    <w:rsid w:val="0024372D"/>
    <w:rsid w:val="002503E4"/>
    <w:rsid w:val="00252661"/>
    <w:rsid w:val="00254449"/>
    <w:rsid w:val="00256198"/>
    <w:rsid w:val="00257600"/>
    <w:rsid w:val="00257E67"/>
    <w:rsid w:val="002604A6"/>
    <w:rsid w:val="00264310"/>
    <w:rsid w:val="00283536"/>
    <w:rsid w:val="00284812"/>
    <w:rsid w:val="002903DC"/>
    <w:rsid w:val="002906A8"/>
    <w:rsid w:val="00290ACF"/>
    <w:rsid w:val="00297C31"/>
    <w:rsid w:val="002A0EA2"/>
    <w:rsid w:val="002A3899"/>
    <w:rsid w:val="002A6259"/>
    <w:rsid w:val="002B55E5"/>
    <w:rsid w:val="002C0BA8"/>
    <w:rsid w:val="002C26D6"/>
    <w:rsid w:val="002C7B47"/>
    <w:rsid w:val="002D12AB"/>
    <w:rsid w:val="002D21CC"/>
    <w:rsid w:val="002D7053"/>
    <w:rsid w:val="002E289C"/>
    <w:rsid w:val="002E40C3"/>
    <w:rsid w:val="002F189E"/>
    <w:rsid w:val="002F2A6D"/>
    <w:rsid w:val="002F554D"/>
    <w:rsid w:val="002F6D37"/>
    <w:rsid w:val="00300295"/>
    <w:rsid w:val="00300F4F"/>
    <w:rsid w:val="00301565"/>
    <w:rsid w:val="00303642"/>
    <w:rsid w:val="003039BE"/>
    <w:rsid w:val="00304064"/>
    <w:rsid w:val="003104A8"/>
    <w:rsid w:val="00311385"/>
    <w:rsid w:val="003127AE"/>
    <w:rsid w:val="003150FB"/>
    <w:rsid w:val="00321EE2"/>
    <w:rsid w:val="00324130"/>
    <w:rsid w:val="0033034D"/>
    <w:rsid w:val="003345DF"/>
    <w:rsid w:val="00334774"/>
    <w:rsid w:val="00346C06"/>
    <w:rsid w:val="00347762"/>
    <w:rsid w:val="003534A8"/>
    <w:rsid w:val="00354AF6"/>
    <w:rsid w:val="0035652B"/>
    <w:rsid w:val="003600F4"/>
    <w:rsid w:val="003647E1"/>
    <w:rsid w:val="003812BA"/>
    <w:rsid w:val="003861F6"/>
    <w:rsid w:val="0039314C"/>
    <w:rsid w:val="003949A1"/>
    <w:rsid w:val="0039667F"/>
    <w:rsid w:val="003969CB"/>
    <w:rsid w:val="00396E4B"/>
    <w:rsid w:val="003A486A"/>
    <w:rsid w:val="003A6FFF"/>
    <w:rsid w:val="003B4BC4"/>
    <w:rsid w:val="003B4D81"/>
    <w:rsid w:val="003C25A8"/>
    <w:rsid w:val="003C425F"/>
    <w:rsid w:val="003C4A5B"/>
    <w:rsid w:val="003C512C"/>
    <w:rsid w:val="003C52C3"/>
    <w:rsid w:val="003C65AC"/>
    <w:rsid w:val="003D0391"/>
    <w:rsid w:val="003D2081"/>
    <w:rsid w:val="003D4BA1"/>
    <w:rsid w:val="003D7886"/>
    <w:rsid w:val="003E1E37"/>
    <w:rsid w:val="003E3B5F"/>
    <w:rsid w:val="003E6C3B"/>
    <w:rsid w:val="003F28CF"/>
    <w:rsid w:val="003F5B31"/>
    <w:rsid w:val="00404A38"/>
    <w:rsid w:val="0040742B"/>
    <w:rsid w:val="004104AF"/>
    <w:rsid w:val="004138AB"/>
    <w:rsid w:val="0042341A"/>
    <w:rsid w:val="00423F66"/>
    <w:rsid w:val="0042796A"/>
    <w:rsid w:val="00430C23"/>
    <w:rsid w:val="00432225"/>
    <w:rsid w:val="00436BFF"/>
    <w:rsid w:val="004434FC"/>
    <w:rsid w:val="004438C7"/>
    <w:rsid w:val="004505A6"/>
    <w:rsid w:val="00452A69"/>
    <w:rsid w:val="004531D3"/>
    <w:rsid w:val="00453249"/>
    <w:rsid w:val="00453AE0"/>
    <w:rsid w:val="00453D26"/>
    <w:rsid w:val="00467487"/>
    <w:rsid w:val="00472B0D"/>
    <w:rsid w:val="00472D34"/>
    <w:rsid w:val="00473BC8"/>
    <w:rsid w:val="00482981"/>
    <w:rsid w:val="00482A11"/>
    <w:rsid w:val="004867F0"/>
    <w:rsid w:val="004A1C58"/>
    <w:rsid w:val="004A3D23"/>
    <w:rsid w:val="004A4335"/>
    <w:rsid w:val="004B17A9"/>
    <w:rsid w:val="004B1D47"/>
    <w:rsid w:val="004B2247"/>
    <w:rsid w:val="004B298A"/>
    <w:rsid w:val="004B331C"/>
    <w:rsid w:val="004C3B42"/>
    <w:rsid w:val="004C3D46"/>
    <w:rsid w:val="004C5923"/>
    <w:rsid w:val="004D1E20"/>
    <w:rsid w:val="004D4710"/>
    <w:rsid w:val="004E5F2B"/>
    <w:rsid w:val="004F3CC2"/>
    <w:rsid w:val="004F775A"/>
    <w:rsid w:val="005020BA"/>
    <w:rsid w:val="00505770"/>
    <w:rsid w:val="00505F0B"/>
    <w:rsid w:val="0051019B"/>
    <w:rsid w:val="00512B2B"/>
    <w:rsid w:val="00516689"/>
    <w:rsid w:val="005209FE"/>
    <w:rsid w:val="00522618"/>
    <w:rsid w:val="0052398C"/>
    <w:rsid w:val="00532695"/>
    <w:rsid w:val="00532D00"/>
    <w:rsid w:val="00533E41"/>
    <w:rsid w:val="00533E49"/>
    <w:rsid w:val="00535336"/>
    <w:rsid w:val="00536CE2"/>
    <w:rsid w:val="00540BE1"/>
    <w:rsid w:val="00541640"/>
    <w:rsid w:val="0054360E"/>
    <w:rsid w:val="00544618"/>
    <w:rsid w:val="00560C4B"/>
    <w:rsid w:val="00561D4C"/>
    <w:rsid w:val="00563063"/>
    <w:rsid w:val="0056713B"/>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B2117"/>
    <w:rsid w:val="005B4130"/>
    <w:rsid w:val="005B4B83"/>
    <w:rsid w:val="005C0150"/>
    <w:rsid w:val="005C5BE6"/>
    <w:rsid w:val="005D183F"/>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6AAE"/>
    <w:rsid w:val="00617FC0"/>
    <w:rsid w:val="006201AF"/>
    <w:rsid w:val="006206E3"/>
    <w:rsid w:val="00623423"/>
    <w:rsid w:val="00624009"/>
    <w:rsid w:val="00624D0F"/>
    <w:rsid w:val="006261D3"/>
    <w:rsid w:val="00631703"/>
    <w:rsid w:val="0063199C"/>
    <w:rsid w:val="00640475"/>
    <w:rsid w:val="0064259D"/>
    <w:rsid w:val="00644B90"/>
    <w:rsid w:val="00650DC0"/>
    <w:rsid w:val="0065277A"/>
    <w:rsid w:val="00653131"/>
    <w:rsid w:val="00654738"/>
    <w:rsid w:val="00663B0D"/>
    <w:rsid w:val="00674D41"/>
    <w:rsid w:val="00690C17"/>
    <w:rsid w:val="006941D9"/>
    <w:rsid w:val="00695876"/>
    <w:rsid w:val="0069680F"/>
    <w:rsid w:val="006A02DD"/>
    <w:rsid w:val="006A0331"/>
    <w:rsid w:val="006A05F3"/>
    <w:rsid w:val="006A0671"/>
    <w:rsid w:val="006A2281"/>
    <w:rsid w:val="006A3DD7"/>
    <w:rsid w:val="006A3FDB"/>
    <w:rsid w:val="006A42F0"/>
    <w:rsid w:val="006A6F05"/>
    <w:rsid w:val="006A7F43"/>
    <w:rsid w:val="006B7B5B"/>
    <w:rsid w:val="006C7C76"/>
    <w:rsid w:val="006F16B7"/>
    <w:rsid w:val="006F1CAF"/>
    <w:rsid w:val="006F453B"/>
    <w:rsid w:val="00702CC5"/>
    <w:rsid w:val="00704A79"/>
    <w:rsid w:val="007074A4"/>
    <w:rsid w:val="00711F4F"/>
    <w:rsid w:val="007239F3"/>
    <w:rsid w:val="00730573"/>
    <w:rsid w:val="00730933"/>
    <w:rsid w:val="007416FF"/>
    <w:rsid w:val="0074349D"/>
    <w:rsid w:val="00745DF2"/>
    <w:rsid w:val="00752E8B"/>
    <w:rsid w:val="0075541D"/>
    <w:rsid w:val="007628F4"/>
    <w:rsid w:val="007635B5"/>
    <w:rsid w:val="00764D7C"/>
    <w:rsid w:val="00767095"/>
    <w:rsid w:val="007739AD"/>
    <w:rsid w:val="0077625A"/>
    <w:rsid w:val="00776D33"/>
    <w:rsid w:val="00776E3E"/>
    <w:rsid w:val="00783746"/>
    <w:rsid w:val="00783EBE"/>
    <w:rsid w:val="0078577C"/>
    <w:rsid w:val="007919C3"/>
    <w:rsid w:val="00792DDB"/>
    <w:rsid w:val="0079389C"/>
    <w:rsid w:val="007A2F93"/>
    <w:rsid w:val="007A5FC5"/>
    <w:rsid w:val="007A78F6"/>
    <w:rsid w:val="007B12D8"/>
    <w:rsid w:val="007B1875"/>
    <w:rsid w:val="007C09D8"/>
    <w:rsid w:val="007C143C"/>
    <w:rsid w:val="007C37AD"/>
    <w:rsid w:val="007C4E23"/>
    <w:rsid w:val="007C4F42"/>
    <w:rsid w:val="007C56C0"/>
    <w:rsid w:val="007D2D93"/>
    <w:rsid w:val="007D5D23"/>
    <w:rsid w:val="007E090F"/>
    <w:rsid w:val="007E1229"/>
    <w:rsid w:val="007E2EFF"/>
    <w:rsid w:val="007E4281"/>
    <w:rsid w:val="007E6077"/>
    <w:rsid w:val="007E6E66"/>
    <w:rsid w:val="007E7497"/>
    <w:rsid w:val="007F4951"/>
    <w:rsid w:val="007F4A19"/>
    <w:rsid w:val="007F4A8B"/>
    <w:rsid w:val="007F4C28"/>
    <w:rsid w:val="007F7FD2"/>
    <w:rsid w:val="00800785"/>
    <w:rsid w:val="008056B9"/>
    <w:rsid w:val="00814387"/>
    <w:rsid w:val="00815DC4"/>
    <w:rsid w:val="00820C16"/>
    <w:rsid w:val="0082192E"/>
    <w:rsid w:val="008219A2"/>
    <w:rsid w:val="0082307E"/>
    <w:rsid w:val="008260FE"/>
    <w:rsid w:val="00826720"/>
    <w:rsid w:val="00826849"/>
    <w:rsid w:val="00830D2A"/>
    <w:rsid w:val="0083422B"/>
    <w:rsid w:val="00835F1A"/>
    <w:rsid w:val="00846162"/>
    <w:rsid w:val="00846251"/>
    <w:rsid w:val="0085559C"/>
    <w:rsid w:val="008562EC"/>
    <w:rsid w:val="0085705E"/>
    <w:rsid w:val="00864D2F"/>
    <w:rsid w:val="0086608D"/>
    <w:rsid w:val="00866384"/>
    <w:rsid w:val="00866877"/>
    <w:rsid w:val="0086734E"/>
    <w:rsid w:val="00872128"/>
    <w:rsid w:val="00877A22"/>
    <w:rsid w:val="008823CF"/>
    <w:rsid w:val="00891C8D"/>
    <w:rsid w:val="00895265"/>
    <w:rsid w:val="008A18DF"/>
    <w:rsid w:val="008A4AB8"/>
    <w:rsid w:val="008A7B58"/>
    <w:rsid w:val="008B022A"/>
    <w:rsid w:val="008B231B"/>
    <w:rsid w:val="008B4CF0"/>
    <w:rsid w:val="008B5C7B"/>
    <w:rsid w:val="008B707D"/>
    <w:rsid w:val="008B7C15"/>
    <w:rsid w:val="008C0B3C"/>
    <w:rsid w:val="008C1303"/>
    <w:rsid w:val="008C15A6"/>
    <w:rsid w:val="008D0F7E"/>
    <w:rsid w:val="008D17BD"/>
    <w:rsid w:val="008D36BC"/>
    <w:rsid w:val="008D5E8B"/>
    <w:rsid w:val="008E1EC0"/>
    <w:rsid w:val="008E4C3C"/>
    <w:rsid w:val="008E7B4D"/>
    <w:rsid w:val="008F0A6C"/>
    <w:rsid w:val="008F1460"/>
    <w:rsid w:val="008F2F46"/>
    <w:rsid w:val="008F4173"/>
    <w:rsid w:val="008F5093"/>
    <w:rsid w:val="008F6EA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6371F"/>
    <w:rsid w:val="009639CA"/>
    <w:rsid w:val="0097058D"/>
    <w:rsid w:val="00970B13"/>
    <w:rsid w:val="00973038"/>
    <w:rsid w:val="00977EFA"/>
    <w:rsid w:val="00977F73"/>
    <w:rsid w:val="0098029B"/>
    <w:rsid w:val="00982CEE"/>
    <w:rsid w:val="00984604"/>
    <w:rsid w:val="0098473C"/>
    <w:rsid w:val="00985408"/>
    <w:rsid w:val="00993FE1"/>
    <w:rsid w:val="00994947"/>
    <w:rsid w:val="009959BF"/>
    <w:rsid w:val="009A14C2"/>
    <w:rsid w:val="009A1BBE"/>
    <w:rsid w:val="009A40B2"/>
    <w:rsid w:val="009A5F98"/>
    <w:rsid w:val="009A7CB9"/>
    <w:rsid w:val="009B1178"/>
    <w:rsid w:val="009B18AD"/>
    <w:rsid w:val="009B786C"/>
    <w:rsid w:val="009C37CC"/>
    <w:rsid w:val="009D0CF5"/>
    <w:rsid w:val="009D2FA6"/>
    <w:rsid w:val="009D49A4"/>
    <w:rsid w:val="009E16B3"/>
    <w:rsid w:val="009E4BB3"/>
    <w:rsid w:val="009E4F60"/>
    <w:rsid w:val="009E5E89"/>
    <w:rsid w:val="009F16BE"/>
    <w:rsid w:val="009F419F"/>
    <w:rsid w:val="009F6685"/>
    <w:rsid w:val="009F6A97"/>
    <w:rsid w:val="00A00969"/>
    <w:rsid w:val="00A01D34"/>
    <w:rsid w:val="00A14933"/>
    <w:rsid w:val="00A2115E"/>
    <w:rsid w:val="00A22C57"/>
    <w:rsid w:val="00A25595"/>
    <w:rsid w:val="00A30A24"/>
    <w:rsid w:val="00A32D8B"/>
    <w:rsid w:val="00A3440E"/>
    <w:rsid w:val="00A40FA8"/>
    <w:rsid w:val="00A42ED8"/>
    <w:rsid w:val="00A50EC2"/>
    <w:rsid w:val="00A53AE8"/>
    <w:rsid w:val="00A56480"/>
    <w:rsid w:val="00A5669D"/>
    <w:rsid w:val="00A6166B"/>
    <w:rsid w:val="00A646CF"/>
    <w:rsid w:val="00A6476A"/>
    <w:rsid w:val="00A6769E"/>
    <w:rsid w:val="00A73369"/>
    <w:rsid w:val="00A76329"/>
    <w:rsid w:val="00A776AF"/>
    <w:rsid w:val="00A80ACC"/>
    <w:rsid w:val="00A83583"/>
    <w:rsid w:val="00A90A8D"/>
    <w:rsid w:val="00A92A00"/>
    <w:rsid w:val="00A940F6"/>
    <w:rsid w:val="00A958AE"/>
    <w:rsid w:val="00A965FE"/>
    <w:rsid w:val="00A96B6A"/>
    <w:rsid w:val="00A97228"/>
    <w:rsid w:val="00AA0208"/>
    <w:rsid w:val="00AA3700"/>
    <w:rsid w:val="00AA3D3C"/>
    <w:rsid w:val="00AA5680"/>
    <w:rsid w:val="00AB698D"/>
    <w:rsid w:val="00AB72EA"/>
    <w:rsid w:val="00AC1F74"/>
    <w:rsid w:val="00AC34D4"/>
    <w:rsid w:val="00AC4C6D"/>
    <w:rsid w:val="00AC6625"/>
    <w:rsid w:val="00AD586E"/>
    <w:rsid w:val="00AD7503"/>
    <w:rsid w:val="00AE11C0"/>
    <w:rsid w:val="00AE3651"/>
    <w:rsid w:val="00AE504A"/>
    <w:rsid w:val="00AE742B"/>
    <w:rsid w:val="00AF1803"/>
    <w:rsid w:val="00AF3E9B"/>
    <w:rsid w:val="00AF47CF"/>
    <w:rsid w:val="00AF58AD"/>
    <w:rsid w:val="00B0329E"/>
    <w:rsid w:val="00B05AB8"/>
    <w:rsid w:val="00B11D16"/>
    <w:rsid w:val="00B2029C"/>
    <w:rsid w:val="00B2117D"/>
    <w:rsid w:val="00B21208"/>
    <w:rsid w:val="00B256E6"/>
    <w:rsid w:val="00B34328"/>
    <w:rsid w:val="00B34390"/>
    <w:rsid w:val="00B4009E"/>
    <w:rsid w:val="00B42029"/>
    <w:rsid w:val="00B50BB3"/>
    <w:rsid w:val="00B57BFE"/>
    <w:rsid w:val="00B6312E"/>
    <w:rsid w:val="00B66798"/>
    <w:rsid w:val="00B66CFB"/>
    <w:rsid w:val="00B70267"/>
    <w:rsid w:val="00B725DE"/>
    <w:rsid w:val="00B75F06"/>
    <w:rsid w:val="00B77560"/>
    <w:rsid w:val="00B83ED2"/>
    <w:rsid w:val="00B84F06"/>
    <w:rsid w:val="00B86733"/>
    <w:rsid w:val="00B9132A"/>
    <w:rsid w:val="00B9370D"/>
    <w:rsid w:val="00B9628C"/>
    <w:rsid w:val="00BA0DBC"/>
    <w:rsid w:val="00BA450A"/>
    <w:rsid w:val="00BA46B9"/>
    <w:rsid w:val="00BA505A"/>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6014"/>
    <w:rsid w:val="00C304CF"/>
    <w:rsid w:val="00C3253E"/>
    <w:rsid w:val="00C37511"/>
    <w:rsid w:val="00C37D9C"/>
    <w:rsid w:val="00C47B0E"/>
    <w:rsid w:val="00C47FFA"/>
    <w:rsid w:val="00C55245"/>
    <w:rsid w:val="00C620C9"/>
    <w:rsid w:val="00C724BC"/>
    <w:rsid w:val="00C73BF1"/>
    <w:rsid w:val="00C7681D"/>
    <w:rsid w:val="00C80EEA"/>
    <w:rsid w:val="00C82E13"/>
    <w:rsid w:val="00C83A96"/>
    <w:rsid w:val="00C92239"/>
    <w:rsid w:val="00C94487"/>
    <w:rsid w:val="00C95C11"/>
    <w:rsid w:val="00CA1E37"/>
    <w:rsid w:val="00CA3527"/>
    <w:rsid w:val="00CA53FC"/>
    <w:rsid w:val="00CA55CE"/>
    <w:rsid w:val="00CB250C"/>
    <w:rsid w:val="00CB3658"/>
    <w:rsid w:val="00CB4390"/>
    <w:rsid w:val="00CB4C2D"/>
    <w:rsid w:val="00CB4CFA"/>
    <w:rsid w:val="00CC0AC6"/>
    <w:rsid w:val="00CC112F"/>
    <w:rsid w:val="00CC4146"/>
    <w:rsid w:val="00CC4E31"/>
    <w:rsid w:val="00CC50C4"/>
    <w:rsid w:val="00CC510B"/>
    <w:rsid w:val="00CC57A1"/>
    <w:rsid w:val="00CC6F17"/>
    <w:rsid w:val="00CD1BB8"/>
    <w:rsid w:val="00CE3936"/>
    <w:rsid w:val="00CE3F74"/>
    <w:rsid w:val="00CF0BAA"/>
    <w:rsid w:val="00CF28CC"/>
    <w:rsid w:val="00CF4983"/>
    <w:rsid w:val="00CF5E64"/>
    <w:rsid w:val="00CF721C"/>
    <w:rsid w:val="00D004F8"/>
    <w:rsid w:val="00D034BF"/>
    <w:rsid w:val="00D04BCC"/>
    <w:rsid w:val="00D1011B"/>
    <w:rsid w:val="00D11D4B"/>
    <w:rsid w:val="00D129EA"/>
    <w:rsid w:val="00D14735"/>
    <w:rsid w:val="00D152A9"/>
    <w:rsid w:val="00D2212E"/>
    <w:rsid w:val="00D22746"/>
    <w:rsid w:val="00D30D22"/>
    <w:rsid w:val="00D30DE5"/>
    <w:rsid w:val="00D32E26"/>
    <w:rsid w:val="00D406CC"/>
    <w:rsid w:val="00D41E02"/>
    <w:rsid w:val="00D4612C"/>
    <w:rsid w:val="00D54403"/>
    <w:rsid w:val="00D55025"/>
    <w:rsid w:val="00D55963"/>
    <w:rsid w:val="00D606D7"/>
    <w:rsid w:val="00D6351C"/>
    <w:rsid w:val="00D67DCF"/>
    <w:rsid w:val="00D74566"/>
    <w:rsid w:val="00D7600C"/>
    <w:rsid w:val="00D80BA7"/>
    <w:rsid w:val="00D81277"/>
    <w:rsid w:val="00D8136A"/>
    <w:rsid w:val="00D85C80"/>
    <w:rsid w:val="00D943A0"/>
    <w:rsid w:val="00D96257"/>
    <w:rsid w:val="00D9723E"/>
    <w:rsid w:val="00DA17C0"/>
    <w:rsid w:val="00DB156E"/>
    <w:rsid w:val="00DB5025"/>
    <w:rsid w:val="00DC4A20"/>
    <w:rsid w:val="00DC4FA9"/>
    <w:rsid w:val="00DC6B91"/>
    <w:rsid w:val="00DD000F"/>
    <w:rsid w:val="00DD11C1"/>
    <w:rsid w:val="00DD2FF7"/>
    <w:rsid w:val="00DE02D3"/>
    <w:rsid w:val="00DE653A"/>
    <w:rsid w:val="00DE7673"/>
    <w:rsid w:val="00DF18CB"/>
    <w:rsid w:val="00DF2ACA"/>
    <w:rsid w:val="00DF5A4E"/>
    <w:rsid w:val="00DF6FE1"/>
    <w:rsid w:val="00DF709E"/>
    <w:rsid w:val="00DF7A55"/>
    <w:rsid w:val="00E06AD7"/>
    <w:rsid w:val="00E103F5"/>
    <w:rsid w:val="00E11252"/>
    <w:rsid w:val="00E146AE"/>
    <w:rsid w:val="00E15218"/>
    <w:rsid w:val="00E167A4"/>
    <w:rsid w:val="00E16D17"/>
    <w:rsid w:val="00E22E8E"/>
    <w:rsid w:val="00E25B5C"/>
    <w:rsid w:val="00E30897"/>
    <w:rsid w:val="00E351A8"/>
    <w:rsid w:val="00E355CF"/>
    <w:rsid w:val="00E35C06"/>
    <w:rsid w:val="00E37292"/>
    <w:rsid w:val="00E44EF6"/>
    <w:rsid w:val="00E47D03"/>
    <w:rsid w:val="00E5248B"/>
    <w:rsid w:val="00E61821"/>
    <w:rsid w:val="00E62311"/>
    <w:rsid w:val="00E62A0E"/>
    <w:rsid w:val="00E64F2B"/>
    <w:rsid w:val="00E67D20"/>
    <w:rsid w:val="00E706E8"/>
    <w:rsid w:val="00E71B74"/>
    <w:rsid w:val="00E7345E"/>
    <w:rsid w:val="00E80417"/>
    <w:rsid w:val="00E80608"/>
    <w:rsid w:val="00E850AA"/>
    <w:rsid w:val="00E908F3"/>
    <w:rsid w:val="00E96AE4"/>
    <w:rsid w:val="00E96D69"/>
    <w:rsid w:val="00EA0634"/>
    <w:rsid w:val="00EA33F3"/>
    <w:rsid w:val="00EA53C1"/>
    <w:rsid w:val="00EA634F"/>
    <w:rsid w:val="00EB635B"/>
    <w:rsid w:val="00EC34B9"/>
    <w:rsid w:val="00EC36F9"/>
    <w:rsid w:val="00EC4FAA"/>
    <w:rsid w:val="00EC71D8"/>
    <w:rsid w:val="00EC75B8"/>
    <w:rsid w:val="00ED6848"/>
    <w:rsid w:val="00EE0942"/>
    <w:rsid w:val="00EE206F"/>
    <w:rsid w:val="00F11BC4"/>
    <w:rsid w:val="00F146D2"/>
    <w:rsid w:val="00F16D2D"/>
    <w:rsid w:val="00F21A03"/>
    <w:rsid w:val="00F2352F"/>
    <w:rsid w:val="00F241D8"/>
    <w:rsid w:val="00F31626"/>
    <w:rsid w:val="00F32622"/>
    <w:rsid w:val="00F3649F"/>
    <w:rsid w:val="00F36B3D"/>
    <w:rsid w:val="00F374F7"/>
    <w:rsid w:val="00F4023A"/>
    <w:rsid w:val="00F45CCC"/>
    <w:rsid w:val="00F45EA2"/>
    <w:rsid w:val="00F5264C"/>
    <w:rsid w:val="00F554F6"/>
    <w:rsid w:val="00F61196"/>
    <w:rsid w:val="00F61533"/>
    <w:rsid w:val="00F621EA"/>
    <w:rsid w:val="00F6701B"/>
    <w:rsid w:val="00F7043C"/>
    <w:rsid w:val="00F70621"/>
    <w:rsid w:val="00F8060C"/>
    <w:rsid w:val="00F80A6A"/>
    <w:rsid w:val="00F83F8F"/>
    <w:rsid w:val="00F849E5"/>
    <w:rsid w:val="00F9181A"/>
    <w:rsid w:val="00F94365"/>
    <w:rsid w:val="00F97666"/>
    <w:rsid w:val="00FA0B28"/>
    <w:rsid w:val="00FA1D8D"/>
    <w:rsid w:val="00FA4335"/>
    <w:rsid w:val="00FA763B"/>
    <w:rsid w:val="00FB0CA9"/>
    <w:rsid w:val="00FB512C"/>
    <w:rsid w:val="00FB7095"/>
    <w:rsid w:val="00FC069D"/>
    <w:rsid w:val="00FC386F"/>
    <w:rsid w:val="00FD1A76"/>
    <w:rsid w:val="00FD1BC2"/>
    <w:rsid w:val="00FD6800"/>
    <w:rsid w:val="00FE144C"/>
    <w:rsid w:val="00FE3528"/>
    <w:rsid w:val="00FF3701"/>
    <w:rsid w:val="00FF6ACD"/>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112" type="connector" idref="#Straight Arrow Connector 44"/>
        <o:r id="V:Rule113" type="connector" idref="#Straight Arrow Connector 753"/>
        <o:r id="V:Rule114" type="connector" idref="#Straight Arrow Connector 763"/>
        <o:r id="V:Rule115" type="connector" idref="#Straight Arrow Connector 19"/>
        <o:r id="V:Rule116" type="connector" idref="#Straight Arrow Connector 745"/>
        <o:r id="V:Rule117" type="connector" idref="#Straight Arrow Connector 711"/>
        <o:r id="V:Rule118" type="connector" idref="#Straight Arrow Connector 693"/>
        <o:r id="V:Rule119" type="connector" idref="#Straight Arrow Connector 45"/>
        <o:r id="V:Rule120" type="connector" idref="#Straight Arrow Connector 1033"/>
        <o:r id="V:Rule121" type="connector" idref="#Straight Arrow Connector 17"/>
        <o:r id="V:Rule122" type="connector" idref="#Straight Arrow Connector 81"/>
        <o:r id="V:Rule123" type="connector" idref="#Straight Arrow Connector 1039"/>
        <o:r id="V:Rule124" type="connector" idref="#Straight Arrow Connector 781"/>
        <o:r id="V:Rule125" type="connector" idref="#Straight Arrow Connector 7"/>
        <o:r id="V:Rule126" type="connector" idref="#Straight Arrow Connector 802"/>
        <o:r id="V:Rule127" type="connector" idref="#Straight Arrow Connector 728"/>
        <o:r id="V:Rule128" type="connector" idref="#Straight Arrow Connector 795"/>
        <o:r id="V:Rule129" type="connector" idref="#Straight Arrow Connector 13"/>
        <o:r id="V:Rule130" type="connector" idref="#Straight Arrow Connector 800"/>
        <o:r id="V:Rule131" type="connector" idref="#Straight Arrow Connector 764"/>
        <o:r id="V:Rule132" type="connector" idref="#Straight Arrow Connector 762"/>
        <o:r id="V:Rule133" type="connector" idref="#Straight Arrow Connector 86"/>
        <o:r id="V:Rule134" type="connector" idref="#Straight Arrow Connector 775"/>
        <o:r id="V:Rule135" type="connector" idref="#Straight Arrow Connector 838"/>
        <o:r id="V:Rule136" type="connector" idref="#Straight Arrow Connector 1042"/>
        <o:r id="V:Rule137" type="connector" idref="#Straight Arrow Connector 710"/>
        <o:r id="V:Rule138" type="connector" idref="#Straight Arrow Connector 725"/>
        <o:r id="V:Rule139" type="connector" idref="#Straight Arrow Connector 732"/>
        <o:r id="V:Rule140" type="connector" idref="#Straight Arrow Connector 759"/>
        <o:r id="V:Rule141" type="connector" idref="#Straight Arrow Connector 47"/>
        <o:r id="V:Rule142" type="connector" idref="#Straight Arrow Connector 731"/>
        <o:r id="V:Rule143" type="connector" idref="#_x0000_s1410"/>
        <o:r id="V:Rule144" type="connector" idref="#Straight Arrow Connector 39"/>
        <o:r id="V:Rule145" type="connector" idref="#Straight Arrow Connector 704"/>
        <o:r id="V:Rule146" type="connector" idref="#Straight Arrow Connector 744"/>
        <o:r id="V:Rule147" type="connector" idref="#Straight Arrow Connector 692"/>
        <o:r id="V:Rule148" type="connector" idref="#Straight Arrow Connector 735"/>
        <o:r id="V:Rule149" type="connector" idref="#Straight Arrow Connector 697"/>
        <o:r id="V:Rule150" type="connector" idref="#Straight Arrow Connector 839"/>
        <o:r id="V:Rule151" type="connector" idref="#Straight Arrow Connector 760"/>
        <o:r id="V:Rule152" type="connector" idref="#Straight Arrow Connector 738"/>
        <o:r id="V:Rule153" type="connector" idref="#Straight Arrow Connector 54"/>
        <o:r id="V:Rule154" type="connector" idref="#Straight Arrow Connector 766"/>
        <o:r id="V:Rule155" type="connector" idref="#Straight Arrow Connector 56"/>
        <o:r id="V:Rule156" type="connector" idref="#Straight Arrow Connector 713"/>
        <o:r id="V:Rule157" type="connector" idref="#Straight Arrow Connector 1041"/>
        <o:r id="V:Rule158" type="connector" idref="#Straight Arrow Connector 791"/>
        <o:r id="V:Rule159" type="connector" idref="#Straight Arrow Connector 701"/>
        <o:r id="V:Rule160" type="connector" idref="#Straight Arrow Connector 102436"/>
        <o:r id="V:Rule161" type="connector" idref="#Straight Arrow Connector 716"/>
        <o:r id="V:Rule162" type="connector" idref="#Straight Arrow Connector 754"/>
        <o:r id="V:Rule163" type="connector" idref="#Straight Arrow Connector 773"/>
        <o:r id="V:Rule164" type="connector" idref="#Straight Arrow Connector 772"/>
        <o:r id="V:Rule165" type="connector" idref="#Straight Arrow Connector 1040"/>
        <o:r id="V:Rule166" type="connector" idref="#Straight Arrow Connector 748"/>
        <o:r id="V:Rule167" type="connector" idref="#Straight Arrow Connector 102435"/>
        <o:r id="V:Rule168" type="connector" idref="#_x0000_s1408"/>
        <o:r id="V:Rule169" type="connector" idref="#Straight Arrow Connector 84"/>
        <o:r id="V:Rule170" type="connector" idref="#Straight Arrow Connector 736"/>
        <o:r id="V:Rule171" type="connector" idref="#Straight Arrow Connector 102437"/>
        <o:r id="V:Rule172" type="connector" idref="#Straight Arrow Connector 747"/>
        <o:r id="V:Rule173" type="connector" idref="#Straight Arrow Connector 756"/>
        <o:r id="V:Rule174" type="connector" idref="#Straight Arrow Connector 734"/>
        <o:r id="V:Rule175" type="connector" idref="#Straight Arrow Connector 758"/>
        <o:r id="V:Rule176" type="connector" idref="#Straight Arrow Connector 40"/>
        <o:r id="V:Rule177" type="connector" idref="#Straight Arrow Connector 746"/>
        <o:r id="V:Rule178" type="connector" idref="#Straight Arrow Connector 699"/>
        <o:r id="V:Rule179" type="connector" idref="#Straight Arrow Connector 729"/>
        <o:r id="V:Rule180" type="connector" idref="#Straight Arrow Connector 4"/>
        <o:r id="V:Rule181" type="connector" idref="#Straight Arrow Connector 8"/>
        <o:r id="V:Rule182" type="connector" idref="#Straight Arrow Connector 60"/>
        <o:r id="V:Rule183" type="connector" idref="#Straight Arrow Connector 714"/>
        <o:r id="V:Rule184" type="connector" idref="#Straight Arrow Connector 793"/>
        <o:r id="V:Rule185" type="connector" idref="#Straight Arrow Connector 706"/>
        <o:r id="V:Rule186" type="connector" idref="#Straight Arrow Connector 805"/>
        <o:r id="V:Rule187" type="connector" idref="#Straight Arrow Connector 723"/>
        <o:r id="V:Rule188" type="connector" idref="#Straight Arrow Connector 792"/>
        <o:r id="V:Rule189" type="connector" idref="#Straight Arrow Connector 755"/>
        <o:r id="V:Rule190" type="connector" idref="#Straight Arrow Connector 703"/>
        <o:r id="V:Rule191" type="connector" idref="#Straight Arrow Connector 785"/>
        <o:r id="V:Rule192" type="connector" idref="#Straight Arrow Connector 1037"/>
        <o:r id="V:Rule193" type="connector" idref="#Straight Arrow Connector 797"/>
        <o:r id="V:Rule194" type="connector" idref="#Straight Arrow Connector 740"/>
        <o:r id="V:Rule195" type="connector" idref="#Straight Arrow Connector 715"/>
        <o:r id="V:Rule196" type="connector" idref="#Straight Arrow Connector 770"/>
        <o:r id="V:Rule197" type="connector" idref="#Straight Arrow Connector 787"/>
        <o:r id="V:Rule198" type="connector" idref="#Straight Arrow Connector 789"/>
        <o:r id="V:Rule199" type="connector" idref="#Straight Arrow Connector 782"/>
        <o:r id="V:Rule200" type="connector" idref="#Straight Arrow Connector 1034"/>
        <o:r id="V:Rule201" type="connector" idref="#Straight Arrow Connector 768"/>
        <o:r id="V:Rule202" type="connector" idref="#Straight Arrow Connector 696"/>
        <o:r id="V:Rule203" type="connector" idref="#Straight Arrow Connector 52"/>
        <o:r id="V:Rule204" type="connector" idref="#Straight Arrow Connector 1036"/>
        <o:r id="V:Rule205" type="connector" idref="#Straight Arrow Connector 810"/>
        <o:r id="V:Rule206" type="connector" idref="#Straight Arrow Connector 58"/>
        <o:r id="V:Rule207" type="connector" idref="#Straight Arrow Connector 807"/>
        <o:r id="V:Rule208" type="connector" idref="#Straight Arrow Connector 1038"/>
        <o:r id="V:Rule209" type="connector" idref="#Straight Arrow Connector 42"/>
        <o:r id="V:Rule210" type="connector" idref="#Straight Arrow Connector 798"/>
        <o:r id="V:Rule211" type="connector" idref="#Straight Arrow Connector 796"/>
        <o:r id="V:Rule212" type="connector" idref="#Straight Arrow Connector 18"/>
        <o:r id="V:Rule213" type="connector" idref="#Straight Arrow Connector 780"/>
        <o:r id="V:Rule214" type="connector" idref="#Straight Arrow Connector 1035"/>
        <o:r id="V:Rule215" type="connector" idref="#Straight Arrow Connector 709"/>
        <o:r id="V:Rule216" type="connector" idref="#Straight Arrow Connector 690"/>
        <o:r id="V:Rule217" type="connector" idref="#Straight Arrow Connector 737"/>
        <o:r id="V:Rule218" type="connector" idref="#Straight Arrow Connector 809"/>
        <o:r id="V:Rule219" type="connector" idref="#Straight Arrow Connector 786"/>
        <o:r id="V:Rule220" type="connector" idref="#Straight Arrow Connector 853"/>
        <o:r id="V:Rule221" type="connector" idref="#Straight Arrow Connector 741"/>
        <o:r id="V:Rule222" type="connector" idref="#Straight Arrow Connector 71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uiPriority="9"/>
    <w:lsdException w:name="heading 3" w:semiHidden="0" w:uiPriority="3" w:unhideWhenUsed="0"/>
    <w:lsdException w:name="heading 4" w:uiPriority="9" w:qFormat="1"/>
    <w:lsdException w:name="heading 5" w:uiPriority="9" w:qFormat="1"/>
    <w:lsdException w:name="heading 6" w:uiPriority="10" w:qFormat="1"/>
    <w:lsdException w:name="heading 7" w:uiPriority="10" w:qFormat="1"/>
    <w:lsdException w:name="heading 8" w:uiPriority="10" w:qFormat="1"/>
    <w:lsdException w:name="heading 9" w:uiPriority="9" w:qFormat="1"/>
    <w:lsdException w:name="toc 1" w:semiHidden="0" w:uiPriority="39" w:unhideWhenUsed="0"/>
    <w:lsdException w:name="toc 2" w:semiHidden="0" w:uiPriority="39" w:unhideWhenUsed="0"/>
    <w:lsdException w:name="toc 3" w:semiHidden="0" w:uiPriority="39" w:unhideWhenUsed="0"/>
    <w:lsdException w:name="toc 4" w:semiHidden="0" w:uiPriority="39" w:unhideWhenUsed="0"/>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7"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uiPriority="1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tblInd w:w="0" w:type="dxa"/>
      <w:tblCellMar>
        <w:top w:w="0" w:type="dxa"/>
        <w:left w:w="108" w:type="dxa"/>
        <w:bottom w:w="0" w:type="dxa"/>
        <w:right w:w="108" w:type="dxa"/>
      </w:tblCellMa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r="http://schemas.openxmlformats.org/officeDocument/2006/relationships" xmlns:w="http://schemas.openxmlformats.org/wordprocessingml/2006/main">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jpeg"/><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hyperlink" Target="http://creativecommons.org/licenses/by-sa/3.0/us/legalcode" TargetMode="Externa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png"/></Relationships>
</file>

<file path=word/_rels/header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605F34-DCC2-4F26-A839-3B0E21024E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9</TotalTime>
  <Pages>60</Pages>
  <Words>14424</Words>
  <Characters>82217</Characters>
  <Application>Microsoft Office Word</Application>
  <DocSecurity>0</DocSecurity>
  <Lines>685</Lines>
  <Paragraphs>19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964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bh35</cp:lastModifiedBy>
  <cp:revision>34</cp:revision>
  <dcterms:created xsi:type="dcterms:W3CDTF">2015-07-24T19:14:00Z</dcterms:created>
  <dcterms:modified xsi:type="dcterms:W3CDTF">2015-07-29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